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77777777"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77777777"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FB6E3B" w:rsidP="00DE3AB0">
      <w:pPr>
        <w:pStyle w:val="CvrDocNo"/>
      </w:pPr>
      <w:fldSimple w:instr=" DOCPROPERTY  &quot;Document number&quot;  \* MERGEFORMAT ">
        <w:r w:rsidR="00DE3AB0">
          <w:t>CCSDS XXX.0-G-1</w:t>
        </w:r>
      </w:fldSimple>
      <w:r w:rsidR="00DE3AB0">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05BDF4CE" w:rsidR="004E655B" w:rsidRDefault="00E82460" w:rsidP="004E655B">
      <w:pPr>
        <w:pStyle w:val="CvrDate"/>
        <w:sectPr w:rsidR="004E655B" w:rsidSect="004E655B">
          <w:pgSz w:w="12240" w:h="15840" w:code="1"/>
          <w:pgMar w:top="720" w:right="1440" w:bottom="1440" w:left="1440" w:header="360" w:footer="360" w:gutter="0"/>
          <w:cols w:space="720"/>
          <w:docGrid w:linePitch="360"/>
        </w:sectPr>
      </w:pPr>
      <w:ins w:id="9" w:author="Hamkins, Jon (3320)" w:date="2020-10-28T22:53:00Z">
        <w:r>
          <w:t>October</w:t>
        </w:r>
      </w:ins>
      <w:del w:id="10" w:author="Hamkins, Jon (3320)" w:date="2020-10-28T22:53:00Z">
        <w:r w:rsidR="00961C80" w:rsidDel="00E82460">
          <w:delText>September</w:delText>
        </w:r>
      </w:del>
      <w:r w:rsidR="004E655B">
        <w:t xml:space="preserve"> 2020</w:t>
      </w:r>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192552F2" w:rsidR="004E655B" w:rsidRDefault="00E82460" w:rsidP="00961C80">
            <w:pPr>
              <w:spacing w:before="0"/>
            </w:pPr>
            <w:ins w:id="11" w:author="Hamkins, Jon (3320)" w:date="2020-10-28T22:53:00Z">
              <w:r>
                <w:t>October</w:t>
              </w:r>
            </w:ins>
            <w:del w:id="12" w:author="Hamkins, Jon (3320)" w:date="2020-10-28T22:53:00Z">
              <w:r w:rsidR="00961C80" w:rsidDel="00E82460">
                <w:delText>September</w:delText>
              </w:r>
            </w:del>
            <w:r w:rsidR="004E655B">
              <w:t xml:space="preserve"> 2020</w:t>
            </w:r>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13" w:name="_Toc50622859"/>
      <w:r w:rsidRPr="006E6414">
        <w:lastRenderedPageBreak/>
        <w:t>DOCUMENT CONTROL</w:t>
      </w:r>
      <w:bookmarkEnd w:id="13"/>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FB6E3B" w:rsidP="00972233">
            <w:pPr>
              <w:jc w:val="left"/>
            </w:pPr>
            <w:fldSimple w:instr=" DOCPROPERTY  &quot;Document number&quot;  \* MERGEFORMAT ">
              <w:r w:rsidR="00DE3AB0">
                <w:t>CCSDS XXX.0-G-1</w:t>
              </w:r>
            </w:fldSimple>
          </w:p>
        </w:tc>
        <w:tc>
          <w:tcPr>
            <w:tcW w:w="3065" w:type="dxa"/>
          </w:tcPr>
          <w:p w14:paraId="4C29AB39" w14:textId="2E5DD0B7" w:rsidR="004E655B" w:rsidRPr="006E6414" w:rsidRDefault="00DE3AB0"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2065" w:type="dxa"/>
          </w:tcPr>
          <w:p w14:paraId="759A7FB9" w14:textId="1FE2D3EC" w:rsidR="004E655B" w:rsidRPr="006E6414" w:rsidRDefault="00E82460" w:rsidP="00887837">
            <w:pPr>
              <w:jc w:val="left"/>
            </w:pPr>
            <w:ins w:id="14" w:author="Hamkins, Jon (3320)" w:date="2020-10-28T22:53:00Z">
              <w:r>
                <w:t>October</w:t>
              </w:r>
            </w:ins>
            <w:del w:id="15" w:author="Hamkins, Jon (3320)" w:date="2020-10-28T22:53:00Z">
              <w:r w:rsidR="00887837" w:rsidDel="00E82460">
                <w:delText>September</w:delText>
              </w:r>
            </w:del>
            <w:r w:rsidR="00887837">
              <w:t xml:space="preserve"> </w:t>
            </w:r>
            <w:r w:rsidR="004E655B">
              <w:t>2020</w:t>
            </w:r>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16" w:name="_Toc50622860"/>
      <w:r w:rsidRPr="006E6414">
        <w:lastRenderedPageBreak/>
        <w:t>CONTENTS</w:t>
      </w:r>
      <w:bookmarkEnd w:id="16"/>
    </w:p>
    <w:p w14:paraId="2A9D04FA" w14:textId="77777777" w:rsidR="004E655B" w:rsidRPr="006E6414" w:rsidRDefault="004E655B" w:rsidP="004E655B">
      <w:pPr>
        <w:pStyle w:val="toccolumnheadings"/>
      </w:pPr>
      <w:r w:rsidRPr="006E6414">
        <w:t>Section</w:t>
      </w:r>
      <w:r w:rsidRPr="006E6414">
        <w:tab/>
        <w:t>Page</w:t>
      </w:r>
    </w:p>
    <w:p w14:paraId="4E493CE5" w14:textId="328E5178" w:rsidR="003A0995"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50622859" w:history="1">
        <w:r w:rsidR="003A0995" w:rsidRPr="00411B1C">
          <w:rPr>
            <w:rStyle w:val="Hyperlink"/>
            <w:noProof/>
          </w:rPr>
          <w:t>DOCUMENT CONTROL</w:t>
        </w:r>
        <w:r w:rsidR="003A0995">
          <w:rPr>
            <w:noProof/>
            <w:webHidden/>
          </w:rPr>
          <w:tab/>
        </w:r>
        <w:r w:rsidR="003A0995">
          <w:rPr>
            <w:noProof/>
            <w:webHidden/>
          </w:rPr>
          <w:fldChar w:fldCharType="begin"/>
        </w:r>
        <w:r w:rsidR="003A0995">
          <w:rPr>
            <w:noProof/>
            <w:webHidden/>
          </w:rPr>
          <w:instrText xml:space="preserve"> PAGEREF _Toc50622859 \h </w:instrText>
        </w:r>
        <w:r w:rsidR="003A0995">
          <w:rPr>
            <w:noProof/>
            <w:webHidden/>
          </w:rPr>
        </w:r>
        <w:r w:rsidR="003A0995">
          <w:rPr>
            <w:noProof/>
            <w:webHidden/>
          </w:rPr>
          <w:fldChar w:fldCharType="separate"/>
        </w:r>
        <w:r w:rsidR="003A0995">
          <w:rPr>
            <w:noProof/>
            <w:webHidden/>
          </w:rPr>
          <w:t>iv</w:t>
        </w:r>
        <w:r w:rsidR="003A0995">
          <w:rPr>
            <w:noProof/>
            <w:webHidden/>
          </w:rPr>
          <w:fldChar w:fldCharType="end"/>
        </w:r>
      </w:hyperlink>
    </w:p>
    <w:p w14:paraId="6AB207BD" w14:textId="118F36D5" w:rsidR="003A0995" w:rsidRDefault="00FB6E3B">
      <w:pPr>
        <w:pStyle w:val="TOC1"/>
        <w:rPr>
          <w:rFonts w:asciiTheme="minorHAnsi" w:eastAsiaTheme="minorEastAsia" w:hAnsiTheme="minorHAnsi" w:cstheme="minorBidi"/>
          <w:b w:val="0"/>
          <w:caps w:val="0"/>
          <w:noProof/>
          <w:sz w:val="22"/>
          <w:szCs w:val="22"/>
        </w:rPr>
      </w:pPr>
      <w:hyperlink w:anchor="_Toc50622860" w:history="1">
        <w:r w:rsidR="003A0995" w:rsidRPr="00411B1C">
          <w:rPr>
            <w:rStyle w:val="Hyperlink"/>
            <w:noProof/>
          </w:rPr>
          <w:t>CONTENTS</w:t>
        </w:r>
        <w:r w:rsidR="003A0995">
          <w:rPr>
            <w:noProof/>
            <w:webHidden/>
          </w:rPr>
          <w:tab/>
        </w:r>
        <w:r w:rsidR="003A0995">
          <w:rPr>
            <w:noProof/>
            <w:webHidden/>
          </w:rPr>
          <w:fldChar w:fldCharType="begin"/>
        </w:r>
        <w:r w:rsidR="003A0995">
          <w:rPr>
            <w:noProof/>
            <w:webHidden/>
          </w:rPr>
          <w:instrText xml:space="preserve"> PAGEREF _Toc50622860 \h </w:instrText>
        </w:r>
        <w:r w:rsidR="003A0995">
          <w:rPr>
            <w:noProof/>
            <w:webHidden/>
          </w:rPr>
        </w:r>
        <w:r w:rsidR="003A0995">
          <w:rPr>
            <w:noProof/>
            <w:webHidden/>
          </w:rPr>
          <w:fldChar w:fldCharType="separate"/>
        </w:r>
        <w:r w:rsidR="003A0995">
          <w:rPr>
            <w:noProof/>
            <w:webHidden/>
          </w:rPr>
          <w:t>v</w:t>
        </w:r>
        <w:r w:rsidR="003A0995">
          <w:rPr>
            <w:noProof/>
            <w:webHidden/>
          </w:rPr>
          <w:fldChar w:fldCharType="end"/>
        </w:r>
      </w:hyperlink>
    </w:p>
    <w:p w14:paraId="4ADFC2BD" w14:textId="00519424" w:rsidR="003A0995" w:rsidRDefault="00FB6E3B">
      <w:pPr>
        <w:pStyle w:val="TOC1"/>
        <w:rPr>
          <w:rFonts w:asciiTheme="minorHAnsi" w:eastAsiaTheme="minorEastAsia" w:hAnsiTheme="minorHAnsi" w:cstheme="minorBidi"/>
          <w:b w:val="0"/>
          <w:caps w:val="0"/>
          <w:noProof/>
          <w:sz w:val="22"/>
          <w:szCs w:val="22"/>
        </w:rPr>
      </w:pPr>
      <w:hyperlink w:anchor="_Toc50622861" w:history="1">
        <w:r w:rsidR="003A0995" w:rsidRPr="00411B1C">
          <w:rPr>
            <w:rStyle w:val="Hyperlink"/>
            <w:noProof/>
          </w:rPr>
          <w:t>1</w:t>
        </w:r>
        <w:r w:rsidR="003A0995">
          <w:rPr>
            <w:rFonts w:asciiTheme="minorHAnsi" w:eastAsiaTheme="minorEastAsia" w:hAnsiTheme="minorHAnsi" w:cstheme="minorBidi"/>
            <w:b w:val="0"/>
            <w:caps w:val="0"/>
            <w:noProof/>
            <w:sz w:val="22"/>
            <w:szCs w:val="22"/>
          </w:rPr>
          <w:tab/>
        </w:r>
        <w:r w:rsidR="003A0995" w:rsidRPr="00411B1C">
          <w:rPr>
            <w:rStyle w:val="Hyperlink"/>
            <w:noProof/>
          </w:rPr>
          <w:t>Introduction</w:t>
        </w:r>
        <w:r w:rsidR="003A0995">
          <w:rPr>
            <w:noProof/>
            <w:webHidden/>
          </w:rPr>
          <w:tab/>
        </w:r>
        <w:r w:rsidR="003A0995">
          <w:rPr>
            <w:noProof/>
            <w:webHidden/>
          </w:rPr>
          <w:fldChar w:fldCharType="begin"/>
        </w:r>
        <w:r w:rsidR="003A0995">
          <w:rPr>
            <w:noProof/>
            <w:webHidden/>
          </w:rPr>
          <w:instrText xml:space="preserve"> PAGEREF _Toc50622861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053EA7C7" w14:textId="5606C73D"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2" w:history="1">
        <w:r w:rsidR="003A0995" w:rsidRPr="00411B1C">
          <w:rPr>
            <w:rStyle w:val="Hyperlink"/>
            <w:noProof/>
          </w:rPr>
          <w:t>1.1</w:t>
        </w:r>
        <w:r w:rsidR="003A0995">
          <w:rPr>
            <w:rFonts w:asciiTheme="minorHAnsi" w:eastAsiaTheme="minorEastAsia" w:hAnsiTheme="minorHAnsi" w:cstheme="minorBidi"/>
            <w:caps w:val="0"/>
            <w:noProof/>
            <w:sz w:val="22"/>
            <w:szCs w:val="22"/>
          </w:rPr>
          <w:tab/>
        </w:r>
        <w:r w:rsidR="003A0995" w:rsidRPr="00411B1C">
          <w:rPr>
            <w:rStyle w:val="Hyperlink"/>
            <w:noProof/>
          </w:rPr>
          <w:t>Purpose</w:t>
        </w:r>
        <w:r w:rsidR="003A0995">
          <w:rPr>
            <w:noProof/>
            <w:webHidden/>
          </w:rPr>
          <w:tab/>
        </w:r>
        <w:r w:rsidR="003A0995">
          <w:rPr>
            <w:noProof/>
            <w:webHidden/>
          </w:rPr>
          <w:fldChar w:fldCharType="begin"/>
        </w:r>
        <w:r w:rsidR="003A0995">
          <w:rPr>
            <w:noProof/>
            <w:webHidden/>
          </w:rPr>
          <w:instrText xml:space="preserve"> PAGEREF _Toc50622862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FB72BF9" w14:textId="4578F8A4"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3" w:history="1">
        <w:r w:rsidR="003A0995" w:rsidRPr="00411B1C">
          <w:rPr>
            <w:rStyle w:val="Hyperlink"/>
            <w:noProof/>
          </w:rPr>
          <w:t>1.2</w:t>
        </w:r>
        <w:r w:rsidR="003A0995">
          <w:rPr>
            <w:rFonts w:asciiTheme="minorHAnsi" w:eastAsiaTheme="minorEastAsia" w:hAnsiTheme="minorHAnsi" w:cstheme="minorBidi"/>
            <w:caps w:val="0"/>
            <w:noProof/>
            <w:sz w:val="22"/>
            <w:szCs w:val="22"/>
          </w:rPr>
          <w:tab/>
        </w:r>
        <w:r w:rsidR="003A0995" w:rsidRPr="00411B1C">
          <w:rPr>
            <w:rStyle w:val="Hyperlink"/>
            <w:noProof/>
          </w:rPr>
          <w:t>Scope</w:t>
        </w:r>
        <w:r w:rsidR="003A0995">
          <w:rPr>
            <w:noProof/>
            <w:webHidden/>
          </w:rPr>
          <w:tab/>
        </w:r>
        <w:r w:rsidR="003A0995">
          <w:rPr>
            <w:noProof/>
            <w:webHidden/>
          </w:rPr>
          <w:fldChar w:fldCharType="begin"/>
        </w:r>
        <w:r w:rsidR="003A0995">
          <w:rPr>
            <w:noProof/>
            <w:webHidden/>
          </w:rPr>
          <w:instrText xml:space="preserve"> PAGEREF _Toc50622863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11ECF84" w14:textId="60B0B45A"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4" w:history="1">
        <w:r w:rsidR="003A0995" w:rsidRPr="00411B1C">
          <w:rPr>
            <w:rStyle w:val="Hyperlink"/>
            <w:noProof/>
          </w:rPr>
          <w:t>1.3</w:t>
        </w:r>
        <w:r w:rsidR="003A0995">
          <w:rPr>
            <w:rFonts w:asciiTheme="minorHAnsi" w:eastAsiaTheme="minorEastAsia" w:hAnsiTheme="minorHAnsi" w:cstheme="minorBidi"/>
            <w:caps w:val="0"/>
            <w:noProof/>
            <w:sz w:val="22"/>
            <w:szCs w:val="22"/>
          </w:rPr>
          <w:tab/>
        </w:r>
        <w:r w:rsidR="003A0995" w:rsidRPr="00411B1C">
          <w:rPr>
            <w:rStyle w:val="Hyperlink"/>
            <w:noProof/>
          </w:rPr>
          <w:t>Rationale</w:t>
        </w:r>
        <w:r w:rsidR="003A0995">
          <w:rPr>
            <w:noProof/>
            <w:webHidden/>
          </w:rPr>
          <w:tab/>
        </w:r>
        <w:r w:rsidR="003A0995">
          <w:rPr>
            <w:noProof/>
            <w:webHidden/>
          </w:rPr>
          <w:fldChar w:fldCharType="begin"/>
        </w:r>
        <w:r w:rsidR="003A0995">
          <w:rPr>
            <w:noProof/>
            <w:webHidden/>
          </w:rPr>
          <w:instrText xml:space="preserve"> PAGEREF _Toc50622864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560BCF8C" w14:textId="01CCF60E"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5" w:history="1">
        <w:r w:rsidR="003A0995" w:rsidRPr="00411B1C">
          <w:rPr>
            <w:rStyle w:val="Hyperlink"/>
            <w:noProof/>
          </w:rPr>
          <w:t>1.4</w:t>
        </w:r>
        <w:r w:rsidR="003A0995">
          <w:rPr>
            <w:rFonts w:asciiTheme="minorHAnsi" w:eastAsiaTheme="minorEastAsia" w:hAnsiTheme="minorHAnsi" w:cstheme="minorBidi"/>
            <w:caps w:val="0"/>
            <w:noProof/>
            <w:sz w:val="22"/>
            <w:szCs w:val="22"/>
          </w:rPr>
          <w:tab/>
        </w:r>
        <w:r w:rsidR="003A0995" w:rsidRPr="00411B1C">
          <w:rPr>
            <w:rStyle w:val="Hyperlink"/>
            <w:noProof/>
          </w:rPr>
          <w:t>Organization of this report</w:t>
        </w:r>
        <w:r w:rsidR="003A0995">
          <w:rPr>
            <w:noProof/>
            <w:webHidden/>
          </w:rPr>
          <w:tab/>
        </w:r>
        <w:r w:rsidR="003A0995">
          <w:rPr>
            <w:noProof/>
            <w:webHidden/>
          </w:rPr>
          <w:fldChar w:fldCharType="begin"/>
        </w:r>
        <w:r w:rsidR="003A0995">
          <w:rPr>
            <w:noProof/>
            <w:webHidden/>
          </w:rPr>
          <w:instrText xml:space="preserve"> PAGEREF _Toc50622865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1E260A79" w14:textId="6675FE30"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6" w:history="1">
        <w:r w:rsidR="003A0995" w:rsidRPr="00411B1C">
          <w:rPr>
            <w:rStyle w:val="Hyperlink"/>
            <w:noProof/>
          </w:rPr>
          <w:t>1.5</w:t>
        </w:r>
        <w:r w:rsidR="003A0995">
          <w:rPr>
            <w:rFonts w:asciiTheme="minorHAnsi" w:eastAsiaTheme="minorEastAsia" w:hAnsiTheme="minorHAnsi" w:cstheme="minorBidi"/>
            <w:caps w:val="0"/>
            <w:noProof/>
            <w:sz w:val="22"/>
            <w:szCs w:val="22"/>
          </w:rPr>
          <w:tab/>
        </w:r>
        <w:r w:rsidR="003A0995" w:rsidRPr="00411B1C">
          <w:rPr>
            <w:rStyle w:val="Hyperlink"/>
            <w:noProof/>
          </w:rPr>
          <w:t>References</w:t>
        </w:r>
        <w:r w:rsidR="003A0995">
          <w:rPr>
            <w:noProof/>
            <w:webHidden/>
          </w:rPr>
          <w:tab/>
        </w:r>
        <w:r w:rsidR="003A0995">
          <w:rPr>
            <w:noProof/>
            <w:webHidden/>
          </w:rPr>
          <w:fldChar w:fldCharType="begin"/>
        </w:r>
        <w:r w:rsidR="003A0995">
          <w:rPr>
            <w:noProof/>
            <w:webHidden/>
          </w:rPr>
          <w:instrText xml:space="preserve"> PAGEREF _Toc50622866 \h </w:instrText>
        </w:r>
        <w:r w:rsidR="003A0995">
          <w:rPr>
            <w:noProof/>
            <w:webHidden/>
          </w:rPr>
        </w:r>
        <w:r w:rsidR="003A0995">
          <w:rPr>
            <w:noProof/>
            <w:webHidden/>
          </w:rPr>
          <w:fldChar w:fldCharType="separate"/>
        </w:r>
        <w:r w:rsidR="003A0995">
          <w:rPr>
            <w:noProof/>
            <w:webHidden/>
          </w:rPr>
          <w:t>1-2</w:t>
        </w:r>
        <w:r w:rsidR="003A0995">
          <w:rPr>
            <w:noProof/>
            <w:webHidden/>
          </w:rPr>
          <w:fldChar w:fldCharType="end"/>
        </w:r>
      </w:hyperlink>
    </w:p>
    <w:p w14:paraId="346C8AEA" w14:textId="02E3EB31" w:rsidR="003A0995" w:rsidRDefault="00FB6E3B">
      <w:pPr>
        <w:pStyle w:val="TOC1"/>
        <w:rPr>
          <w:rFonts w:asciiTheme="minorHAnsi" w:eastAsiaTheme="minorEastAsia" w:hAnsiTheme="minorHAnsi" w:cstheme="minorBidi"/>
          <w:b w:val="0"/>
          <w:caps w:val="0"/>
          <w:noProof/>
          <w:sz w:val="22"/>
          <w:szCs w:val="22"/>
        </w:rPr>
      </w:pPr>
      <w:hyperlink w:anchor="_Toc50622867" w:history="1">
        <w:r w:rsidR="003A0995" w:rsidRPr="00411B1C">
          <w:rPr>
            <w:rStyle w:val="Hyperlink"/>
            <w:noProof/>
          </w:rPr>
          <w:t>2</w:t>
        </w:r>
        <w:r w:rsidR="003A0995">
          <w:rPr>
            <w:rFonts w:asciiTheme="minorHAnsi" w:eastAsiaTheme="minorEastAsia" w:hAnsiTheme="minorHAnsi" w:cstheme="minorBidi"/>
            <w:b w:val="0"/>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867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431A0D5F" w14:textId="330F6BB3"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8" w:history="1">
        <w:r w:rsidR="003A0995" w:rsidRPr="00411B1C">
          <w:rPr>
            <w:rStyle w:val="Hyperlink"/>
            <w:noProof/>
          </w:rPr>
          <w:t>2.1</w:t>
        </w:r>
        <w:r w:rsidR="003A0995">
          <w:rPr>
            <w:rFonts w:asciiTheme="minorHAnsi" w:eastAsiaTheme="minorEastAsia" w:hAnsiTheme="minorHAnsi" w:cstheme="minorBidi"/>
            <w:caps w:val="0"/>
            <w:noProof/>
            <w:sz w:val="22"/>
            <w:szCs w:val="22"/>
          </w:rPr>
          <w:tab/>
        </w:r>
        <w:r w:rsidR="003A0995" w:rsidRPr="00411B1C">
          <w:rPr>
            <w:rStyle w:val="Hyperlink"/>
            <w:noProof/>
          </w:rPr>
          <w:t>Time management concepts</w:t>
        </w:r>
        <w:r w:rsidR="003A0995">
          <w:rPr>
            <w:noProof/>
            <w:webHidden/>
          </w:rPr>
          <w:tab/>
        </w:r>
        <w:r w:rsidR="003A0995">
          <w:rPr>
            <w:noProof/>
            <w:webHidden/>
          </w:rPr>
          <w:fldChar w:fldCharType="begin"/>
        </w:r>
        <w:r w:rsidR="003A0995">
          <w:rPr>
            <w:noProof/>
            <w:webHidden/>
          </w:rPr>
          <w:instrText xml:space="preserve"> PAGEREF _Toc50622868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597FD199" w14:textId="13CC2E5F"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69" w:history="1">
        <w:r w:rsidR="003A0995" w:rsidRPr="00411B1C">
          <w:rPr>
            <w:rStyle w:val="Hyperlink"/>
            <w:noProof/>
          </w:rPr>
          <w:t>2.2</w:t>
        </w:r>
        <w:r w:rsidR="003A0995">
          <w:rPr>
            <w:rFonts w:asciiTheme="minorHAnsi" w:eastAsiaTheme="minorEastAsia" w:hAnsiTheme="minorHAnsi" w:cstheme="minorBidi"/>
            <w:caps w:val="0"/>
            <w:noProof/>
            <w:sz w:val="22"/>
            <w:szCs w:val="22"/>
          </w:rPr>
          <w:tab/>
        </w:r>
        <w:r w:rsidR="003A0995" w:rsidRPr="00411B1C">
          <w:rPr>
            <w:rStyle w:val="Hyperlink"/>
            <w:noProof/>
          </w:rPr>
          <w:t>Definitions</w:t>
        </w:r>
        <w:r w:rsidR="003A0995">
          <w:rPr>
            <w:noProof/>
            <w:webHidden/>
          </w:rPr>
          <w:tab/>
        </w:r>
        <w:r w:rsidR="003A0995">
          <w:rPr>
            <w:noProof/>
            <w:webHidden/>
          </w:rPr>
          <w:fldChar w:fldCharType="begin"/>
        </w:r>
        <w:r w:rsidR="003A0995">
          <w:rPr>
            <w:noProof/>
            <w:webHidden/>
          </w:rPr>
          <w:instrText xml:space="preserve"> PAGEREF _Toc50622869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1798BD7D" w14:textId="3DE10032" w:rsidR="003A0995" w:rsidRDefault="00FB6E3B">
      <w:pPr>
        <w:pStyle w:val="TOC1"/>
        <w:rPr>
          <w:rFonts w:asciiTheme="minorHAnsi" w:eastAsiaTheme="minorEastAsia" w:hAnsiTheme="minorHAnsi" w:cstheme="minorBidi"/>
          <w:b w:val="0"/>
          <w:caps w:val="0"/>
          <w:noProof/>
          <w:sz w:val="22"/>
          <w:szCs w:val="22"/>
        </w:rPr>
      </w:pPr>
      <w:hyperlink w:anchor="_Toc50622870" w:history="1">
        <w:r w:rsidR="003A0995" w:rsidRPr="00411B1C">
          <w:rPr>
            <w:rStyle w:val="Hyperlink"/>
            <w:noProof/>
          </w:rPr>
          <w:t>3</w:t>
        </w:r>
        <w:r w:rsidR="003A0995">
          <w:rPr>
            <w:rFonts w:asciiTheme="minorHAnsi" w:eastAsiaTheme="minorEastAsia" w:hAnsiTheme="minorHAnsi" w:cstheme="minorBidi"/>
            <w:b w:val="0"/>
            <w:caps w:val="0"/>
            <w:noProof/>
            <w:sz w:val="22"/>
            <w:szCs w:val="22"/>
          </w:rPr>
          <w:tab/>
        </w:r>
        <w:r w:rsidR="003A0995" w:rsidRPr="00411B1C">
          <w:rPr>
            <w:rStyle w:val="Hyperlink"/>
            <w:noProof/>
          </w:rPr>
          <w:t>Frequency and timing standards</w:t>
        </w:r>
        <w:r w:rsidR="003A0995">
          <w:rPr>
            <w:noProof/>
            <w:webHidden/>
          </w:rPr>
          <w:tab/>
        </w:r>
        <w:r w:rsidR="003A0995">
          <w:rPr>
            <w:noProof/>
            <w:webHidden/>
          </w:rPr>
          <w:fldChar w:fldCharType="begin"/>
        </w:r>
        <w:r w:rsidR="003A0995">
          <w:rPr>
            <w:noProof/>
            <w:webHidden/>
          </w:rPr>
          <w:instrText xml:space="preserve"> PAGEREF _Toc50622870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59AA3542" w14:textId="227689C9"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71" w:history="1">
        <w:r w:rsidR="003A0995" w:rsidRPr="00411B1C">
          <w:rPr>
            <w:rStyle w:val="Hyperlink"/>
            <w:noProof/>
          </w:rPr>
          <w:t>3.1</w:t>
        </w:r>
        <w:r w:rsidR="003A0995">
          <w:rPr>
            <w:rFonts w:asciiTheme="minorHAnsi" w:eastAsiaTheme="minorEastAsia" w:hAnsiTheme="minorHAnsi" w:cstheme="minorBidi"/>
            <w:caps w:val="0"/>
            <w:noProof/>
            <w:sz w:val="22"/>
            <w:szCs w:val="22"/>
          </w:rPr>
          <w:tab/>
        </w:r>
        <w:r w:rsidR="003A0995" w:rsidRPr="00411B1C">
          <w:rPr>
            <w:rStyle w:val="Hyperlink"/>
            <w:noProof/>
          </w:rPr>
          <w:t>Frequency standardS  and Clocks</w:t>
        </w:r>
        <w:r w:rsidR="003A0995">
          <w:rPr>
            <w:noProof/>
            <w:webHidden/>
          </w:rPr>
          <w:tab/>
        </w:r>
        <w:r w:rsidR="003A0995">
          <w:rPr>
            <w:noProof/>
            <w:webHidden/>
          </w:rPr>
          <w:fldChar w:fldCharType="begin"/>
        </w:r>
        <w:r w:rsidR="003A0995">
          <w:rPr>
            <w:noProof/>
            <w:webHidden/>
          </w:rPr>
          <w:instrText xml:space="preserve"> PAGEREF _Toc50622871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71C9FE70" w14:textId="216C1C6C"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72" w:history="1">
        <w:r w:rsidR="003A0995" w:rsidRPr="00411B1C">
          <w:rPr>
            <w:rStyle w:val="Hyperlink"/>
            <w:noProof/>
          </w:rPr>
          <w:t>3.2</w:t>
        </w:r>
        <w:r w:rsidR="003A0995">
          <w:rPr>
            <w:rFonts w:asciiTheme="minorHAnsi" w:eastAsiaTheme="minorEastAsia" w:hAnsiTheme="minorHAnsi" w:cstheme="minorBidi"/>
            <w:caps w:val="0"/>
            <w:noProof/>
            <w:sz w:val="22"/>
            <w:szCs w:val="22"/>
          </w:rPr>
          <w:tab/>
        </w:r>
        <w:r w:rsidR="003A0995" w:rsidRPr="00411B1C">
          <w:rPr>
            <w:rStyle w:val="Hyperlink"/>
            <w:noProof/>
          </w:rPr>
          <w:t>Important types of frequency References</w:t>
        </w:r>
        <w:r w:rsidR="003A0995">
          <w:rPr>
            <w:noProof/>
            <w:webHidden/>
          </w:rPr>
          <w:tab/>
        </w:r>
        <w:r w:rsidR="003A0995">
          <w:rPr>
            <w:noProof/>
            <w:webHidden/>
          </w:rPr>
          <w:fldChar w:fldCharType="begin"/>
        </w:r>
        <w:r w:rsidR="003A0995">
          <w:rPr>
            <w:noProof/>
            <w:webHidden/>
          </w:rPr>
          <w:instrText xml:space="preserve"> PAGEREF _Toc50622872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6D330A3E" w14:textId="4DD23289"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73" w:history="1">
        <w:r w:rsidR="003A0995" w:rsidRPr="00411B1C">
          <w:rPr>
            <w:rStyle w:val="Hyperlink"/>
            <w:noProof/>
          </w:rPr>
          <w:t>3.2.1</w:t>
        </w:r>
        <w:r w:rsidR="003A0995">
          <w:rPr>
            <w:rFonts w:asciiTheme="minorHAnsi" w:eastAsiaTheme="minorEastAsia" w:hAnsiTheme="minorHAnsi" w:cstheme="minorBidi"/>
            <w:caps w:val="0"/>
            <w:noProof/>
            <w:sz w:val="22"/>
            <w:szCs w:val="22"/>
          </w:rPr>
          <w:tab/>
        </w:r>
        <w:r w:rsidR="003A0995" w:rsidRPr="00411B1C">
          <w:rPr>
            <w:rStyle w:val="Hyperlink"/>
            <w:noProof/>
          </w:rPr>
          <w:t>Atomic Fountain</w:t>
        </w:r>
        <w:r w:rsidR="003A0995">
          <w:rPr>
            <w:noProof/>
            <w:webHidden/>
          </w:rPr>
          <w:tab/>
        </w:r>
        <w:r w:rsidR="003A0995">
          <w:rPr>
            <w:noProof/>
            <w:webHidden/>
          </w:rPr>
          <w:fldChar w:fldCharType="begin"/>
        </w:r>
        <w:r w:rsidR="003A0995">
          <w:rPr>
            <w:noProof/>
            <w:webHidden/>
          </w:rPr>
          <w:instrText xml:space="preserve"> PAGEREF _Toc50622873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5A1CDA98" w14:textId="12992A77"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74" w:history="1">
        <w:r w:rsidR="003A0995" w:rsidRPr="00411B1C">
          <w:rPr>
            <w:rStyle w:val="Hyperlink"/>
            <w:noProof/>
          </w:rPr>
          <w:t>3.2.2</w:t>
        </w:r>
        <w:r w:rsidR="003A0995">
          <w:rPr>
            <w:rFonts w:asciiTheme="minorHAnsi" w:eastAsiaTheme="minorEastAsia" w:hAnsiTheme="minorHAnsi" w:cstheme="minorBidi"/>
            <w:caps w:val="0"/>
            <w:noProof/>
            <w:sz w:val="22"/>
            <w:szCs w:val="22"/>
          </w:rPr>
          <w:tab/>
        </w:r>
        <w:r w:rsidR="003A0995" w:rsidRPr="00411B1C">
          <w:rPr>
            <w:rStyle w:val="Hyperlink"/>
            <w:noProof/>
          </w:rPr>
          <w:t>Ion Clocks</w:t>
        </w:r>
        <w:r w:rsidR="003A0995">
          <w:rPr>
            <w:noProof/>
            <w:webHidden/>
          </w:rPr>
          <w:tab/>
        </w:r>
        <w:r w:rsidR="003A0995">
          <w:rPr>
            <w:noProof/>
            <w:webHidden/>
          </w:rPr>
          <w:fldChar w:fldCharType="begin"/>
        </w:r>
        <w:r w:rsidR="003A0995">
          <w:rPr>
            <w:noProof/>
            <w:webHidden/>
          </w:rPr>
          <w:instrText xml:space="preserve"> PAGEREF _Toc50622874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1FFACC9E" w14:textId="541AE75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75" w:history="1">
        <w:r w:rsidR="003A0995" w:rsidRPr="00411B1C">
          <w:rPr>
            <w:rStyle w:val="Hyperlink"/>
            <w:noProof/>
          </w:rPr>
          <w:t>3.2.3</w:t>
        </w:r>
        <w:r w:rsidR="003A0995">
          <w:rPr>
            <w:rFonts w:asciiTheme="minorHAnsi" w:eastAsiaTheme="minorEastAsia" w:hAnsiTheme="minorHAnsi" w:cstheme="minorBidi"/>
            <w:caps w:val="0"/>
            <w:noProof/>
            <w:sz w:val="22"/>
            <w:szCs w:val="22"/>
          </w:rPr>
          <w:tab/>
        </w:r>
        <w:r w:rsidR="003A0995" w:rsidRPr="00411B1C">
          <w:rPr>
            <w:rStyle w:val="Hyperlink"/>
            <w:noProof/>
          </w:rPr>
          <w:t>Optical lattice clocks</w:t>
        </w:r>
        <w:r w:rsidR="003A0995">
          <w:rPr>
            <w:noProof/>
            <w:webHidden/>
          </w:rPr>
          <w:tab/>
        </w:r>
        <w:r w:rsidR="003A0995">
          <w:rPr>
            <w:noProof/>
            <w:webHidden/>
          </w:rPr>
          <w:fldChar w:fldCharType="begin"/>
        </w:r>
        <w:r w:rsidR="003A0995">
          <w:rPr>
            <w:noProof/>
            <w:webHidden/>
          </w:rPr>
          <w:instrText xml:space="preserve"> PAGEREF _Toc50622875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7388833E" w14:textId="64AA0E9C"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76" w:history="1">
        <w:r w:rsidR="003A0995" w:rsidRPr="00411B1C">
          <w:rPr>
            <w:rStyle w:val="Hyperlink"/>
            <w:noProof/>
          </w:rPr>
          <w:t>3.3</w:t>
        </w:r>
        <w:r w:rsidR="003A0995">
          <w:rPr>
            <w:rFonts w:asciiTheme="minorHAnsi" w:eastAsiaTheme="minorEastAsia" w:hAnsiTheme="minorHAnsi" w:cstheme="minorBidi"/>
            <w:caps w:val="0"/>
            <w:noProof/>
            <w:sz w:val="22"/>
            <w:szCs w:val="22"/>
          </w:rPr>
          <w:tab/>
        </w:r>
        <w:r w:rsidR="003A0995" w:rsidRPr="00411B1C">
          <w:rPr>
            <w:rStyle w:val="Hyperlink"/>
            <w:noProof/>
          </w:rPr>
          <w:t>Evolution of atomic clock stability</w:t>
        </w:r>
        <w:r w:rsidR="003A0995">
          <w:rPr>
            <w:noProof/>
            <w:webHidden/>
          </w:rPr>
          <w:tab/>
        </w:r>
        <w:r w:rsidR="003A0995">
          <w:rPr>
            <w:noProof/>
            <w:webHidden/>
          </w:rPr>
          <w:fldChar w:fldCharType="begin"/>
        </w:r>
        <w:r w:rsidR="003A0995">
          <w:rPr>
            <w:noProof/>
            <w:webHidden/>
          </w:rPr>
          <w:instrText xml:space="preserve"> PAGEREF _Toc50622876 \h </w:instrText>
        </w:r>
        <w:r w:rsidR="003A0995">
          <w:rPr>
            <w:noProof/>
            <w:webHidden/>
          </w:rPr>
        </w:r>
        <w:r w:rsidR="003A0995">
          <w:rPr>
            <w:noProof/>
            <w:webHidden/>
          </w:rPr>
          <w:fldChar w:fldCharType="separate"/>
        </w:r>
        <w:r w:rsidR="003A0995">
          <w:rPr>
            <w:noProof/>
            <w:webHidden/>
          </w:rPr>
          <w:t>3-5</w:t>
        </w:r>
        <w:r w:rsidR="003A0995">
          <w:rPr>
            <w:noProof/>
            <w:webHidden/>
          </w:rPr>
          <w:fldChar w:fldCharType="end"/>
        </w:r>
      </w:hyperlink>
    </w:p>
    <w:p w14:paraId="571FC40E" w14:textId="0626096A"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77" w:history="1">
        <w:r w:rsidR="003A0995" w:rsidRPr="00411B1C">
          <w:rPr>
            <w:rStyle w:val="Hyperlink"/>
            <w:noProof/>
          </w:rPr>
          <w:t>3.4</w:t>
        </w:r>
        <w:r w:rsidR="003A0995">
          <w:rPr>
            <w:rFonts w:asciiTheme="minorHAnsi" w:eastAsiaTheme="minorEastAsia" w:hAnsiTheme="minorHAnsi" w:cstheme="minorBidi"/>
            <w:caps w:val="0"/>
            <w:noProof/>
            <w:sz w:val="22"/>
            <w:szCs w:val="22"/>
          </w:rPr>
          <w:tab/>
        </w:r>
        <w:r w:rsidR="003A0995" w:rsidRPr="00411B1C">
          <w:rPr>
            <w:rStyle w:val="Hyperlink"/>
            <w:noProof/>
          </w:rPr>
          <w:t>Redefinition of the second</w:t>
        </w:r>
        <w:r w:rsidR="003A0995">
          <w:rPr>
            <w:noProof/>
            <w:webHidden/>
          </w:rPr>
          <w:tab/>
        </w:r>
        <w:r w:rsidR="003A0995">
          <w:rPr>
            <w:noProof/>
            <w:webHidden/>
          </w:rPr>
          <w:fldChar w:fldCharType="begin"/>
        </w:r>
        <w:r w:rsidR="003A0995">
          <w:rPr>
            <w:noProof/>
            <w:webHidden/>
          </w:rPr>
          <w:instrText xml:space="preserve"> PAGEREF _Toc50622877 \h </w:instrText>
        </w:r>
        <w:r w:rsidR="003A0995">
          <w:rPr>
            <w:noProof/>
            <w:webHidden/>
          </w:rPr>
        </w:r>
        <w:r w:rsidR="003A0995">
          <w:rPr>
            <w:noProof/>
            <w:webHidden/>
          </w:rPr>
          <w:fldChar w:fldCharType="separate"/>
        </w:r>
        <w:r w:rsidR="003A0995">
          <w:rPr>
            <w:noProof/>
            <w:webHidden/>
          </w:rPr>
          <w:t>3-6</w:t>
        </w:r>
        <w:r w:rsidR="003A0995">
          <w:rPr>
            <w:noProof/>
            <w:webHidden/>
          </w:rPr>
          <w:fldChar w:fldCharType="end"/>
        </w:r>
      </w:hyperlink>
    </w:p>
    <w:p w14:paraId="78B12187" w14:textId="73328359"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78" w:history="1">
        <w:r w:rsidR="003A0995" w:rsidRPr="00411B1C">
          <w:rPr>
            <w:rStyle w:val="Hyperlink"/>
            <w:noProof/>
          </w:rPr>
          <w:t>3.5</w:t>
        </w:r>
        <w:r w:rsidR="003A0995">
          <w:rPr>
            <w:rFonts w:asciiTheme="minorHAnsi" w:eastAsiaTheme="minorEastAsia" w:hAnsiTheme="minorHAnsi" w:cstheme="minorBidi"/>
            <w:caps w:val="0"/>
            <w:noProof/>
            <w:sz w:val="22"/>
            <w:szCs w:val="22"/>
          </w:rPr>
          <w:tab/>
        </w:r>
        <w:r w:rsidR="003A0995" w:rsidRPr="00411B1C">
          <w:rPr>
            <w:rStyle w:val="Hyperlink"/>
            <w:noProof/>
          </w:rPr>
          <w:t>Time scales</w:t>
        </w:r>
        <w:r w:rsidR="003A0995">
          <w:rPr>
            <w:noProof/>
            <w:webHidden/>
          </w:rPr>
          <w:tab/>
        </w:r>
        <w:r w:rsidR="003A0995">
          <w:rPr>
            <w:noProof/>
            <w:webHidden/>
          </w:rPr>
          <w:fldChar w:fldCharType="begin"/>
        </w:r>
        <w:r w:rsidR="003A0995">
          <w:rPr>
            <w:noProof/>
            <w:webHidden/>
          </w:rPr>
          <w:instrText xml:space="preserve"> PAGEREF _Toc50622878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3E602D15" w14:textId="607F97B8"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79" w:history="1">
        <w:r w:rsidR="003A0995" w:rsidRPr="00411B1C">
          <w:rPr>
            <w:rStyle w:val="Hyperlink"/>
            <w:noProof/>
          </w:rPr>
          <w:t>3.5.1</w:t>
        </w:r>
        <w:r w:rsidR="003A0995">
          <w:rPr>
            <w:rFonts w:asciiTheme="minorHAnsi" w:eastAsiaTheme="minorEastAsia" w:hAnsiTheme="minorHAnsi" w:cstheme="minorBidi"/>
            <w:caps w:val="0"/>
            <w:noProof/>
            <w:sz w:val="22"/>
            <w:szCs w:val="22"/>
          </w:rPr>
          <w:tab/>
        </w:r>
        <w:r w:rsidR="003A0995" w:rsidRPr="00411B1C">
          <w:rPr>
            <w:rStyle w:val="Hyperlink"/>
            <w:noProof/>
          </w:rPr>
          <w:t>International Atomic Time</w:t>
        </w:r>
        <w:r w:rsidR="003A0995">
          <w:rPr>
            <w:noProof/>
            <w:webHidden/>
          </w:rPr>
          <w:tab/>
        </w:r>
        <w:r w:rsidR="003A0995">
          <w:rPr>
            <w:noProof/>
            <w:webHidden/>
          </w:rPr>
          <w:fldChar w:fldCharType="begin"/>
        </w:r>
        <w:r w:rsidR="003A0995">
          <w:rPr>
            <w:noProof/>
            <w:webHidden/>
          </w:rPr>
          <w:instrText xml:space="preserve"> PAGEREF _Toc50622879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0AAE4DFB" w14:textId="7D0082DC"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0" w:history="1">
        <w:r w:rsidR="003A0995" w:rsidRPr="00411B1C">
          <w:rPr>
            <w:rStyle w:val="Hyperlink"/>
            <w:noProof/>
          </w:rPr>
          <w:t>3.5.2</w:t>
        </w:r>
        <w:r w:rsidR="003A0995">
          <w:rPr>
            <w:rFonts w:asciiTheme="minorHAnsi" w:eastAsiaTheme="minorEastAsia" w:hAnsiTheme="minorHAnsi" w:cstheme="minorBidi"/>
            <w:caps w:val="0"/>
            <w:noProof/>
            <w:sz w:val="22"/>
            <w:szCs w:val="22"/>
          </w:rPr>
          <w:tab/>
        </w:r>
        <w:r w:rsidR="003A0995" w:rsidRPr="00411B1C">
          <w:rPr>
            <w:rStyle w:val="Hyperlink"/>
            <w:noProof/>
          </w:rPr>
          <w:t>Coordinated Universal Time (UTC)</w:t>
        </w:r>
        <w:r w:rsidR="003A0995">
          <w:rPr>
            <w:noProof/>
            <w:webHidden/>
          </w:rPr>
          <w:tab/>
        </w:r>
        <w:r w:rsidR="003A0995">
          <w:rPr>
            <w:noProof/>
            <w:webHidden/>
          </w:rPr>
          <w:fldChar w:fldCharType="begin"/>
        </w:r>
        <w:r w:rsidR="003A0995">
          <w:rPr>
            <w:noProof/>
            <w:webHidden/>
          </w:rPr>
          <w:instrText xml:space="preserve"> PAGEREF _Toc50622880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5BF2575F" w14:textId="34992A37"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1" w:history="1">
        <w:r w:rsidR="003A0995" w:rsidRPr="00411B1C">
          <w:rPr>
            <w:rStyle w:val="Hyperlink"/>
            <w:noProof/>
          </w:rPr>
          <w:t>3.5.3</w:t>
        </w:r>
        <w:r w:rsidR="003A0995">
          <w:rPr>
            <w:rFonts w:asciiTheme="minorHAnsi" w:eastAsiaTheme="minorEastAsia" w:hAnsiTheme="minorHAnsi" w:cstheme="minorBidi"/>
            <w:caps w:val="0"/>
            <w:noProof/>
            <w:sz w:val="22"/>
            <w:szCs w:val="22"/>
          </w:rPr>
          <w:tab/>
        </w:r>
        <w:r w:rsidR="003A0995" w:rsidRPr="00411B1C">
          <w:rPr>
            <w:rStyle w:val="Hyperlink"/>
            <w:noProof/>
          </w:rPr>
          <w:t>Network considerations</w:t>
        </w:r>
        <w:r w:rsidR="003A0995">
          <w:rPr>
            <w:noProof/>
            <w:webHidden/>
          </w:rPr>
          <w:tab/>
        </w:r>
        <w:r w:rsidR="003A0995">
          <w:rPr>
            <w:noProof/>
            <w:webHidden/>
          </w:rPr>
          <w:fldChar w:fldCharType="begin"/>
        </w:r>
        <w:r w:rsidR="003A0995">
          <w:rPr>
            <w:noProof/>
            <w:webHidden/>
          </w:rPr>
          <w:instrText xml:space="preserve"> PAGEREF _Toc50622881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B0EB265" w14:textId="4E6E10C0"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2" w:history="1">
        <w:r w:rsidR="003A0995" w:rsidRPr="00411B1C">
          <w:rPr>
            <w:rStyle w:val="Hyperlink"/>
            <w:noProof/>
          </w:rPr>
          <w:t>3.5.4</w:t>
        </w:r>
        <w:r w:rsidR="003A0995">
          <w:rPr>
            <w:rFonts w:asciiTheme="minorHAnsi" w:eastAsiaTheme="minorEastAsia" w:hAnsiTheme="minorHAnsi" w:cstheme="minorBidi"/>
            <w:caps w:val="0"/>
            <w:noProof/>
            <w:sz w:val="22"/>
            <w:szCs w:val="22"/>
          </w:rPr>
          <w:tab/>
        </w:r>
        <w:r w:rsidR="003A0995" w:rsidRPr="00411B1C">
          <w:rPr>
            <w:rStyle w:val="Hyperlink"/>
            <w:noProof/>
          </w:rPr>
          <w:t>NTP</w:t>
        </w:r>
        <w:r w:rsidR="003A0995">
          <w:rPr>
            <w:noProof/>
            <w:webHidden/>
          </w:rPr>
          <w:tab/>
        </w:r>
        <w:r w:rsidR="003A0995">
          <w:rPr>
            <w:noProof/>
            <w:webHidden/>
          </w:rPr>
          <w:fldChar w:fldCharType="begin"/>
        </w:r>
        <w:r w:rsidR="003A0995">
          <w:rPr>
            <w:noProof/>
            <w:webHidden/>
          </w:rPr>
          <w:instrText xml:space="preserve"> PAGEREF _Toc50622882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DDED98E" w14:textId="19B27C75"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3" w:history="1">
        <w:r w:rsidR="003A0995" w:rsidRPr="00411B1C">
          <w:rPr>
            <w:rStyle w:val="Hyperlink"/>
            <w:noProof/>
          </w:rPr>
          <w:t>3.5.5</w:t>
        </w:r>
        <w:r w:rsidR="003A0995">
          <w:rPr>
            <w:rFonts w:asciiTheme="minorHAnsi" w:eastAsiaTheme="minorEastAsia" w:hAnsiTheme="minorHAnsi" w:cstheme="minorBidi"/>
            <w:caps w:val="0"/>
            <w:noProof/>
            <w:sz w:val="22"/>
            <w:szCs w:val="22"/>
          </w:rPr>
          <w:tab/>
        </w:r>
        <w:r w:rsidR="003A0995" w:rsidRPr="00411B1C">
          <w:rPr>
            <w:rStyle w:val="Hyperlink"/>
            <w:noProof/>
          </w:rPr>
          <w:t>DTN</w:t>
        </w:r>
        <w:r w:rsidR="003A0995">
          <w:rPr>
            <w:noProof/>
            <w:webHidden/>
          </w:rPr>
          <w:tab/>
        </w:r>
        <w:r w:rsidR="003A0995">
          <w:rPr>
            <w:noProof/>
            <w:webHidden/>
          </w:rPr>
          <w:fldChar w:fldCharType="begin"/>
        </w:r>
        <w:r w:rsidR="003A0995">
          <w:rPr>
            <w:noProof/>
            <w:webHidden/>
          </w:rPr>
          <w:instrText xml:space="preserve"> PAGEREF _Toc50622883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694D0901" w14:textId="419E35EC" w:rsidR="003A0995" w:rsidRDefault="00FB6E3B">
      <w:pPr>
        <w:pStyle w:val="TOC1"/>
        <w:rPr>
          <w:rFonts w:asciiTheme="minorHAnsi" w:eastAsiaTheme="minorEastAsia" w:hAnsiTheme="minorHAnsi" w:cstheme="minorBidi"/>
          <w:b w:val="0"/>
          <w:caps w:val="0"/>
          <w:noProof/>
          <w:sz w:val="22"/>
          <w:szCs w:val="22"/>
        </w:rPr>
      </w:pPr>
      <w:hyperlink w:anchor="_Toc50622884" w:history="1">
        <w:r w:rsidR="003A0995" w:rsidRPr="00411B1C">
          <w:rPr>
            <w:rStyle w:val="Hyperlink"/>
            <w:noProof/>
          </w:rPr>
          <w:t>4</w:t>
        </w:r>
        <w:r w:rsidR="003A0995">
          <w:rPr>
            <w:rFonts w:asciiTheme="minorHAnsi" w:eastAsiaTheme="minorEastAsia" w:hAnsiTheme="minorHAnsi" w:cstheme="minorBidi"/>
            <w:b w:val="0"/>
            <w:caps w:val="0"/>
            <w:noProof/>
            <w:sz w:val="22"/>
            <w:szCs w:val="22"/>
          </w:rPr>
          <w:tab/>
        </w:r>
        <w:r w:rsidR="003A0995" w:rsidRPr="00411B1C">
          <w:rPr>
            <w:rStyle w:val="Hyperlink"/>
            <w:noProof/>
          </w:rPr>
          <w:t>GNSS systems</w:t>
        </w:r>
        <w:r w:rsidR="003A0995">
          <w:rPr>
            <w:noProof/>
            <w:webHidden/>
          </w:rPr>
          <w:tab/>
        </w:r>
        <w:r w:rsidR="003A0995">
          <w:rPr>
            <w:noProof/>
            <w:webHidden/>
          </w:rPr>
          <w:fldChar w:fldCharType="begin"/>
        </w:r>
        <w:r w:rsidR="003A0995">
          <w:rPr>
            <w:noProof/>
            <w:webHidden/>
          </w:rPr>
          <w:instrText xml:space="preserve"> PAGEREF _Toc50622884 \h </w:instrText>
        </w:r>
        <w:r w:rsidR="003A0995">
          <w:rPr>
            <w:noProof/>
            <w:webHidden/>
          </w:rPr>
        </w:r>
        <w:r w:rsidR="003A0995">
          <w:rPr>
            <w:noProof/>
            <w:webHidden/>
          </w:rPr>
          <w:fldChar w:fldCharType="separate"/>
        </w:r>
        <w:r w:rsidR="003A0995">
          <w:rPr>
            <w:noProof/>
            <w:webHidden/>
          </w:rPr>
          <w:t>4-1</w:t>
        </w:r>
        <w:r w:rsidR="003A0995">
          <w:rPr>
            <w:noProof/>
            <w:webHidden/>
          </w:rPr>
          <w:fldChar w:fldCharType="end"/>
        </w:r>
      </w:hyperlink>
    </w:p>
    <w:p w14:paraId="4B5F6545" w14:textId="59F79DBB"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85" w:history="1">
        <w:r w:rsidR="003A0995" w:rsidRPr="00411B1C">
          <w:rPr>
            <w:rStyle w:val="Hyperlink"/>
            <w:noProof/>
          </w:rPr>
          <w:t>4.1</w:t>
        </w:r>
        <w:r w:rsidR="003A0995">
          <w:rPr>
            <w:rFonts w:asciiTheme="minorHAnsi" w:eastAsiaTheme="minorEastAsia" w:hAnsiTheme="minorHAnsi" w:cstheme="minorBidi"/>
            <w:caps w:val="0"/>
            <w:noProof/>
            <w:sz w:val="22"/>
            <w:szCs w:val="22"/>
          </w:rPr>
          <w:tab/>
        </w:r>
        <w:r w:rsidR="003A0995" w:rsidRPr="00411B1C">
          <w:rPr>
            <w:rStyle w:val="Hyperlink"/>
            <w:noProof/>
          </w:rPr>
          <w:t>Global positioning system (GPS)</w:t>
        </w:r>
        <w:r w:rsidR="003A0995">
          <w:rPr>
            <w:noProof/>
            <w:webHidden/>
          </w:rPr>
          <w:tab/>
        </w:r>
        <w:r w:rsidR="003A0995">
          <w:rPr>
            <w:noProof/>
            <w:webHidden/>
          </w:rPr>
          <w:fldChar w:fldCharType="begin"/>
        </w:r>
        <w:r w:rsidR="003A0995">
          <w:rPr>
            <w:noProof/>
            <w:webHidden/>
          </w:rPr>
          <w:instrText xml:space="preserve"> PAGEREF _Toc50622885 \h </w:instrText>
        </w:r>
        <w:r w:rsidR="003A0995">
          <w:rPr>
            <w:noProof/>
            <w:webHidden/>
          </w:rPr>
        </w:r>
        <w:r w:rsidR="003A0995">
          <w:rPr>
            <w:noProof/>
            <w:webHidden/>
          </w:rPr>
          <w:fldChar w:fldCharType="separate"/>
        </w:r>
        <w:r w:rsidR="003A0995">
          <w:rPr>
            <w:noProof/>
            <w:webHidden/>
          </w:rPr>
          <w:t>4-2</w:t>
        </w:r>
        <w:r w:rsidR="003A0995">
          <w:rPr>
            <w:noProof/>
            <w:webHidden/>
          </w:rPr>
          <w:fldChar w:fldCharType="end"/>
        </w:r>
      </w:hyperlink>
    </w:p>
    <w:p w14:paraId="25BCF637" w14:textId="59CE2ABB"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6" w:history="1">
        <w:r w:rsidR="003A0995" w:rsidRPr="00411B1C">
          <w:rPr>
            <w:rStyle w:val="Hyperlink"/>
            <w:noProof/>
          </w:rPr>
          <w:t>4.1.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86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5D3E4FE8" w14:textId="6F966EED"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7" w:history="1">
        <w:r w:rsidR="003A0995" w:rsidRPr="00411B1C">
          <w:rPr>
            <w:rStyle w:val="Hyperlink"/>
            <w:noProof/>
          </w:rPr>
          <w:t>4.1.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 for GPS</w:t>
        </w:r>
        <w:r w:rsidR="003A0995">
          <w:rPr>
            <w:noProof/>
            <w:webHidden/>
          </w:rPr>
          <w:tab/>
        </w:r>
        <w:r w:rsidR="003A0995">
          <w:rPr>
            <w:noProof/>
            <w:webHidden/>
          </w:rPr>
          <w:fldChar w:fldCharType="begin"/>
        </w:r>
        <w:r w:rsidR="003A0995">
          <w:rPr>
            <w:noProof/>
            <w:webHidden/>
          </w:rPr>
          <w:instrText xml:space="preserve"> PAGEREF _Toc50622887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3A8C4C67" w14:textId="21F893A6"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8" w:history="1">
        <w:r w:rsidR="003A0995" w:rsidRPr="00411B1C">
          <w:rPr>
            <w:rStyle w:val="Hyperlink"/>
            <w:noProof/>
          </w:rPr>
          <w:t>4.1.3</w:t>
        </w:r>
        <w:r w:rsidR="003A0995">
          <w:rPr>
            <w:rFonts w:asciiTheme="minorHAnsi" w:eastAsiaTheme="minorEastAsia" w:hAnsiTheme="minorHAnsi" w:cstheme="minorBidi"/>
            <w:caps w:val="0"/>
            <w:noProof/>
            <w:sz w:val="22"/>
            <w:szCs w:val="22"/>
          </w:rPr>
          <w:tab/>
        </w:r>
        <w:r w:rsidR="003A0995" w:rsidRPr="00411B1C">
          <w:rPr>
            <w:rStyle w:val="Hyperlink"/>
            <w:noProof/>
          </w:rPr>
          <w:t>GPS Clocks</w:t>
        </w:r>
        <w:r w:rsidR="003A0995">
          <w:rPr>
            <w:noProof/>
            <w:webHidden/>
          </w:rPr>
          <w:tab/>
        </w:r>
        <w:r w:rsidR="003A0995">
          <w:rPr>
            <w:noProof/>
            <w:webHidden/>
          </w:rPr>
          <w:fldChar w:fldCharType="begin"/>
        </w:r>
        <w:r w:rsidR="003A0995">
          <w:rPr>
            <w:noProof/>
            <w:webHidden/>
          </w:rPr>
          <w:instrText xml:space="preserve"> PAGEREF _Toc50622888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335BCC15" w14:textId="5FD1719E"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89" w:history="1">
        <w:r w:rsidR="003A0995" w:rsidRPr="00411B1C">
          <w:rPr>
            <w:rStyle w:val="Hyperlink"/>
            <w:noProof/>
          </w:rPr>
          <w:t>4.1.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89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63B1121A" w14:textId="36D3556E"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90" w:history="1">
        <w:r w:rsidR="003A0995" w:rsidRPr="00411B1C">
          <w:rPr>
            <w:rStyle w:val="Hyperlink"/>
            <w:noProof/>
          </w:rPr>
          <w:t>4.2</w:t>
        </w:r>
        <w:r w:rsidR="003A0995">
          <w:rPr>
            <w:rFonts w:asciiTheme="minorHAnsi" w:eastAsiaTheme="minorEastAsia" w:hAnsiTheme="minorHAnsi" w:cstheme="minorBidi"/>
            <w:caps w:val="0"/>
            <w:noProof/>
            <w:sz w:val="22"/>
            <w:szCs w:val="22"/>
          </w:rPr>
          <w:tab/>
        </w:r>
        <w:r w:rsidR="003A0995" w:rsidRPr="00411B1C">
          <w:rPr>
            <w:rStyle w:val="Hyperlink"/>
            <w:noProof/>
          </w:rPr>
          <w:t>Galileo</w:t>
        </w:r>
        <w:r w:rsidR="003A0995">
          <w:rPr>
            <w:noProof/>
            <w:webHidden/>
          </w:rPr>
          <w:tab/>
        </w:r>
        <w:r w:rsidR="003A0995">
          <w:rPr>
            <w:noProof/>
            <w:webHidden/>
          </w:rPr>
          <w:fldChar w:fldCharType="begin"/>
        </w:r>
        <w:r w:rsidR="003A0995">
          <w:rPr>
            <w:noProof/>
            <w:webHidden/>
          </w:rPr>
          <w:instrText xml:space="preserve"> PAGEREF _Toc50622890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1B104C6F" w14:textId="23E01DDE"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1" w:history="1">
        <w:r w:rsidR="003A0995" w:rsidRPr="00411B1C">
          <w:rPr>
            <w:rStyle w:val="Hyperlink"/>
            <w:noProof/>
          </w:rPr>
          <w:t>4.2.1</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91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5B5101C2" w14:textId="1A73718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2" w:history="1">
        <w:r w:rsidR="003A0995" w:rsidRPr="00411B1C">
          <w:rPr>
            <w:rStyle w:val="Hyperlink"/>
            <w:noProof/>
          </w:rPr>
          <w:t>4.2.2</w:t>
        </w:r>
        <w:r w:rsidR="003A0995">
          <w:rPr>
            <w:rFonts w:asciiTheme="minorHAnsi" w:eastAsiaTheme="minorEastAsia" w:hAnsiTheme="minorHAnsi" w:cstheme="minorBidi"/>
            <w:caps w:val="0"/>
            <w:noProof/>
            <w:sz w:val="22"/>
            <w:szCs w:val="22"/>
          </w:rPr>
          <w:tab/>
        </w:r>
        <w:r w:rsidR="003A0995" w:rsidRPr="00411B1C">
          <w:rPr>
            <w:rStyle w:val="Hyperlink"/>
            <w:noProof/>
          </w:rPr>
          <w:t>Galileo clocks</w:t>
        </w:r>
        <w:r w:rsidR="003A0995">
          <w:rPr>
            <w:noProof/>
            <w:webHidden/>
          </w:rPr>
          <w:tab/>
        </w:r>
        <w:r w:rsidR="003A0995">
          <w:rPr>
            <w:noProof/>
            <w:webHidden/>
          </w:rPr>
          <w:fldChar w:fldCharType="begin"/>
        </w:r>
        <w:r w:rsidR="003A0995">
          <w:rPr>
            <w:noProof/>
            <w:webHidden/>
          </w:rPr>
          <w:instrText xml:space="preserve"> PAGEREF _Toc50622892 \h </w:instrText>
        </w:r>
        <w:r w:rsidR="003A0995">
          <w:rPr>
            <w:noProof/>
            <w:webHidden/>
          </w:rPr>
        </w:r>
        <w:r w:rsidR="003A0995">
          <w:rPr>
            <w:noProof/>
            <w:webHidden/>
          </w:rPr>
          <w:fldChar w:fldCharType="separate"/>
        </w:r>
        <w:r w:rsidR="003A0995">
          <w:rPr>
            <w:noProof/>
            <w:webHidden/>
          </w:rPr>
          <w:t>4-9</w:t>
        </w:r>
        <w:r w:rsidR="003A0995">
          <w:rPr>
            <w:noProof/>
            <w:webHidden/>
          </w:rPr>
          <w:fldChar w:fldCharType="end"/>
        </w:r>
      </w:hyperlink>
    </w:p>
    <w:p w14:paraId="4DBD5B99" w14:textId="758BC02A"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3" w:history="1">
        <w:r w:rsidR="003A0995" w:rsidRPr="00411B1C">
          <w:rPr>
            <w:rStyle w:val="Hyperlink"/>
            <w:noProof/>
          </w:rPr>
          <w:t>4.2.3</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3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46FDA8A" w14:textId="4AF34246" w:rsidR="003A0995" w:rsidRDefault="00FB6E3B">
      <w:pPr>
        <w:pStyle w:val="TOC3"/>
        <w:rPr>
          <w:rFonts w:asciiTheme="minorHAnsi" w:eastAsiaTheme="minorEastAsia" w:hAnsiTheme="minorHAnsi" w:cstheme="minorBidi"/>
          <w:caps w:val="0"/>
          <w:noProof/>
          <w:sz w:val="22"/>
          <w:szCs w:val="22"/>
        </w:rPr>
      </w:pPr>
      <w:hyperlink w:anchor="_Toc50622894" w:history="1">
        <w:r w:rsidR="003A0995" w:rsidRPr="00411B1C">
          <w:rPr>
            <w:rStyle w:val="Hyperlink"/>
            <w:noProof/>
          </w:rPr>
          <w:t>The Galileo system offers several high-performance services worldwide. The main ones are the following:</w:t>
        </w:r>
        <w:r w:rsidR="003A0995">
          <w:rPr>
            <w:noProof/>
            <w:webHidden/>
          </w:rPr>
          <w:tab/>
        </w:r>
        <w:r w:rsidR="003A0995">
          <w:rPr>
            <w:noProof/>
            <w:webHidden/>
          </w:rPr>
          <w:fldChar w:fldCharType="begin"/>
        </w:r>
        <w:r w:rsidR="003A0995">
          <w:rPr>
            <w:noProof/>
            <w:webHidden/>
          </w:rPr>
          <w:instrText xml:space="preserve"> PAGEREF _Toc50622894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021FD7CC" w14:textId="3F6594CE"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5" w:history="1">
        <w:r w:rsidR="003A0995" w:rsidRPr="00411B1C">
          <w:rPr>
            <w:rStyle w:val="Hyperlink"/>
            <w:noProof/>
          </w:rPr>
          <w:t>4.2.4</w:t>
        </w:r>
        <w:r w:rsidR="003A0995">
          <w:rPr>
            <w:rFonts w:asciiTheme="minorHAnsi" w:eastAsiaTheme="minorEastAsia" w:hAnsiTheme="minorHAnsi" w:cstheme="minorBidi"/>
            <w:caps w:val="0"/>
            <w:noProof/>
            <w:sz w:val="22"/>
            <w:szCs w:val="22"/>
          </w:rPr>
          <w:tab/>
        </w:r>
        <w:r w:rsidR="003A0995" w:rsidRPr="00411B1C">
          <w:rPr>
            <w:rStyle w:val="Hyperlink"/>
            <w:noProof/>
          </w:rPr>
          <w:t>Future evolutions</w:t>
        </w:r>
        <w:r w:rsidR="003A0995">
          <w:rPr>
            <w:noProof/>
            <w:webHidden/>
          </w:rPr>
          <w:tab/>
        </w:r>
        <w:r w:rsidR="003A0995">
          <w:rPr>
            <w:noProof/>
            <w:webHidden/>
          </w:rPr>
          <w:fldChar w:fldCharType="begin"/>
        </w:r>
        <w:r w:rsidR="003A0995">
          <w:rPr>
            <w:noProof/>
            <w:webHidden/>
          </w:rPr>
          <w:instrText xml:space="preserve"> PAGEREF _Toc50622895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1AA663BC" w14:textId="48D58515" w:rsidR="003A0995" w:rsidRDefault="00FB6E3B">
      <w:pPr>
        <w:pStyle w:val="TOC2"/>
        <w:tabs>
          <w:tab w:val="left" w:pos="907"/>
        </w:tabs>
        <w:rPr>
          <w:rFonts w:asciiTheme="minorHAnsi" w:eastAsiaTheme="minorEastAsia" w:hAnsiTheme="minorHAnsi" w:cstheme="minorBidi"/>
          <w:caps w:val="0"/>
          <w:noProof/>
          <w:sz w:val="22"/>
          <w:szCs w:val="22"/>
        </w:rPr>
      </w:pPr>
      <w:hyperlink w:anchor="_Toc50622896" w:history="1">
        <w:r w:rsidR="003A0995" w:rsidRPr="00411B1C">
          <w:rPr>
            <w:rStyle w:val="Hyperlink"/>
            <w:noProof/>
          </w:rPr>
          <w:t>4.3</w:t>
        </w:r>
        <w:r w:rsidR="003A0995">
          <w:rPr>
            <w:rFonts w:asciiTheme="minorHAnsi" w:eastAsiaTheme="minorEastAsia" w:hAnsiTheme="minorHAnsi" w:cstheme="minorBidi"/>
            <w:caps w:val="0"/>
            <w:noProof/>
            <w:sz w:val="22"/>
            <w:szCs w:val="22"/>
          </w:rPr>
          <w:tab/>
        </w:r>
        <w:r w:rsidR="003A0995" w:rsidRPr="00411B1C">
          <w:rPr>
            <w:rStyle w:val="Hyperlink"/>
            <w:noProof/>
          </w:rPr>
          <w:t>GLONASS</w:t>
        </w:r>
        <w:r w:rsidR="003A0995">
          <w:rPr>
            <w:noProof/>
            <w:webHidden/>
          </w:rPr>
          <w:tab/>
        </w:r>
        <w:r w:rsidR="003A0995">
          <w:rPr>
            <w:noProof/>
            <w:webHidden/>
          </w:rPr>
          <w:fldChar w:fldCharType="begin"/>
        </w:r>
        <w:r w:rsidR="003A0995">
          <w:rPr>
            <w:noProof/>
            <w:webHidden/>
          </w:rPr>
          <w:instrText xml:space="preserve"> PAGEREF _Toc50622896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C4CE6BB" w14:textId="582A4CE7"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7" w:history="1">
        <w:r w:rsidR="003A0995" w:rsidRPr="00411B1C">
          <w:rPr>
            <w:rStyle w:val="Hyperlink"/>
            <w:noProof/>
          </w:rPr>
          <w:t>4.3.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7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D3C970F" w14:textId="5F5F0430"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8" w:history="1">
        <w:r w:rsidR="003A0995" w:rsidRPr="00411B1C">
          <w:rPr>
            <w:rStyle w:val="Hyperlink"/>
            <w:noProof/>
          </w:rPr>
          <w:t>4.3.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898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87BEF7F" w14:textId="27506FB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899" w:history="1">
        <w:r w:rsidR="003A0995" w:rsidRPr="00411B1C">
          <w:rPr>
            <w:rStyle w:val="Hyperlink"/>
            <w:noProof/>
          </w:rPr>
          <w:t>4.3.3</w:t>
        </w:r>
        <w:r w:rsidR="003A0995">
          <w:rPr>
            <w:rFonts w:asciiTheme="minorHAnsi" w:eastAsiaTheme="minorEastAsia" w:hAnsiTheme="minorHAnsi" w:cstheme="minorBidi"/>
            <w:caps w:val="0"/>
            <w:noProof/>
            <w:sz w:val="22"/>
            <w:szCs w:val="22"/>
          </w:rPr>
          <w:tab/>
        </w:r>
        <w:r w:rsidR="003A0995" w:rsidRPr="00411B1C">
          <w:rPr>
            <w:rStyle w:val="Hyperlink"/>
            <w:noProof/>
          </w:rPr>
          <w:t>GLONASS Clocks</w:t>
        </w:r>
        <w:r w:rsidR="003A0995">
          <w:rPr>
            <w:noProof/>
            <w:webHidden/>
          </w:rPr>
          <w:tab/>
        </w:r>
        <w:r w:rsidR="003A0995">
          <w:rPr>
            <w:noProof/>
            <w:webHidden/>
          </w:rPr>
          <w:fldChar w:fldCharType="begin"/>
        </w:r>
        <w:r w:rsidR="003A0995">
          <w:rPr>
            <w:noProof/>
            <w:webHidden/>
          </w:rPr>
          <w:instrText xml:space="preserve"> PAGEREF _Toc50622899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159F94D6" w14:textId="3B0A1FC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0" w:history="1">
        <w:r w:rsidR="003A0995" w:rsidRPr="00411B1C">
          <w:rPr>
            <w:rStyle w:val="Hyperlink"/>
            <w:noProof/>
          </w:rPr>
          <w:t>4.3.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0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61D83FA" w14:textId="7C793807"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01" w:history="1">
        <w:r w:rsidR="003A0995" w:rsidRPr="00411B1C">
          <w:rPr>
            <w:rStyle w:val="Hyperlink"/>
            <w:noProof/>
          </w:rPr>
          <w:t>4.4</w:t>
        </w:r>
        <w:r w:rsidR="003A0995">
          <w:rPr>
            <w:rFonts w:asciiTheme="minorHAnsi" w:eastAsiaTheme="minorEastAsia" w:hAnsiTheme="minorHAnsi" w:cstheme="minorBidi"/>
            <w:caps w:val="0"/>
            <w:noProof/>
            <w:sz w:val="22"/>
            <w:szCs w:val="22"/>
          </w:rPr>
          <w:tab/>
        </w:r>
        <w:r w:rsidR="003A0995" w:rsidRPr="00411B1C">
          <w:rPr>
            <w:rStyle w:val="Hyperlink"/>
            <w:noProof/>
          </w:rPr>
          <w:t>Compass/Beidou</w:t>
        </w:r>
        <w:r w:rsidR="003A0995">
          <w:rPr>
            <w:noProof/>
            <w:webHidden/>
          </w:rPr>
          <w:tab/>
        </w:r>
        <w:r w:rsidR="003A0995">
          <w:rPr>
            <w:noProof/>
            <w:webHidden/>
          </w:rPr>
          <w:fldChar w:fldCharType="begin"/>
        </w:r>
        <w:r w:rsidR="003A0995">
          <w:rPr>
            <w:noProof/>
            <w:webHidden/>
          </w:rPr>
          <w:instrText xml:space="preserve"> PAGEREF _Toc50622901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55CC411" w14:textId="0E437B4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2" w:history="1">
        <w:r w:rsidR="003A0995" w:rsidRPr="00411B1C">
          <w:rPr>
            <w:rStyle w:val="Hyperlink"/>
            <w:noProof/>
          </w:rPr>
          <w:t>4.4.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902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62DAAD7F" w14:textId="46AA8160"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3" w:history="1">
        <w:r w:rsidR="003A0995" w:rsidRPr="00411B1C">
          <w:rPr>
            <w:rStyle w:val="Hyperlink"/>
            <w:noProof/>
          </w:rPr>
          <w:t>4.4.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903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7A3EBB7F" w14:textId="4DD9024B"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4" w:history="1">
        <w:r w:rsidR="003A0995" w:rsidRPr="00411B1C">
          <w:rPr>
            <w:rStyle w:val="Hyperlink"/>
            <w:noProof/>
          </w:rPr>
          <w:t>4.4.3</w:t>
        </w:r>
        <w:r w:rsidR="003A0995">
          <w:rPr>
            <w:rFonts w:asciiTheme="minorHAnsi" w:eastAsiaTheme="minorEastAsia" w:hAnsiTheme="minorHAnsi" w:cstheme="minorBidi"/>
            <w:caps w:val="0"/>
            <w:noProof/>
            <w:sz w:val="22"/>
            <w:szCs w:val="22"/>
          </w:rPr>
          <w:tab/>
        </w:r>
        <w:r w:rsidR="003A0995" w:rsidRPr="00411B1C">
          <w:rPr>
            <w:rStyle w:val="Hyperlink"/>
            <w:noProof/>
          </w:rPr>
          <w:t>COMPAS/BEIDOU Clocks</w:t>
        </w:r>
        <w:r w:rsidR="003A0995">
          <w:rPr>
            <w:noProof/>
            <w:webHidden/>
          </w:rPr>
          <w:tab/>
        </w:r>
        <w:r w:rsidR="003A0995">
          <w:rPr>
            <w:noProof/>
            <w:webHidden/>
          </w:rPr>
          <w:fldChar w:fldCharType="begin"/>
        </w:r>
        <w:r w:rsidR="003A0995">
          <w:rPr>
            <w:noProof/>
            <w:webHidden/>
          </w:rPr>
          <w:instrText xml:space="preserve"> PAGEREF _Toc50622904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3ABF996" w14:textId="6B7CFBD1"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5" w:history="1">
        <w:r w:rsidR="003A0995" w:rsidRPr="00411B1C">
          <w:rPr>
            <w:rStyle w:val="Hyperlink"/>
            <w:noProof/>
          </w:rPr>
          <w:t>4.4.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5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792D27A" w14:textId="11D2B650" w:rsidR="003A0995" w:rsidRDefault="00FB6E3B">
      <w:pPr>
        <w:pStyle w:val="TOC1"/>
        <w:rPr>
          <w:rFonts w:asciiTheme="minorHAnsi" w:eastAsiaTheme="minorEastAsia" w:hAnsiTheme="minorHAnsi" w:cstheme="minorBidi"/>
          <w:b w:val="0"/>
          <w:caps w:val="0"/>
          <w:noProof/>
          <w:sz w:val="22"/>
          <w:szCs w:val="22"/>
        </w:rPr>
      </w:pPr>
      <w:hyperlink w:anchor="_Toc50622906" w:history="1">
        <w:r w:rsidR="003A0995" w:rsidRPr="00411B1C">
          <w:rPr>
            <w:rStyle w:val="Hyperlink"/>
            <w:noProof/>
          </w:rPr>
          <w:t>5</w:t>
        </w:r>
        <w:r w:rsidR="003A0995">
          <w:rPr>
            <w:rFonts w:asciiTheme="minorHAnsi" w:eastAsiaTheme="minorEastAsia" w:hAnsiTheme="minorHAnsi" w:cstheme="minorBidi"/>
            <w:b w:val="0"/>
            <w:caps w:val="0"/>
            <w:noProof/>
            <w:sz w:val="22"/>
            <w:szCs w:val="22"/>
          </w:rPr>
          <w:tab/>
        </w:r>
        <w:r w:rsidR="003A0995" w:rsidRPr="00411B1C">
          <w:rPr>
            <w:rStyle w:val="Hyperlink"/>
            <w:noProof/>
          </w:rPr>
          <w:t>Time correlation</w:t>
        </w:r>
        <w:r w:rsidR="003A0995">
          <w:rPr>
            <w:noProof/>
            <w:webHidden/>
          </w:rPr>
          <w:tab/>
        </w:r>
        <w:r w:rsidR="003A0995">
          <w:rPr>
            <w:noProof/>
            <w:webHidden/>
          </w:rPr>
          <w:fldChar w:fldCharType="begin"/>
        </w:r>
        <w:r w:rsidR="003A0995">
          <w:rPr>
            <w:noProof/>
            <w:webHidden/>
          </w:rPr>
          <w:instrText xml:space="preserve"> PAGEREF _Toc50622906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26A143C6" w14:textId="06064F7E"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07" w:history="1">
        <w:r w:rsidR="003A0995" w:rsidRPr="00411B1C">
          <w:rPr>
            <w:rStyle w:val="Hyperlink"/>
            <w:noProof/>
          </w:rPr>
          <w:t>5.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07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13B1D847" w14:textId="231A3D12"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08" w:history="1">
        <w:r w:rsidR="003A0995" w:rsidRPr="00411B1C">
          <w:rPr>
            <w:rStyle w:val="Hyperlink"/>
            <w:noProof/>
          </w:rPr>
          <w:t>5.2</w:t>
        </w:r>
        <w:r w:rsidR="003A0995">
          <w:rPr>
            <w:rFonts w:asciiTheme="minorHAnsi" w:eastAsiaTheme="minorEastAsia" w:hAnsiTheme="minorHAnsi" w:cstheme="minorBidi"/>
            <w:caps w:val="0"/>
            <w:noProof/>
            <w:sz w:val="22"/>
            <w:szCs w:val="22"/>
          </w:rPr>
          <w:tab/>
        </w:r>
        <w:r w:rsidR="003A0995" w:rsidRPr="00411B1C">
          <w:rPr>
            <w:rStyle w:val="Hyperlink"/>
            <w:noProof/>
          </w:rPr>
          <w:t>NASA Time Correlation methods</w:t>
        </w:r>
        <w:r w:rsidR="003A0995">
          <w:rPr>
            <w:noProof/>
            <w:webHidden/>
          </w:rPr>
          <w:tab/>
        </w:r>
        <w:r w:rsidR="003A0995">
          <w:rPr>
            <w:noProof/>
            <w:webHidden/>
          </w:rPr>
          <w:fldChar w:fldCharType="begin"/>
        </w:r>
        <w:r w:rsidR="003A0995">
          <w:rPr>
            <w:noProof/>
            <w:webHidden/>
          </w:rPr>
          <w:instrText xml:space="preserve"> PAGEREF _Toc50622908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28C2CB00" w14:textId="24360AEF"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09" w:history="1">
        <w:r w:rsidR="003A0995" w:rsidRPr="00411B1C">
          <w:rPr>
            <w:rStyle w:val="Hyperlink"/>
            <w:noProof/>
          </w:rPr>
          <w:t>5.2.1</w:t>
        </w:r>
        <w:r w:rsidR="003A0995">
          <w:rPr>
            <w:rFonts w:asciiTheme="minorHAnsi" w:eastAsiaTheme="minorEastAsia" w:hAnsiTheme="minorHAnsi" w:cstheme="minorBidi"/>
            <w:caps w:val="0"/>
            <w:noProof/>
            <w:sz w:val="22"/>
            <w:szCs w:val="22"/>
          </w:rPr>
          <w:tab/>
        </w:r>
        <w:r w:rsidR="003A0995" w:rsidRPr="00411B1C">
          <w:rPr>
            <w:rStyle w:val="Hyperlink"/>
            <w:noProof/>
          </w:rPr>
          <w:t>User Spacecraft Clock Correlation System</w:t>
        </w:r>
        <w:r w:rsidR="003A0995">
          <w:rPr>
            <w:noProof/>
            <w:webHidden/>
          </w:rPr>
          <w:tab/>
        </w:r>
        <w:r w:rsidR="003A0995">
          <w:rPr>
            <w:noProof/>
            <w:webHidden/>
          </w:rPr>
          <w:fldChar w:fldCharType="begin"/>
        </w:r>
        <w:r w:rsidR="003A0995">
          <w:rPr>
            <w:noProof/>
            <w:webHidden/>
          </w:rPr>
          <w:instrText xml:space="preserve"> PAGEREF _Toc50622909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53F2831C" w14:textId="0DAF1F2E"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0" w:history="1">
        <w:r w:rsidR="003A0995" w:rsidRPr="00411B1C">
          <w:rPr>
            <w:rStyle w:val="Hyperlink"/>
            <w:noProof/>
          </w:rPr>
          <w:t>5.2.2</w:t>
        </w:r>
        <w:r w:rsidR="003A0995">
          <w:rPr>
            <w:rFonts w:asciiTheme="minorHAnsi" w:eastAsiaTheme="minorEastAsia" w:hAnsiTheme="minorHAnsi" w:cstheme="minorBidi"/>
            <w:caps w:val="0"/>
            <w:noProof/>
            <w:sz w:val="22"/>
            <w:szCs w:val="22"/>
          </w:rPr>
          <w:tab/>
        </w:r>
        <w:r w:rsidR="003A0995" w:rsidRPr="00411B1C">
          <w:rPr>
            <w:rStyle w:val="Hyperlink"/>
            <w:noProof/>
          </w:rPr>
          <w:t>Mars science Laboratory example</w:t>
        </w:r>
        <w:r w:rsidR="003A0995">
          <w:rPr>
            <w:noProof/>
            <w:webHidden/>
          </w:rPr>
          <w:tab/>
        </w:r>
        <w:r w:rsidR="003A0995">
          <w:rPr>
            <w:noProof/>
            <w:webHidden/>
          </w:rPr>
          <w:fldChar w:fldCharType="begin"/>
        </w:r>
        <w:r w:rsidR="003A0995">
          <w:rPr>
            <w:noProof/>
            <w:webHidden/>
          </w:rPr>
          <w:instrText xml:space="preserve"> PAGEREF _Toc50622910 \h </w:instrText>
        </w:r>
        <w:r w:rsidR="003A0995">
          <w:rPr>
            <w:noProof/>
            <w:webHidden/>
          </w:rPr>
        </w:r>
        <w:r w:rsidR="003A0995">
          <w:rPr>
            <w:noProof/>
            <w:webHidden/>
          </w:rPr>
          <w:fldChar w:fldCharType="separate"/>
        </w:r>
        <w:r w:rsidR="003A0995">
          <w:rPr>
            <w:noProof/>
            <w:webHidden/>
          </w:rPr>
          <w:t>5-8</w:t>
        </w:r>
        <w:r w:rsidR="003A0995">
          <w:rPr>
            <w:noProof/>
            <w:webHidden/>
          </w:rPr>
          <w:fldChar w:fldCharType="end"/>
        </w:r>
      </w:hyperlink>
    </w:p>
    <w:p w14:paraId="199CA749" w14:textId="39279930"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1" w:history="1">
        <w:r w:rsidR="003A0995" w:rsidRPr="00411B1C">
          <w:rPr>
            <w:rStyle w:val="Hyperlink"/>
            <w:noProof/>
          </w:rPr>
          <w:t>5.2.3</w:t>
        </w:r>
        <w:r w:rsidR="003A0995">
          <w:rPr>
            <w:rFonts w:asciiTheme="minorHAnsi" w:eastAsiaTheme="minorEastAsia" w:hAnsiTheme="minorHAnsi" w:cstheme="minorBidi"/>
            <w:caps w:val="0"/>
            <w:noProof/>
            <w:sz w:val="22"/>
            <w:szCs w:val="22"/>
          </w:rPr>
          <w:tab/>
        </w:r>
        <w:r w:rsidR="003A0995" w:rsidRPr="00411B1C">
          <w:rPr>
            <w:rStyle w:val="Hyperlink"/>
            <w:noProof/>
          </w:rPr>
          <w:t>Mars Reconnaissance Orbiter example</w:t>
        </w:r>
        <w:r w:rsidR="003A0995">
          <w:rPr>
            <w:noProof/>
            <w:webHidden/>
          </w:rPr>
          <w:tab/>
        </w:r>
        <w:r w:rsidR="003A0995">
          <w:rPr>
            <w:noProof/>
            <w:webHidden/>
          </w:rPr>
          <w:fldChar w:fldCharType="begin"/>
        </w:r>
        <w:r w:rsidR="003A0995">
          <w:rPr>
            <w:noProof/>
            <w:webHidden/>
          </w:rPr>
          <w:instrText xml:space="preserve"> PAGEREF _Toc50622911 \h </w:instrText>
        </w:r>
        <w:r w:rsidR="003A0995">
          <w:rPr>
            <w:noProof/>
            <w:webHidden/>
          </w:rPr>
        </w:r>
        <w:r w:rsidR="003A0995">
          <w:rPr>
            <w:noProof/>
            <w:webHidden/>
          </w:rPr>
          <w:fldChar w:fldCharType="separate"/>
        </w:r>
        <w:r w:rsidR="003A0995">
          <w:rPr>
            <w:noProof/>
            <w:webHidden/>
          </w:rPr>
          <w:t>5-11</w:t>
        </w:r>
        <w:r w:rsidR="003A0995">
          <w:rPr>
            <w:noProof/>
            <w:webHidden/>
          </w:rPr>
          <w:fldChar w:fldCharType="end"/>
        </w:r>
      </w:hyperlink>
    </w:p>
    <w:p w14:paraId="29CA5464" w14:textId="6F3A15E7"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2" w:history="1">
        <w:r w:rsidR="003A0995" w:rsidRPr="00411B1C">
          <w:rPr>
            <w:rStyle w:val="Hyperlink"/>
            <w:noProof/>
          </w:rPr>
          <w:t>5.2.4</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in the Advanced Multi-Mission Operations System (AMMOS)</w:t>
        </w:r>
        <w:r w:rsidR="003A0995">
          <w:rPr>
            <w:noProof/>
            <w:webHidden/>
          </w:rPr>
          <w:tab/>
        </w:r>
        <w:r w:rsidR="003A0995">
          <w:rPr>
            <w:noProof/>
            <w:webHidden/>
          </w:rPr>
          <w:fldChar w:fldCharType="begin"/>
        </w:r>
        <w:r w:rsidR="003A0995">
          <w:rPr>
            <w:noProof/>
            <w:webHidden/>
          </w:rPr>
          <w:instrText xml:space="preserve"> PAGEREF _Toc50622912 \h </w:instrText>
        </w:r>
        <w:r w:rsidR="003A0995">
          <w:rPr>
            <w:noProof/>
            <w:webHidden/>
          </w:rPr>
        </w:r>
        <w:r w:rsidR="003A0995">
          <w:rPr>
            <w:noProof/>
            <w:webHidden/>
          </w:rPr>
          <w:fldChar w:fldCharType="separate"/>
        </w:r>
        <w:r w:rsidR="003A0995">
          <w:rPr>
            <w:noProof/>
            <w:webHidden/>
          </w:rPr>
          <w:t>5-13</w:t>
        </w:r>
        <w:r w:rsidR="003A0995">
          <w:rPr>
            <w:noProof/>
            <w:webHidden/>
          </w:rPr>
          <w:fldChar w:fldCharType="end"/>
        </w:r>
      </w:hyperlink>
    </w:p>
    <w:p w14:paraId="521454FF" w14:textId="60AC676F"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3" w:history="1">
        <w:r w:rsidR="003A0995" w:rsidRPr="00411B1C">
          <w:rPr>
            <w:rStyle w:val="Hyperlink"/>
            <w:noProof/>
          </w:rPr>
          <w:t>5.2.5</w:t>
        </w:r>
        <w:r w:rsidR="003A0995">
          <w:rPr>
            <w:rFonts w:asciiTheme="minorHAnsi" w:eastAsiaTheme="minorEastAsia" w:hAnsiTheme="minorHAnsi" w:cstheme="minorBidi"/>
            <w:caps w:val="0"/>
            <w:noProof/>
            <w:sz w:val="22"/>
            <w:szCs w:val="22"/>
          </w:rPr>
          <w:tab/>
        </w:r>
        <w:r w:rsidR="003A0995" w:rsidRPr="00411B1C">
          <w:rPr>
            <w:rStyle w:val="Hyperlink"/>
            <w:noProof/>
          </w:rPr>
          <w:t>An Alternative Approach to Time Management on a NASA Mission</w:t>
        </w:r>
        <w:r w:rsidR="003A0995">
          <w:rPr>
            <w:noProof/>
            <w:webHidden/>
          </w:rPr>
          <w:tab/>
        </w:r>
        <w:r w:rsidR="003A0995">
          <w:rPr>
            <w:noProof/>
            <w:webHidden/>
          </w:rPr>
          <w:fldChar w:fldCharType="begin"/>
        </w:r>
        <w:r w:rsidR="003A0995">
          <w:rPr>
            <w:noProof/>
            <w:webHidden/>
          </w:rPr>
          <w:instrText xml:space="preserve"> PAGEREF _Toc50622913 \h </w:instrText>
        </w:r>
        <w:r w:rsidR="003A0995">
          <w:rPr>
            <w:noProof/>
            <w:webHidden/>
          </w:rPr>
        </w:r>
        <w:r w:rsidR="003A0995">
          <w:rPr>
            <w:noProof/>
            <w:webHidden/>
          </w:rPr>
          <w:fldChar w:fldCharType="separate"/>
        </w:r>
        <w:r w:rsidR="003A0995">
          <w:rPr>
            <w:noProof/>
            <w:webHidden/>
          </w:rPr>
          <w:t>5-15</w:t>
        </w:r>
        <w:r w:rsidR="003A0995">
          <w:rPr>
            <w:noProof/>
            <w:webHidden/>
          </w:rPr>
          <w:fldChar w:fldCharType="end"/>
        </w:r>
      </w:hyperlink>
    </w:p>
    <w:p w14:paraId="710D9E37" w14:textId="5F90A5B0"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14" w:history="1">
        <w:r w:rsidR="003A0995" w:rsidRPr="00411B1C">
          <w:rPr>
            <w:rStyle w:val="Hyperlink"/>
            <w:noProof/>
          </w:rPr>
          <w:t>5.3</w:t>
        </w:r>
        <w:r w:rsidR="003A0995">
          <w:rPr>
            <w:rFonts w:asciiTheme="minorHAnsi" w:eastAsiaTheme="minorEastAsia" w:hAnsiTheme="minorHAnsi" w:cstheme="minorBidi"/>
            <w:caps w:val="0"/>
            <w:noProof/>
            <w:sz w:val="22"/>
            <w:szCs w:val="22"/>
          </w:rPr>
          <w:tab/>
        </w:r>
        <w:r w:rsidR="003A0995" w:rsidRPr="00411B1C">
          <w:rPr>
            <w:rStyle w:val="Hyperlink"/>
            <w:noProof/>
          </w:rPr>
          <w:t>ESA Time Correlation methods</w:t>
        </w:r>
        <w:r w:rsidR="003A0995">
          <w:rPr>
            <w:noProof/>
            <w:webHidden/>
          </w:rPr>
          <w:tab/>
        </w:r>
        <w:r w:rsidR="003A0995">
          <w:rPr>
            <w:noProof/>
            <w:webHidden/>
          </w:rPr>
          <w:fldChar w:fldCharType="begin"/>
        </w:r>
        <w:r w:rsidR="003A0995">
          <w:rPr>
            <w:noProof/>
            <w:webHidden/>
          </w:rPr>
          <w:instrText xml:space="preserve"> PAGEREF _Toc50622914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327B8D2E" w14:textId="727AAADF"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5" w:history="1">
        <w:r w:rsidR="003A0995" w:rsidRPr="00411B1C">
          <w:rPr>
            <w:rStyle w:val="Hyperlink"/>
            <w:noProof/>
          </w:rPr>
          <w:t>5.3.1</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for space application</w:t>
        </w:r>
        <w:r w:rsidR="003A0995">
          <w:rPr>
            <w:noProof/>
            <w:webHidden/>
          </w:rPr>
          <w:tab/>
        </w:r>
        <w:r w:rsidR="003A0995">
          <w:rPr>
            <w:noProof/>
            <w:webHidden/>
          </w:rPr>
          <w:fldChar w:fldCharType="begin"/>
        </w:r>
        <w:r w:rsidR="003A0995">
          <w:rPr>
            <w:noProof/>
            <w:webHidden/>
          </w:rPr>
          <w:instrText xml:space="preserve"> PAGEREF _Toc50622915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48E3F873" w14:textId="03837BC8"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16" w:history="1">
        <w:r w:rsidR="003A0995" w:rsidRPr="00411B1C">
          <w:rPr>
            <w:rStyle w:val="Hyperlink"/>
            <w:noProof/>
          </w:rPr>
          <w:t>5.4</w:t>
        </w:r>
        <w:r w:rsidR="003A0995">
          <w:rPr>
            <w:rFonts w:asciiTheme="minorHAnsi" w:eastAsiaTheme="minorEastAsia" w:hAnsiTheme="minorHAnsi" w:cstheme="minorBidi"/>
            <w:caps w:val="0"/>
            <w:noProof/>
            <w:sz w:val="22"/>
            <w:szCs w:val="22"/>
          </w:rPr>
          <w:tab/>
        </w:r>
        <w:r w:rsidR="003A0995" w:rsidRPr="00411B1C">
          <w:rPr>
            <w:rStyle w:val="Hyperlink"/>
            <w:noProof/>
          </w:rPr>
          <w:t>DLR time Correlation methods</w:t>
        </w:r>
        <w:r w:rsidR="003A0995">
          <w:rPr>
            <w:noProof/>
            <w:webHidden/>
          </w:rPr>
          <w:tab/>
        </w:r>
        <w:r w:rsidR="003A0995">
          <w:rPr>
            <w:noProof/>
            <w:webHidden/>
          </w:rPr>
          <w:fldChar w:fldCharType="begin"/>
        </w:r>
        <w:r w:rsidR="003A0995">
          <w:rPr>
            <w:noProof/>
            <w:webHidden/>
          </w:rPr>
          <w:instrText xml:space="preserve"> PAGEREF _Toc50622916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6CBF2C57" w14:textId="5CC01E68"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7" w:history="1">
        <w:r w:rsidR="003A0995" w:rsidRPr="00411B1C">
          <w:rPr>
            <w:rStyle w:val="Hyperlink"/>
            <w:noProof/>
          </w:rPr>
          <w:t>5.4.1</w:t>
        </w:r>
        <w:r w:rsidR="003A0995">
          <w:rPr>
            <w:rFonts w:asciiTheme="minorHAnsi" w:eastAsiaTheme="minorEastAsia" w:hAnsiTheme="minorHAnsi" w:cstheme="minorBidi"/>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917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7D14FA44" w14:textId="454C3F73"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8" w:history="1">
        <w:r w:rsidR="003A0995" w:rsidRPr="00411B1C">
          <w:rPr>
            <w:rStyle w:val="Hyperlink"/>
            <w:noProof/>
          </w:rPr>
          <w:t>5.4.2</w:t>
        </w:r>
        <w:r w:rsidR="003A0995">
          <w:rPr>
            <w:rFonts w:asciiTheme="minorHAnsi" w:eastAsiaTheme="minorEastAsia" w:hAnsiTheme="minorHAnsi" w:cstheme="minorBidi"/>
            <w:caps w:val="0"/>
            <w:noProof/>
            <w:sz w:val="22"/>
            <w:szCs w:val="22"/>
          </w:rPr>
          <w:tab/>
        </w:r>
        <w:r w:rsidR="003A0995" w:rsidRPr="00411B1C">
          <w:rPr>
            <w:rStyle w:val="Hyperlink"/>
            <w:noProof/>
          </w:rPr>
          <w:t>Example for synchronous reporting of on-board time data</w:t>
        </w:r>
        <w:r w:rsidR="003A0995">
          <w:rPr>
            <w:noProof/>
            <w:webHidden/>
          </w:rPr>
          <w:tab/>
        </w:r>
        <w:r w:rsidR="003A0995">
          <w:rPr>
            <w:noProof/>
            <w:webHidden/>
          </w:rPr>
          <w:fldChar w:fldCharType="begin"/>
        </w:r>
        <w:r w:rsidR="003A0995">
          <w:rPr>
            <w:noProof/>
            <w:webHidden/>
          </w:rPr>
          <w:instrText xml:space="preserve"> PAGEREF _Toc50622918 \h </w:instrText>
        </w:r>
        <w:r w:rsidR="003A0995">
          <w:rPr>
            <w:noProof/>
            <w:webHidden/>
          </w:rPr>
        </w:r>
        <w:r w:rsidR="003A0995">
          <w:rPr>
            <w:noProof/>
            <w:webHidden/>
          </w:rPr>
          <w:fldChar w:fldCharType="separate"/>
        </w:r>
        <w:r w:rsidR="003A0995">
          <w:rPr>
            <w:noProof/>
            <w:webHidden/>
          </w:rPr>
          <w:t>5-22</w:t>
        </w:r>
        <w:r w:rsidR="003A0995">
          <w:rPr>
            <w:noProof/>
            <w:webHidden/>
          </w:rPr>
          <w:fldChar w:fldCharType="end"/>
        </w:r>
      </w:hyperlink>
    </w:p>
    <w:p w14:paraId="28D1FBDD" w14:textId="15BF1EFD"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19" w:history="1">
        <w:r w:rsidR="003A0995" w:rsidRPr="00411B1C">
          <w:rPr>
            <w:rStyle w:val="Hyperlink"/>
            <w:noProof/>
          </w:rPr>
          <w:t>5.4.3</w:t>
        </w:r>
        <w:r w:rsidR="003A0995">
          <w:rPr>
            <w:rFonts w:asciiTheme="minorHAnsi" w:eastAsiaTheme="minorEastAsia" w:hAnsiTheme="minorHAnsi" w:cstheme="minorBidi"/>
            <w:caps w:val="0"/>
            <w:noProof/>
            <w:sz w:val="22"/>
            <w:szCs w:val="22"/>
          </w:rPr>
          <w:tab/>
        </w:r>
        <w:r w:rsidR="003A0995" w:rsidRPr="00411B1C">
          <w:rPr>
            <w:rStyle w:val="Hyperlink"/>
            <w:noProof/>
          </w:rPr>
          <w:t>Example for asynchronous reporting of on-board time Data (example ECSS packet utilization standard, EDRS-C)</w:t>
        </w:r>
        <w:r w:rsidR="003A0995">
          <w:rPr>
            <w:noProof/>
            <w:webHidden/>
          </w:rPr>
          <w:tab/>
        </w:r>
        <w:r w:rsidR="003A0995">
          <w:rPr>
            <w:noProof/>
            <w:webHidden/>
          </w:rPr>
          <w:fldChar w:fldCharType="begin"/>
        </w:r>
        <w:r w:rsidR="003A0995">
          <w:rPr>
            <w:noProof/>
            <w:webHidden/>
          </w:rPr>
          <w:instrText xml:space="preserve"> PAGEREF _Toc50622919 \h </w:instrText>
        </w:r>
        <w:r w:rsidR="003A0995">
          <w:rPr>
            <w:noProof/>
            <w:webHidden/>
          </w:rPr>
        </w:r>
        <w:r w:rsidR="003A0995">
          <w:rPr>
            <w:noProof/>
            <w:webHidden/>
          </w:rPr>
          <w:fldChar w:fldCharType="separate"/>
        </w:r>
        <w:r w:rsidR="003A0995">
          <w:rPr>
            <w:noProof/>
            <w:webHidden/>
          </w:rPr>
          <w:t>5-24</w:t>
        </w:r>
        <w:r w:rsidR="003A0995">
          <w:rPr>
            <w:noProof/>
            <w:webHidden/>
          </w:rPr>
          <w:fldChar w:fldCharType="end"/>
        </w:r>
      </w:hyperlink>
    </w:p>
    <w:p w14:paraId="1AB81C30" w14:textId="107C26B7"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0" w:history="1">
        <w:r w:rsidR="003A0995" w:rsidRPr="00411B1C">
          <w:rPr>
            <w:rStyle w:val="Hyperlink"/>
            <w:noProof/>
          </w:rPr>
          <w:t>5.5</w:t>
        </w:r>
        <w:r w:rsidR="003A0995">
          <w:rPr>
            <w:rFonts w:asciiTheme="minorHAnsi" w:eastAsiaTheme="minorEastAsia" w:hAnsiTheme="minorHAnsi" w:cstheme="minorBidi"/>
            <w:caps w:val="0"/>
            <w:noProof/>
            <w:sz w:val="22"/>
            <w:szCs w:val="22"/>
          </w:rPr>
          <w:tab/>
        </w:r>
        <w:r w:rsidR="003A0995" w:rsidRPr="00411B1C">
          <w:rPr>
            <w:rStyle w:val="Hyperlink"/>
            <w:noProof/>
          </w:rPr>
          <w:t>JAXA input</w:t>
        </w:r>
        <w:r w:rsidR="003A0995">
          <w:rPr>
            <w:noProof/>
            <w:webHidden/>
          </w:rPr>
          <w:tab/>
        </w:r>
        <w:r w:rsidR="003A0995">
          <w:rPr>
            <w:noProof/>
            <w:webHidden/>
          </w:rPr>
          <w:fldChar w:fldCharType="begin"/>
        </w:r>
        <w:r w:rsidR="003A0995">
          <w:rPr>
            <w:noProof/>
            <w:webHidden/>
          </w:rPr>
          <w:instrText xml:space="preserve"> PAGEREF _Toc50622920 \h </w:instrText>
        </w:r>
        <w:r w:rsidR="003A0995">
          <w:rPr>
            <w:noProof/>
            <w:webHidden/>
          </w:rPr>
        </w:r>
        <w:r w:rsidR="003A0995">
          <w:rPr>
            <w:noProof/>
            <w:webHidden/>
          </w:rPr>
          <w:fldChar w:fldCharType="separate"/>
        </w:r>
        <w:r w:rsidR="003A0995">
          <w:rPr>
            <w:noProof/>
            <w:webHidden/>
          </w:rPr>
          <w:t>5-26</w:t>
        </w:r>
        <w:r w:rsidR="003A0995">
          <w:rPr>
            <w:noProof/>
            <w:webHidden/>
          </w:rPr>
          <w:fldChar w:fldCharType="end"/>
        </w:r>
      </w:hyperlink>
    </w:p>
    <w:p w14:paraId="241E1B2E" w14:textId="494BCCBD"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21" w:history="1">
        <w:r w:rsidR="003A0995" w:rsidRPr="00411B1C">
          <w:rPr>
            <w:rStyle w:val="Hyperlink"/>
            <w:noProof/>
          </w:rPr>
          <w:t>5.5.1</w:t>
        </w:r>
        <w:r w:rsidR="003A0995">
          <w:rPr>
            <w:rFonts w:asciiTheme="minorHAnsi" w:eastAsiaTheme="minorEastAsia" w:hAnsiTheme="minorHAnsi" w:cstheme="minorBidi"/>
            <w:caps w:val="0"/>
            <w:noProof/>
            <w:sz w:val="22"/>
            <w:szCs w:val="22"/>
          </w:rPr>
          <w:tab/>
        </w:r>
        <w:r w:rsidR="003A0995" w:rsidRPr="00411B1C">
          <w:rPr>
            <w:rStyle w:val="Hyperlink"/>
            <w:noProof/>
          </w:rPr>
          <w:t>System overview</w:t>
        </w:r>
        <w:r w:rsidR="003A0995">
          <w:rPr>
            <w:noProof/>
            <w:webHidden/>
          </w:rPr>
          <w:tab/>
        </w:r>
        <w:r w:rsidR="003A0995">
          <w:rPr>
            <w:noProof/>
            <w:webHidden/>
          </w:rPr>
          <w:fldChar w:fldCharType="begin"/>
        </w:r>
        <w:r w:rsidR="003A0995">
          <w:rPr>
            <w:noProof/>
            <w:webHidden/>
          </w:rPr>
          <w:instrText xml:space="preserve"> PAGEREF _Toc50622921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320580F7" w14:textId="7405FA77" w:rsidR="003A0995" w:rsidRDefault="00FB6E3B">
      <w:pPr>
        <w:pStyle w:val="TOC3"/>
        <w:tabs>
          <w:tab w:val="left" w:pos="1627"/>
        </w:tabs>
        <w:rPr>
          <w:rFonts w:asciiTheme="minorHAnsi" w:eastAsiaTheme="minorEastAsia" w:hAnsiTheme="minorHAnsi" w:cstheme="minorBidi"/>
          <w:caps w:val="0"/>
          <w:noProof/>
          <w:sz w:val="22"/>
          <w:szCs w:val="22"/>
        </w:rPr>
      </w:pPr>
      <w:hyperlink w:anchor="_Toc50622922" w:history="1">
        <w:r w:rsidR="003A0995" w:rsidRPr="00411B1C">
          <w:rPr>
            <w:rStyle w:val="Hyperlink"/>
            <w:noProof/>
          </w:rPr>
          <w:t>5.5.2</w:t>
        </w:r>
        <w:r w:rsidR="003A0995">
          <w:rPr>
            <w:rFonts w:asciiTheme="minorHAnsi" w:eastAsiaTheme="minorEastAsia" w:hAnsiTheme="minorHAnsi" w:cstheme="minorBidi"/>
            <w:caps w:val="0"/>
            <w:noProof/>
            <w:sz w:val="22"/>
            <w:szCs w:val="22"/>
          </w:rPr>
          <w:tab/>
        </w:r>
        <w:r w:rsidR="003A0995" w:rsidRPr="00411B1C">
          <w:rPr>
            <w:rStyle w:val="Hyperlink"/>
            <w:noProof/>
          </w:rPr>
          <w:t>Time Calibration System</w:t>
        </w:r>
        <w:r w:rsidR="003A0995">
          <w:rPr>
            <w:noProof/>
            <w:webHidden/>
          </w:rPr>
          <w:tab/>
        </w:r>
        <w:r w:rsidR="003A0995">
          <w:rPr>
            <w:noProof/>
            <w:webHidden/>
          </w:rPr>
          <w:fldChar w:fldCharType="begin"/>
        </w:r>
        <w:r w:rsidR="003A0995">
          <w:rPr>
            <w:noProof/>
            <w:webHidden/>
          </w:rPr>
          <w:instrText xml:space="preserve"> PAGEREF _Toc50622922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183141A0" w14:textId="7FE9F25A" w:rsidR="003A0995" w:rsidRDefault="00FB6E3B">
      <w:pPr>
        <w:pStyle w:val="TOC1"/>
        <w:rPr>
          <w:rFonts w:asciiTheme="minorHAnsi" w:eastAsiaTheme="minorEastAsia" w:hAnsiTheme="minorHAnsi" w:cstheme="minorBidi"/>
          <w:b w:val="0"/>
          <w:caps w:val="0"/>
          <w:noProof/>
          <w:sz w:val="22"/>
          <w:szCs w:val="22"/>
        </w:rPr>
      </w:pPr>
      <w:hyperlink w:anchor="_Toc50622923" w:history="1">
        <w:r w:rsidR="003A0995" w:rsidRPr="00411B1C">
          <w:rPr>
            <w:rStyle w:val="Hyperlink"/>
            <w:noProof/>
          </w:rPr>
          <w:t>6</w:t>
        </w:r>
        <w:r w:rsidR="003A0995">
          <w:rPr>
            <w:rFonts w:asciiTheme="minorHAnsi" w:eastAsiaTheme="minorEastAsia" w:hAnsiTheme="minorHAnsi" w:cstheme="minorBidi"/>
            <w:b w:val="0"/>
            <w:caps w:val="0"/>
            <w:noProof/>
            <w:sz w:val="22"/>
            <w:szCs w:val="22"/>
          </w:rPr>
          <w:tab/>
        </w:r>
        <w:r w:rsidR="003A0995" w:rsidRPr="00411B1C">
          <w:rPr>
            <w:rStyle w:val="Hyperlink"/>
            <w:noProof/>
          </w:rPr>
          <w:t>Time Synchronization</w:t>
        </w:r>
        <w:r w:rsidR="003A0995">
          <w:rPr>
            <w:noProof/>
            <w:webHidden/>
          </w:rPr>
          <w:tab/>
        </w:r>
        <w:r w:rsidR="003A0995">
          <w:rPr>
            <w:noProof/>
            <w:webHidden/>
          </w:rPr>
          <w:fldChar w:fldCharType="begin"/>
        </w:r>
        <w:r w:rsidR="003A0995">
          <w:rPr>
            <w:noProof/>
            <w:webHidden/>
          </w:rPr>
          <w:instrText xml:space="preserve"> PAGEREF _Toc50622923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4AF4BF3" w14:textId="1ECABD3E"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4" w:history="1">
        <w:r w:rsidR="003A0995" w:rsidRPr="00411B1C">
          <w:rPr>
            <w:rStyle w:val="Hyperlink"/>
            <w:noProof/>
          </w:rPr>
          <w:t>6.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24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01854A" w14:textId="4A708B02"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5" w:history="1">
        <w:r w:rsidR="003A0995" w:rsidRPr="00411B1C">
          <w:rPr>
            <w:rStyle w:val="Hyperlink"/>
            <w:noProof/>
          </w:rPr>
          <w:t>6.2</w:t>
        </w:r>
        <w:r w:rsidR="003A0995">
          <w:rPr>
            <w:rFonts w:asciiTheme="minorHAnsi" w:eastAsiaTheme="minorEastAsia" w:hAnsiTheme="minorHAnsi" w:cstheme="minorBidi"/>
            <w:caps w:val="0"/>
            <w:noProof/>
            <w:sz w:val="22"/>
            <w:szCs w:val="22"/>
          </w:rPr>
          <w:tab/>
        </w:r>
        <w:r w:rsidR="003A0995" w:rsidRPr="00411B1C">
          <w:rPr>
            <w:rStyle w:val="Hyperlink"/>
            <w:noProof/>
          </w:rPr>
          <w:t>NASA Time Synchronization methods</w:t>
        </w:r>
        <w:r w:rsidR="003A0995">
          <w:rPr>
            <w:noProof/>
            <w:webHidden/>
          </w:rPr>
          <w:tab/>
        </w:r>
        <w:r w:rsidR="003A0995">
          <w:rPr>
            <w:noProof/>
            <w:webHidden/>
          </w:rPr>
          <w:fldChar w:fldCharType="begin"/>
        </w:r>
        <w:r w:rsidR="003A0995">
          <w:rPr>
            <w:noProof/>
            <w:webHidden/>
          </w:rPr>
          <w:instrText xml:space="preserve"> PAGEREF _Toc50622925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096343D3" w14:textId="647BA3AE"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6" w:history="1">
        <w:r w:rsidR="003A0995" w:rsidRPr="00411B1C">
          <w:rPr>
            <w:rStyle w:val="Hyperlink"/>
            <w:noProof/>
          </w:rPr>
          <w:t>6.3</w:t>
        </w:r>
        <w:r w:rsidR="003A0995">
          <w:rPr>
            <w:rFonts w:asciiTheme="minorHAnsi" w:eastAsiaTheme="minorEastAsia" w:hAnsiTheme="minorHAnsi" w:cstheme="minorBidi"/>
            <w:caps w:val="0"/>
            <w:noProof/>
            <w:sz w:val="22"/>
            <w:szCs w:val="22"/>
          </w:rPr>
          <w:tab/>
        </w:r>
        <w:r w:rsidR="003A0995" w:rsidRPr="00411B1C">
          <w:rPr>
            <w:rStyle w:val="Hyperlink"/>
            <w:noProof/>
          </w:rPr>
          <w:t>ESA Time Synchronization methods</w:t>
        </w:r>
        <w:r w:rsidR="003A0995">
          <w:rPr>
            <w:noProof/>
            <w:webHidden/>
          </w:rPr>
          <w:tab/>
        </w:r>
        <w:r w:rsidR="003A0995">
          <w:rPr>
            <w:noProof/>
            <w:webHidden/>
          </w:rPr>
          <w:fldChar w:fldCharType="begin"/>
        </w:r>
        <w:r w:rsidR="003A0995">
          <w:rPr>
            <w:noProof/>
            <w:webHidden/>
          </w:rPr>
          <w:instrText xml:space="preserve"> PAGEREF _Toc50622926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02DA442" w14:textId="6D539CC3"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7" w:history="1">
        <w:r w:rsidR="003A0995" w:rsidRPr="00411B1C">
          <w:rPr>
            <w:rStyle w:val="Hyperlink"/>
            <w:noProof/>
          </w:rPr>
          <w:t>6.4</w:t>
        </w:r>
        <w:r w:rsidR="003A0995">
          <w:rPr>
            <w:rFonts w:asciiTheme="minorHAnsi" w:eastAsiaTheme="minorEastAsia" w:hAnsiTheme="minorHAnsi" w:cstheme="minorBidi"/>
            <w:caps w:val="0"/>
            <w:noProof/>
            <w:sz w:val="22"/>
            <w:szCs w:val="22"/>
          </w:rPr>
          <w:tab/>
        </w:r>
        <w:r w:rsidR="003A0995" w:rsidRPr="00411B1C">
          <w:rPr>
            <w:rStyle w:val="Hyperlink"/>
            <w:noProof/>
          </w:rPr>
          <w:t>DLR time synchronization methods</w:t>
        </w:r>
        <w:r w:rsidR="003A0995">
          <w:rPr>
            <w:noProof/>
            <w:webHidden/>
          </w:rPr>
          <w:tab/>
        </w:r>
        <w:r w:rsidR="003A0995">
          <w:rPr>
            <w:noProof/>
            <w:webHidden/>
          </w:rPr>
          <w:fldChar w:fldCharType="begin"/>
        </w:r>
        <w:r w:rsidR="003A0995">
          <w:rPr>
            <w:noProof/>
            <w:webHidden/>
          </w:rPr>
          <w:instrText xml:space="preserve"> PAGEREF _Toc50622927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2035111" w14:textId="6A388A84"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28" w:history="1">
        <w:r w:rsidR="003A0995" w:rsidRPr="00411B1C">
          <w:rPr>
            <w:rStyle w:val="Hyperlink"/>
            <w:noProof/>
          </w:rPr>
          <w:t>6.5</w:t>
        </w:r>
        <w:r w:rsidR="003A0995">
          <w:rPr>
            <w:rFonts w:asciiTheme="minorHAnsi" w:eastAsiaTheme="minorEastAsia" w:hAnsiTheme="minorHAnsi" w:cstheme="minorBidi"/>
            <w:caps w:val="0"/>
            <w:noProof/>
            <w:sz w:val="22"/>
            <w:szCs w:val="22"/>
          </w:rPr>
          <w:tab/>
        </w:r>
        <w:r w:rsidR="003A0995" w:rsidRPr="00411B1C">
          <w:rPr>
            <w:rStyle w:val="Hyperlink"/>
            <w:noProof/>
          </w:rPr>
          <w:t>JAXA time synchronization methods</w:t>
        </w:r>
        <w:r w:rsidR="003A0995">
          <w:rPr>
            <w:noProof/>
            <w:webHidden/>
          </w:rPr>
          <w:tab/>
        </w:r>
        <w:r w:rsidR="003A0995">
          <w:rPr>
            <w:noProof/>
            <w:webHidden/>
          </w:rPr>
          <w:fldChar w:fldCharType="begin"/>
        </w:r>
        <w:r w:rsidR="003A0995">
          <w:rPr>
            <w:noProof/>
            <w:webHidden/>
          </w:rPr>
          <w:instrText xml:space="preserve"> PAGEREF _Toc50622928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49D1E4" w14:textId="416A1F78" w:rsidR="003A0995" w:rsidRDefault="00FB6E3B">
      <w:pPr>
        <w:pStyle w:val="TOC1"/>
        <w:rPr>
          <w:rFonts w:asciiTheme="minorHAnsi" w:eastAsiaTheme="minorEastAsia" w:hAnsiTheme="minorHAnsi" w:cstheme="minorBidi"/>
          <w:b w:val="0"/>
          <w:caps w:val="0"/>
          <w:noProof/>
          <w:sz w:val="22"/>
          <w:szCs w:val="22"/>
        </w:rPr>
      </w:pPr>
      <w:hyperlink w:anchor="_Toc50622929" w:history="1">
        <w:r w:rsidR="003A0995" w:rsidRPr="00411B1C">
          <w:rPr>
            <w:rStyle w:val="Hyperlink"/>
            <w:noProof/>
          </w:rPr>
          <w:t>7</w:t>
        </w:r>
        <w:r w:rsidR="003A0995">
          <w:rPr>
            <w:rFonts w:asciiTheme="minorHAnsi" w:eastAsiaTheme="minorEastAsia" w:hAnsiTheme="minorHAnsi" w:cstheme="minorBidi"/>
            <w:b w:val="0"/>
            <w:caps w:val="0"/>
            <w:noProof/>
            <w:sz w:val="22"/>
            <w:szCs w:val="22"/>
          </w:rPr>
          <w:tab/>
        </w:r>
        <w:r w:rsidR="003A0995" w:rsidRPr="00411B1C">
          <w:rPr>
            <w:rStyle w:val="Hyperlink"/>
            <w:noProof/>
          </w:rPr>
          <w:t>Applications (draw on existing documentation)</w:t>
        </w:r>
        <w:r w:rsidR="003A0995">
          <w:rPr>
            <w:noProof/>
            <w:webHidden/>
          </w:rPr>
          <w:tab/>
        </w:r>
        <w:r w:rsidR="003A0995">
          <w:rPr>
            <w:noProof/>
            <w:webHidden/>
          </w:rPr>
          <w:fldChar w:fldCharType="begin"/>
        </w:r>
        <w:r w:rsidR="003A0995">
          <w:rPr>
            <w:noProof/>
            <w:webHidden/>
          </w:rPr>
          <w:instrText xml:space="preserve"> PAGEREF _Toc50622929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5F05F410" w14:textId="4C7C1F69"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30" w:history="1">
        <w:r w:rsidR="003A0995" w:rsidRPr="00411B1C">
          <w:rPr>
            <w:rStyle w:val="Hyperlink"/>
            <w:noProof/>
          </w:rPr>
          <w:t>7.1</w:t>
        </w:r>
        <w:r w:rsidR="003A0995">
          <w:rPr>
            <w:rFonts w:asciiTheme="minorHAnsi" w:eastAsiaTheme="minorEastAsia" w:hAnsiTheme="minorHAnsi" w:cstheme="minorBidi"/>
            <w:caps w:val="0"/>
            <w:noProof/>
            <w:sz w:val="22"/>
            <w:szCs w:val="22"/>
          </w:rPr>
          <w:tab/>
        </w:r>
        <w:r w:rsidR="003A0995" w:rsidRPr="00411B1C">
          <w:rPr>
            <w:rStyle w:val="Hyperlink"/>
            <w:noProof/>
          </w:rPr>
          <w:t>Science activities</w:t>
        </w:r>
        <w:r w:rsidR="003A0995">
          <w:rPr>
            <w:noProof/>
            <w:webHidden/>
          </w:rPr>
          <w:tab/>
        </w:r>
        <w:r w:rsidR="003A0995">
          <w:rPr>
            <w:noProof/>
            <w:webHidden/>
          </w:rPr>
          <w:fldChar w:fldCharType="begin"/>
        </w:r>
        <w:r w:rsidR="003A0995">
          <w:rPr>
            <w:noProof/>
            <w:webHidden/>
          </w:rPr>
          <w:instrText xml:space="preserve"> PAGEREF _Toc50622930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0270FAA9" w14:textId="35E25293"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31" w:history="1">
        <w:r w:rsidR="003A0995" w:rsidRPr="00411B1C">
          <w:rPr>
            <w:rStyle w:val="Hyperlink"/>
            <w:noProof/>
          </w:rPr>
          <w:t>7.2</w:t>
        </w:r>
        <w:r w:rsidR="003A0995">
          <w:rPr>
            <w:rFonts w:asciiTheme="minorHAnsi" w:eastAsiaTheme="minorEastAsia" w:hAnsiTheme="minorHAnsi" w:cstheme="minorBidi"/>
            <w:caps w:val="0"/>
            <w:noProof/>
            <w:sz w:val="22"/>
            <w:szCs w:val="22"/>
          </w:rPr>
          <w:tab/>
        </w:r>
        <w:r w:rsidR="003A0995" w:rsidRPr="00411B1C">
          <w:rPr>
            <w:rStyle w:val="Hyperlink"/>
            <w:noProof/>
          </w:rPr>
          <w:t>Ranging / Doppler</w:t>
        </w:r>
        <w:r w:rsidR="003A0995">
          <w:rPr>
            <w:noProof/>
            <w:webHidden/>
          </w:rPr>
          <w:tab/>
        </w:r>
        <w:r w:rsidR="003A0995">
          <w:rPr>
            <w:noProof/>
            <w:webHidden/>
          </w:rPr>
          <w:fldChar w:fldCharType="begin"/>
        </w:r>
        <w:r w:rsidR="003A0995">
          <w:rPr>
            <w:noProof/>
            <w:webHidden/>
          </w:rPr>
          <w:instrText xml:space="preserve"> PAGEREF _Toc50622931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434CC7A3" w14:textId="6ECED452"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32" w:history="1">
        <w:r w:rsidR="003A0995" w:rsidRPr="00411B1C">
          <w:rPr>
            <w:rStyle w:val="Hyperlink"/>
            <w:noProof/>
          </w:rPr>
          <w:t>7.3</w:t>
        </w:r>
        <w:r w:rsidR="003A0995">
          <w:rPr>
            <w:rFonts w:asciiTheme="minorHAnsi" w:eastAsiaTheme="minorEastAsia" w:hAnsiTheme="minorHAnsi" w:cstheme="minorBidi"/>
            <w:caps w:val="0"/>
            <w:noProof/>
            <w:sz w:val="22"/>
            <w:szCs w:val="22"/>
          </w:rPr>
          <w:tab/>
        </w:r>
        <w:r w:rsidR="003A0995" w:rsidRPr="00411B1C">
          <w:rPr>
            <w:rStyle w:val="Hyperlink"/>
            <w:noProof/>
          </w:rPr>
          <w:t>Spacecraft maneuvers</w:t>
        </w:r>
        <w:r w:rsidR="003A0995">
          <w:rPr>
            <w:noProof/>
            <w:webHidden/>
          </w:rPr>
          <w:tab/>
        </w:r>
        <w:r w:rsidR="003A0995">
          <w:rPr>
            <w:noProof/>
            <w:webHidden/>
          </w:rPr>
          <w:fldChar w:fldCharType="begin"/>
        </w:r>
        <w:r w:rsidR="003A0995">
          <w:rPr>
            <w:noProof/>
            <w:webHidden/>
          </w:rPr>
          <w:instrText xml:space="preserve"> PAGEREF _Toc50622932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7393926E" w14:textId="51463A2A" w:rsidR="003A0995" w:rsidRDefault="00FB6E3B">
      <w:pPr>
        <w:pStyle w:val="TOC2"/>
        <w:tabs>
          <w:tab w:val="left" w:pos="907"/>
        </w:tabs>
        <w:rPr>
          <w:rFonts w:asciiTheme="minorHAnsi" w:eastAsiaTheme="minorEastAsia" w:hAnsiTheme="minorHAnsi" w:cstheme="minorBidi"/>
          <w:caps w:val="0"/>
          <w:noProof/>
          <w:sz w:val="22"/>
          <w:szCs w:val="22"/>
        </w:rPr>
      </w:pPr>
      <w:hyperlink w:anchor="_Toc50622933" w:history="1">
        <w:r w:rsidR="003A0995" w:rsidRPr="00411B1C">
          <w:rPr>
            <w:rStyle w:val="Hyperlink"/>
            <w:noProof/>
          </w:rPr>
          <w:t>7.4</w:t>
        </w:r>
        <w:r w:rsidR="003A0995">
          <w:rPr>
            <w:rFonts w:asciiTheme="minorHAnsi" w:eastAsiaTheme="minorEastAsia" w:hAnsiTheme="minorHAnsi" w:cstheme="minorBidi"/>
            <w:caps w:val="0"/>
            <w:noProof/>
            <w:sz w:val="22"/>
            <w:szCs w:val="22"/>
          </w:rPr>
          <w:tab/>
        </w:r>
        <w:r w:rsidR="003A0995" w:rsidRPr="00411B1C">
          <w:rPr>
            <w:rStyle w:val="Hyperlink"/>
            <w:noProof/>
          </w:rPr>
          <w:t>Multiple spacecraft coordination</w:t>
        </w:r>
        <w:r w:rsidR="003A0995">
          <w:rPr>
            <w:noProof/>
            <w:webHidden/>
          </w:rPr>
          <w:tab/>
        </w:r>
        <w:r w:rsidR="003A0995">
          <w:rPr>
            <w:noProof/>
            <w:webHidden/>
          </w:rPr>
          <w:fldChar w:fldCharType="begin"/>
        </w:r>
        <w:r w:rsidR="003A0995">
          <w:rPr>
            <w:noProof/>
            <w:webHidden/>
          </w:rPr>
          <w:instrText xml:space="preserve"> PAGEREF _Toc50622933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FB6E3B">
      <w:pPr>
        <w:pStyle w:val="TOC8"/>
        <w:rPr>
          <w:rFonts w:asciiTheme="minorHAnsi" w:eastAsiaTheme="minorEastAsia" w:hAnsiTheme="minorHAnsi" w:cstheme="minorBidi"/>
          <w:b w:val="0"/>
          <w:caps w:val="0"/>
          <w:noProof/>
          <w:sz w:val="22"/>
          <w:szCs w:val="22"/>
        </w:rPr>
      </w:pPr>
      <w:hyperlink w:anchor="_Toc50622934" w:history="1">
        <w:r w:rsidR="003A0995" w:rsidRPr="0034005A">
          <w:rPr>
            <w:rStyle w:val="Hyperlink"/>
            <w:noProof/>
          </w:rPr>
          <w:t>ANNEX A</w:t>
        </w:r>
        <w:r w:rsidR="003A0995">
          <w:rPr>
            <w:noProof/>
          </w:rPr>
          <w:tab/>
        </w:r>
        <w:r w:rsidR="003A0995">
          <w:rPr>
            <w:noProof/>
          </w:rPr>
          <w:fldChar w:fldCharType="begin"/>
        </w:r>
        <w:r w:rsidR="003A0995">
          <w:rPr>
            <w:noProof/>
          </w:rPr>
          <w:instrText xml:space="preserve"> PAGEREF _Toc50622934 \h </w:instrText>
        </w:r>
        <w:r w:rsidR="003A0995">
          <w:rPr>
            <w:noProof/>
          </w:rPr>
        </w:r>
        <w:r w:rsidR="003A0995">
          <w:rPr>
            <w:noProof/>
          </w:rPr>
          <w:fldChar w:fldCharType="separate"/>
        </w:r>
        <w:r w:rsidR="003A0995">
          <w:rPr>
            <w:noProof/>
          </w:rPr>
          <w:t>1</w:t>
        </w:r>
        <w:r w:rsidR="003A0995">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4192D20" w14:textId="77053F1F"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50623657" w:history="1">
        <w:r w:rsidR="00B84F2F" w:rsidRPr="00623911">
          <w:rPr>
            <w:rStyle w:val="Hyperlink"/>
            <w:noProof/>
          </w:rPr>
          <w:t>Figure 3</w:t>
        </w:r>
        <w:r w:rsidR="00B84F2F" w:rsidRPr="00623911">
          <w:rPr>
            <w:rStyle w:val="Hyperlink"/>
            <w:noProof/>
          </w:rPr>
          <w:noBreakHyphen/>
          <w:t>1: Principal of atomic clock operation</w:t>
        </w:r>
        <w:r w:rsidR="00B84F2F">
          <w:rPr>
            <w:noProof/>
            <w:webHidden/>
          </w:rPr>
          <w:tab/>
        </w:r>
        <w:r w:rsidR="00B84F2F">
          <w:rPr>
            <w:noProof/>
            <w:webHidden/>
          </w:rPr>
          <w:fldChar w:fldCharType="begin"/>
        </w:r>
        <w:r w:rsidR="00B84F2F">
          <w:rPr>
            <w:noProof/>
            <w:webHidden/>
          </w:rPr>
          <w:instrText xml:space="preserve"> PAGEREF _Toc50623657 \h </w:instrText>
        </w:r>
        <w:r w:rsidR="00B84F2F">
          <w:rPr>
            <w:noProof/>
            <w:webHidden/>
          </w:rPr>
        </w:r>
        <w:r w:rsidR="00B84F2F">
          <w:rPr>
            <w:noProof/>
            <w:webHidden/>
          </w:rPr>
          <w:fldChar w:fldCharType="separate"/>
        </w:r>
        <w:r w:rsidR="00B84F2F">
          <w:rPr>
            <w:noProof/>
            <w:webHidden/>
          </w:rPr>
          <w:t>3-1</w:t>
        </w:r>
        <w:r w:rsidR="00B84F2F">
          <w:rPr>
            <w:noProof/>
            <w:webHidden/>
          </w:rPr>
          <w:fldChar w:fldCharType="end"/>
        </w:r>
      </w:hyperlink>
    </w:p>
    <w:p w14:paraId="74E4F459" w14:textId="4843443C"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58" w:history="1">
        <w:r w:rsidR="00B84F2F" w:rsidRPr="00623911">
          <w:rPr>
            <w:rStyle w:val="Hyperlink"/>
            <w:noProof/>
          </w:rPr>
          <w:t>Figure 3</w:t>
        </w:r>
        <w:r w:rsidR="00B84F2F" w:rsidRPr="00623911">
          <w:rPr>
            <w:rStyle w:val="Hyperlink"/>
            <w:noProof/>
          </w:rPr>
          <w:noBreakHyphen/>
          <w:t>2: Illustration of accuracy and Stability of a frequency</w:t>
        </w:r>
        <w:r w:rsidR="00B84F2F">
          <w:rPr>
            <w:noProof/>
            <w:webHidden/>
          </w:rPr>
          <w:tab/>
        </w:r>
        <w:r w:rsidR="00B84F2F">
          <w:rPr>
            <w:noProof/>
            <w:webHidden/>
          </w:rPr>
          <w:fldChar w:fldCharType="begin"/>
        </w:r>
        <w:r w:rsidR="00B84F2F">
          <w:rPr>
            <w:noProof/>
            <w:webHidden/>
          </w:rPr>
          <w:instrText xml:space="preserve"> PAGEREF _Toc50623658 \h </w:instrText>
        </w:r>
        <w:r w:rsidR="00B84F2F">
          <w:rPr>
            <w:noProof/>
            <w:webHidden/>
          </w:rPr>
        </w:r>
        <w:r w:rsidR="00B84F2F">
          <w:rPr>
            <w:noProof/>
            <w:webHidden/>
          </w:rPr>
          <w:fldChar w:fldCharType="separate"/>
        </w:r>
        <w:r w:rsidR="00B84F2F">
          <w:rPr>
            <w:noProof/>
            <w:webHidden/>
          </w:rPr>
          <w:t>3-2</w:t>
        </w:r>
        <w:r w:rsidR="00B84F2F">
          <w:rPr>
            <w:noProof/>
            <w:webHidden/>
          </w:rPr>
          <w:fldChar w:fldCharType="end"/>
        </w:r>
      </w:hyperlink>
    </w:p>
    <w:p w14:paraId="0E7EDE5D" w14:textId="30B79B7A"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59" w:history="1">
        <w:r w:rsidR="00B84F2F" w:rsidRPr="00623911">
          <w:rPr>
            <w:rStyle w:val="Hyperlink"/>
            <w:noProof/>
          </w:rPr>
          <w:t>Figure 3</w:t>
        </w:r>
        <w:r w:rsidR="00B84F2F" w:rsidRPr="00623911">
          <w:rPr>
            <w:rStyle w:val="Hyperlink"/>
            <w:noProof/>
          </w:rPr>
          <w:noBreakHyphen/>
          <w:t>3: Typical atomic fountain clock</w:t>
        </w:r>
        <w:r w:rsidR="00B84F2F">
          <w:rPr>
            <w:noProof/>
            <w:webHidden/>
          </w:rPr>
          <w:tab/>
        </w:r>
        <w:r w:rsidR="00B84F2F">
          <w:rPr>
            <w:noProof/>
            <w:webHidden/>
          </w:rPr>
          <w:fldChar w:fldCharType="begin"/>
        </w:r>
        <w:r w:rsidR="00B84F2F">
          <w:rPr>
            <w:noProof/>
            <w:webHidden/>
          </w:rPr>
          <w:instrText xml:space="preserve"> PAGEREF _Toc50623659 \h </w:instrText>
        </w:r>
        <w:r w:rsidR="00B84F2F">
          <w:rPr>
            <w:noProof/>
            <w:webHidden/>
          </w:rPr>
        </w:r>
        <w:r w:rsidR="00B84F2F">
          <w:rPr>
            <w:noProof/>
            <w:webHidden/>
          </w:rPr>
          <w:fldChar w:fldCharType="separate"/>
        </w:r>
        <w:r w:rsidR="00B84F2F">
          <w:rPr>
            <w:noProof/>
            <w:webHidden/>
          </w:rPr>
          <w:t>3-3</w:t>
        </w:r>
        <w:r w:rsidR="00B84F2F">
          <w:rPr>
            <w:noProof/>
            <w:webHidden/>
          </w:rPr>
          <w:fldChar w:fldCharType="end"/>
        </w:r>
      </w:hyperlink>
    </w:p>
    <w:p w14:paraId="34255C25" w14:textId="47A9D1F4"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0" w:history="1">
        <w:r w:rsidR="00B84F2F" w:rsidRPr="00623911">
          <w:rPr>
            <w:rStyle w:val="Hyperlink"/>
            <w:noProof/>
          </w:rPr>
          <w:t>Figure 3</w:t>
        </w:r>
        <w:r w:rsidR="00B84F2F" w:rsidRPr="00623911">
          <w:rPr>
            <w:rStyle w:val="Hyperlink"/>
            <w:noProof/>
          </w:rPr>
          <w:noBreakHyphen/>
          <w:t>4: Ion trap used for ion clocks</w:t>
        </w:r>
        <w:r w:rsidR="00B84F2F">
          <w:rPr>
            <w:noProof/>
            <w:webHidden/>
          </w:rPr>
          <w:tab/>
        </w:r>
        <w:r w:rsidR="00B84F2F">
          <w:rPr>
            <w:noProof/>
            <w:webHidden/>
          </w:rPr>
          <w:fldChar w:fldCharType="begin"/>
        </w:r>
        <w:r w:rsidR="00B84F2F">
          <w:rPr>
            <w:noProof/>
            <w:webHidden/>
          </w:rPr>
          <w:instrText xml:space="preserve"> PAGEREF _Toc50623660 \h </w:instrText>
        </w:r>
        <w:r w:rsidR="00B84F2F">
          <w:rPr>
            <w:noProof/>
            <w:webHidden/>
          </w:rPr>
        </w:r>
        <w:r w:rsidR="00B84F2F">
          <w:rPr>
            <w:noProof/>
            <w:webHidden/>
          </w:rPr>
          <w:fldChar w:fldCharType="separate"/>
        </w:r>
        <w:r w:rsidR="00B84F2F">
          <w:rPr>
            <w:noProof/>
            <w:webHidden/>
          </w:rPr>
          <w:t>3-4</w:t>
        </w:r>
        <w:r w:rsidR="00B84F2F">
          <w:rPr>
            <w:noProof/>
            <w:webHidden/>
          </w:rPr>
          <w:fldChar w:fldCharType="end"/>
        </w:r>
      </w:hyperlink>
    </w:p>
    <w:p w14:paraId="184CC06D" w14:textId="62D7C5F0"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1" w:history="1">
        <w:r w:rsidR="00B84F2F" w:rsidRPr="00623911">
          <w:rPr>
            <w:rStyle w:val="Hyperlink"/>
            <w:noProof/>
          </w:rPr>
          <w:t>Figure 3</w:t>
        </w:r>
        <w:r w:rsidR="00B84F2F" w:rsidRPr="00623911">
          <w:rPr>
            <w:rStyle w:val="Hyperlink"/>
            <w:noProof/>
          </w:rPr>
          <w:noBreakHyphen/>
          <w:t>5: Optical Lattice clock: 1D dipole trap</w:t>
        </w:r>
        <w:r w:rsidR="00B84F2F">
          <w:rPr>
            <w:noProof/>
            <w:webHidden/>
          </w:rPr>
          <w:tab/>
        </w:r>
        <w:r w:rsidR="00B84F2F">
          <w:rPr>
            <w:noProof/>
            <w:webHidden/>
          </w:rPr>
          <w:fldChar w:fldCharType="begin"/>
        </w:r>
        <w:r w:rsidR="00B84F2F">
          <w:rPr>
            <w:noProof/>
            <w:webHidden/>
          </w:rPr>
          <w:instrText xml:space="preserve"> PAGEREF _Toc50623661 \h </w:instrText>
        </w:r>
        <w:r w:rsidR="00B84F2F">
          <w:rPr>
            <w:noProof/>
            <w:webHidden/>
          </w:rPr>
        </w:r>
        <w:r w:rsidR="00B84F2F">
          <w:rPr>
            <w:noProof/>
            <w:webHidden/>
          </w:rPr>
          <w:fldChar w:fldCharType="separate"/>
        </w:r>
        <w:r w:rsidR="00B84F2F">
          <w:rPr>
            <w:noProof/>
            <w:webHidden/>
          </w:rPr>
          <w:t>3-5</w:t>
        </w:r>
        <w:r w:rsidR="00B84F2F">
          <w:rPr>
            <w:noProof/>
            <w:webHidden/>
          </w:rPr>
          <w:fldChar w:fldCharType="end"/>
        </w:r>
      </w:hyperlink>
    </w:p>
    <w:p w14:paraId="537EC5ED" w14:textId="65E4EC51"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2" w:history="1">
        <w:r w:rsidR="00B84F2F" w:rsidRPr="00623911">
          <w:rPr>
            <w:rStyle w:val="Hyperlink"/>
            <w:noProof/>
          </w:rPr>
          <w:t>Figure 3</w:t>
        </w:r>
        <w:r w:rsidR="00B84F2F" w:rsidRPr="00623911">
          <w:rPr>
            <w:rStyle w:val="Hyperlink"/>
            <w:noProof/>
          </w:rPr>
          <w:noBreakHyphen/>
          <w:t>6:  Evolution of the fractional systematic uncertainty of atomic clocks over years [14]</w:t>
        </w:r>
        <w:r w:rsidR="00B84F2F">
          <w:rPr>
            <w:noProof/>
            <w:webHidden/>
          </w:rPr>
          <w:tab/>
        </w:r>
        <w:r w:rsidR="00B84F2F">
          <w:rPr>
            <w:noProof/>
            <w:webHidden/>
          </w:rPr>
          <w:fldChar w:fldCharType="begin"/>
        </w:r>
        <w:r w:rsidR="00B84F2F">
          <w:rPr>
            <w:noProof/>
            <w:webHidden/>
          </w:rPr>
          <w:instrText xml:space="preserve"> PAGEREF _Toc50623662 \h </w:instrText>
        </w:r>
        <w:r w:rsidR="00B84F2F">
          <w:rPr>
            <w:noProof/>
            <w:webHidden/>
          </w:rPr>
        </w:r>
        <w:r w:rsidR="00B84F2F">
          <w:rPr>
            <w:noProof/>
            <w:webHidden/>
          </w:rPr>
          <w:fldChar w:fldCharType="separate"/>
        </w:r>
        <w:r w:rsidR="00B84F2F">
          <w:rPr>
            <w:noProof/>
            <w:webHidden/>
          </w:rPr>
          <w:t>3-6</w:t>
        </w:r>
        <w:r w:rsidR="00B84F2F">
          <w:rPr>
            <w:noProof/>
            <w:webHidden/>
          </w:rPr>
          <w:fldChar w:fldCharType="end"/>
        </w:r>
      </w:hyperlink>
    </w:p>
    <w:p w14:paraId="417BF502" w14:textId="7814F383"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3" w:history="1">
        <w:r w:rsidR="00B84F2F" w:rsidRPr="00623911">
          <w:rPr>
            <w:rStyle w:val="Hyperlink"/>
            <w:noProof/>
          </w:rPr>
          <w:t>Figure 3</w:t>
        </w:r>
        <w:r w:rsidR="00B84F2F" w:rsidRPr="00623911">
          <w:rPr>
            <w:rStyle w:val="Hyperlink"/>
            <w:noProof/>
          </w:rPr>
          <w:noBreakHyphen/>
          <w:t>7: Schematic of the clock comparison between PTB and LNE-SYRTE [17]</w:t>
        </w:r>
        <w:r w:rsidR="00B84F2F">
          <w:rPr>
            <w:noProof/>
            <w:webHidden/>
          </w:rPr>
          <w:tab/>
        </w:r>
        <w:r w:rsidR="00B84F2F">
          <w:rPr>
            <w:noProof/>
            <w:webHidden/>
          </w:rPr>
          <w:fldChar w:fldCharType="begin"/>
        </w:r>
        <w:r w:rsidR="00B84F2F">
          <w:rPr>
            <w:noProof/>
            <w:webHidden/>
          </w:rPr>
          <w:instrText xml:space="preserve"> PAGEREF _Toc50623663 \h </w:instrText>
        </w:r>
        <w:r w:rsidR="00B84F2F">
          <w:rPr>
            <w:noProof/>
            <w:webHidden/>
          </w:rPr>
        </w:r>
        <w:r w:rsidR="00B84F2F">
          <w:rPr>
            <w:noProof/>
            <w:webHidden/>
          </w:rPr>
          <w:fldChar w:fldCharType="separate"/>
        </w:r>
        <w:r w:rsidR="00B84F2F">
          <w:rPr>
            <w:noProof/>
            <w:webHidden/>
          </w:rPr>
          <w:t>3-7</w:t>
        </w:r>
        <w:r w:rsidR="00B84F2F">
          <w:rPr>
            <w:noProof/>
            <w:webHidden/>
          </w:rPr>
          <w:fldChar w:fldCharType="end"/>
        </w:r>
      </w:hyperlink>
    </w:p>
    <w:p w14:paraId="4B731462" w14:textId="42518D3E"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4" w:history="1">
        <w:r w:rsidR="00B84F2F" w:rsidRPr="00623911">
          <w:rPr>
            <w:rStyle w:val="Hyperlink"/>
            <w:noProof/>
          </w:rPr>
          <w:t>Figure 4</w:t>
        </w:r>
        <w:r w:rsidR="00B84F2F" w:rsidRPr="00623911">
          <w:rPr>
            <w:rStyle w:val="Hyperlink"/>
            <w:noProof/>
          </w:rPr>
          <w:noBreakHyphen/>
          <w:t>1: On-board Galileo clocks: On the right rubidium clock. On the left the passive hydrogen maser for Galileo.</w:t>
        </w:r>
        <w:r w:rsidR="00B84F2F">
          <w:rPr>
            <w:noProof/>
            <w:webHidden/>
          </w:rPr>
          <w:tab/>
        </w:r>
        <w:r w:rsidR="00B84F2F">
          <w:rPr>
            <w:noProof/>
            <w:webHidden/>
          </w:rPr>
          <w:fldChar w:fldCharType="begin"/>
        </w:r>
        <w:r w:rsidR="00B84F2F">
          <w:rPr>
            <w:noProof/>
            <w:webHidden/>
          </w:rPr>
          <w:instrText xml:space="preserve"> PAGEREF _Toc50623664 \h </w:instrText>
        </w:r>
        <w:r w:rsidR="00B84F2F">
          <w:rPr>
            <w:noProof/>
            <w:webHidden/>
          </w:rPr>
        </w:r>
        <w:r w:rsidR="00B84F2F">
          <w:rPr>
            <w:noProof/>
            <w:webHidden/>
          </w:rPr>
          <w:fldChar w:fldCharType="separate"/>
        </w:r>
        <w:r w:rsidR="00B84F2F">
          <w:rPr>
            <w:noProof/>
            <w:webHidden/>
          </w:rPr>
          <w:t>4-9</w:t>
        </w:r>
        <w:r w:rsidR="00B84F2F">
          <w:rPr>
            <w:noProof/>
            <w:webHidden/>
          </w:rPr>
          <w:fldChar w:fldCharType="end"/>
        </w:r>
      </w:hyperlink>
    </w:p>
    <w:p w14:paraId="18E1D875" w14:textId="5C26C13D"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5" w:history="1">
        <w:r w:rsidR="00B84F2F" w:rsidRPr="00623911">
          <w:rPr>
            <w:rStyle w:val="Hyperlink"/>
            <w:noProof/>
          </w:rPr>
          <w:t>Figure 5</w:t>
        </w:r>
        <w:r w:rsidR="00B84F2F" w:rsidRPr="00623911">
          <w:rPr>
            <w:rStyle w:val="Hyperlink"/>
            <w:noProof/>
          </w:rPr>
          <w:noBreakHyphen/>
          <w:t>1: Block diagram of typical One-Way Light Time processing for estimating the Offset between SCLT and SCET, in the UTC time-frame</w:t>
        </w:r>
        <w:r w:rsidR="00B84F2F">
          <w:rPr>
            <w:noProof/>
            <w:webHidden/>
          </w:rPr>
          <w:tab/>
        </w:r>
        <w:r w:rsidR="00B84F2F">
          <w:rPr>
            <w:noProof/>
            <w:webHidden/>
          </w:rPr>
          <w:fldChar w:fldCharType="begin"/>
        </w:r>
        <w:r w:rsidR="00B84F2F">
          <w:rPr>
            <w:noProof/>
            <w:webHidden/>
          </w:rPr>
          <w:instrText xml:space="preserve"> PAGEREF _Toc50623665 \h </w:instrText>
        </w:r>
        <w:r w:rsidR="00B84F2F">
          <w:rPr>
            <w:noProof/>
            <w:webHidden/>
          </w:rPr>
        </w:r>
        <w:r w:rsidR="00B84F2F">
          <w:rPr>
            <w:noProof/>
            <w:webHidden/>
          </w:rPr>
          <w:fldChar w:fldCharType="separate"/>
        </w:r>
        <w:r w:rsidR="00B84F2F">
          <w:rPr>
            <w:noProof/>
            <w:webHidden/>
          </w:rPr>
          <w:t>5-2</w:t>
        </w:r>
        <w:r w:rsidR="00B84F2F">
          <w:rPr>
            <w:noProof/>
            <w:webHidden/>
          </w:rPr>
          <w:fldChar w:fldCharType="end"/>
        </w:r>
      </w:hyperlink>
    </w:p>
    <w:p w14:paraId="2B39C6B7" w14:textId="20663E84"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6" w:history="1">
        <w:r w:rsidR="00B84F2F" w:rsidRPr="00623911">
          <w:rPr>
            <w:rStyle w:val="Hyperlink"/>
            <w:noProof/>
          </w:rPr>
          <w:t>Figure 5</w:t>
        </w:r>
        <w:r w:rsidR="00B84F2F" w:rsidRPr="00623911">
          <w:rPr>
            <w:rStyle w:val="Hyperlink"/>
            <w:noProof/>
          </w:rPr>
          <w:noBreakHyphen/>
          <w:t xml:space="preserve">2: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6 \h </w:instrText>
        </w:r>
        <w:r w:rsidR="00B84F2F">
          <w:rPr>
            <w:noProof/>
            <w:webHidden/>
          </w:rPr>
        </w:r>
        <w:r w:rsidR="00B84F2F">
          <w:rPr>
            <w:noProof/>
            <w:webHidden/>
          </w:rPr>
          <w:fldChar w:fldCharType="separate"/>
        </w:r>
        <w:r w:rsidR="00B84F2F">
          <w:rPr>
            <w:noProof/>
            <w:webHidden/>
          </w:rPr>
          <w:t>5-4</w:t>
        </w:r>
        <w:r w:rsidR="00B84F2F">
          <w:rPr>
            <w:noProof/>
            <w:webHidden/>
          </w:rPr>
          <w:fldChar w:fldCharType="end"/>
        </w:r>
      </w:hyperlink>
    </w:p>
    <w:p w14:paraId="62891586" w14:textId="2EDE6C13"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7" w:history="1">
        <w:r w:rsidR="00B84F2F" w:rsidRPr="00623911">
          <w:rPr>
            <w:rStyle w:val="Hyperlink"/>
            <w:noProof/>
          </w:rPr>
          <w:t>Figure 5</w:t>
        </w:r>
        <w:r w:rsidR="00B84F2F" w:rsidRPr="00623911">
          <w:rPr>
            <w:rStyle w:val="Hyperlink"/>
            <w:noProof/>
          </w:rPr>
          <w:noBreakHyphen/>
          <w:t xml:space="preserve">3: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7 \h </w:instrText>
        </w:r>
        <w:r w:rsidR="00B84F2F">
          <w:rPr>
            <w:noProof/>
            <w:webHidden/>
          </w:rPr>
        </w:r>
        <w:r w:rsidR="00B84F2F">
          <w:rPr>
            <w:noProof/>
            <w:webHidden/>
          </w:rPr>
          <w:fldChar w:fldCharType="separate"/>
        </w:r>
        <w:r w:rsidR="00B84F2F">
          <w:rPr>
            <w:noProof/>
            <w:webHidden/>
          </w:rPr>
          <w:t>5-5</w:t>
        </w:r>
        <w:r w:rsidR="00B84F2F">
          <w:rPr>
            <w:noProof/>
            <w:webHidden/>
          </w:rPr>
          <w:fldChar w:fldCharType="end"/>
        </w:r>
      </w:hyperlink>
    </w:p>
    <w:p w14:paraId="400B949D" w14:textId="14B31AD2"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8" w:history="1">
        <w:r w:rsidR="00B84F2F" w:rsidRPr="00623911">
          <w:rPr>
            <w:rStyle w:val="Hyperlink"/>
            <w:noProof/>
          </w:rPr>
          <w:t>Figure 5</w:t>
        </w:r>
        <w:r w:rsidR="00B84F2F" w:rsidRPr="00623911">
          <w:rPr>
            <w:rStyle w:val="Hyperlink"/>
            <w:noProof/>
          </w:rPr>
          <w:noBreakHyphen/>
          <w:t>4: Downtrack Error SCLK-SCET Error</w:t>
        </w:r>
        <w:r w:rsidR="00B84F2F">
          <w:rPr>
            <w:noProof/>
            <w:webHidden/>
          </w:rPr>
          <w:tab/>
        </w:r>
        <w:r w:rsidR="00B84F2F">
          <w:rPr>
            <w:noProof/>
            <w:webHidden/>
          </w:rPr>
          <w:fldChar w:fldCharType="begin"/>
        </w:r>
        <w:r w:rsidR="00B84F2F">
          <w:rPr>
            <w:noProof/>
            <w:webHidden/>
          </w:rPr>
          <w:instrText xml:space="preserve"> PAGEREF _Toc50623668 \h </w:instrText>
        </w:r>
        <w:r w:rsidR="00B84F2F">
          <w:rPr>
            <w:noProof/>
            <w:webHidden/>
          </w:rPr>
        </w:r>
        <w:r w:rsidR="00B84F2F">
          <w:rPr>
            <w:noProof/>
            <w:webHidden/>
          </w:rPr>
          <w:fldChar w:fldCharType="separate"/>
        </w:r>
        <w:r w:rsidR="00B84F2F">
          <w:rPr>
            <w:noProof/>
            <w:webHidden/>
          </w:rPr>
          <w:t>5-8</w:t>
        </w:r>
        <w:r w:rsidR="00B84F2F">
          <w:rPr>
            <w:noProof/>
            <w:webHidden/>
          </w:rPr>
          <w:fldChar w:fldCharType="end"/>
        </w:r>
      </w:hyperlink>
    </w:p>
    <w:p w14:paraId="17512A32" w14:textId="1E67A732"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69" w:history="1">
        <w:r w:rsidR="00B84F2F" w:rsidRPr="00623911">
          <w:rPr>
            <w:rStyle w:val="Hyperlink"/>
            <w:noProof/>
          </w:rPr>
          <w:t>Figure 5</w:t>
        </w:r>
        <w:r w:rsidR="00B84F2F" w:rsidRPr="00623911">
          <w:rPr>
            <w:rStyle w:val="Hyperlink"/>
            <w:noProof/>
          </w:rPr>
          <w:noBreakHyphen/>
          <w:t>5: Flight SCLK-SCET Calibration Configuration</w:t>
        </w:r>
        <w:r w:rsidR="00B84F2F">
          <w:rPr>
            <w:noProof/>
            <w:webHidden/>
          </w:rPr>
          <w:tab/>
        </w:r>
        <w:r w:rsidR="00B84F2F">
          <w:rPr>
            <w:noProof/>
            <w:webHidden/>
          </w:rPr>
          <w:fldChar w:fldCharType="begin"/>
        </w:r>
        <w:r w:rsidR="00B84F2F">
          <w:rPr>
            <w:noProof/>
            <w:webHidden/>
          </w:rPr>
          <w:instrText xml:space="preserve"> PAGEREF _Toc50623669 \h </w:instrText>
        </w:r>
        <w:r w:rsidR="00B84F2F">
          <w:rPr>
            <w:noProof/>
            <w:webHidden/>
          </w:rPr>
        </w:r>
        <w:r w:rsidR="00B84F2F">
          <w:rPr>
            <w:noProof/>
            <w:webHidden/>
          </w:rPr>
          <w:fldChar w:fldCharType="separate"/>
        </w:r>
        <w:r w:rsidR="00B84F2F">
          <w:rPr>
            <w:noProof/>
            <w:webHidden/>
          </w:rPr>
          <w:t>5-10</w:t>
        </w:r>
        <w:r w:rsidR="00B84F2F">
          <w:rPr>
            <w:noProof/>
            <w:webHidden/>
          </w:rPr>
          <w:fldChar w:fldCharType="end"/>
        </w:r>
      </w:hyperlink>
    </w:p>
    <w:p w14:paraId="1FCC8DDE" w14:textId="353C2C0E"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0" w:history="1">
        <w:r w:rsidR="00B84F2F" w:rsidRPr="00623911">
          <w:rPr>
            <w:rStyle w:val="Hyperlink"/>
            <w:noProof/>
          </w:rPr>
          <w:t>Figure 5</w:t>
        </w:r>
        <w:r w:rsidR="00B84F2F" w:rsidRPr="00623911">
          <w:rPr>
            <w:rStyle w:val="Hyperlink"/>
            <w:noProof/>
          </w:rPr>
          <w:noBreakHyphen/>
          <w:t>6: Electra clock offset determination with the Spacecraft Clock in the Loop</w:t>
        </w:r>
        <w:r w:rsidR="00B84F2F">
          <w:rPr>
            <w:noProof/>
            <w:webHidden/>
          </w:rPr>
          <w:tab/>
        </w:r>
        <w:r w:rsidR="00B84F2F">
          <w:rPr>
            <w:noProof/>
            <w:webHidden/>
          </w:rPr>
          <w:fldChar w:fldCharType="begin"/>
        </w:r>
        <w:r w:rsidR="00B84F2F">
          <w:rPr>
            <w:noProof/>
            <w:webHidden/>
          </w:rPr>
          <w:instrText xml:space="preserve"> PAGEREF _Toc50623670 \h </w:instrText>
        </w:r>
        <w:r w:rsidR="00B84F2F">
          <w:rPr>
            <w:noProof/>
            <w:webHidden/>
          </w:rPr>
        </w:r>
        <w:r w:rsidR="00B84F2F">
          <w:rPr>
            <w:noProof/>
            <w:webHidden/>
          </w:rPr>
          <w:fldChar w:fldCharType="separate"/>
        </w:r>
        <w:r w:rsidR="00B84F2F">
          <w:rPr>
            <w:noProof/>
            <w:webHidden/>
          </w:rPr>
          <w:t>5-11</w:t>
        </w:r>
        <w:r w:rsidR="00B84F2F">
          <w:rPr>
            <w:noProof/>
            <w:webHidden/>
          </w:rPr>
          <w:fldChar w:fldCharType="end"/>
        </w:r>
      </w:hyperlink>
    </w:p>
    <w:p w14:paraId="056B3EFD" w14:textId="7631A401"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1" w:history="1">
        <w:r w:rsidR="00B84F2F" w:rsidRPr="00623911">
          <w:rPr>
            <w:rStyle w:val="Hyperlink"/>
            <w:noProof/>
          </w:rPr>
          <w:t>Figure 5</w:t>
        </w:r>
        <w:r w:rsidR="00B84F2F" w:rsidRPr="00623911">
          <w:rPr>
            <w:rStyle w:val="Hyperlink"/>
            <w:noProof/>
          </w:rPr>
          <w:noBreakHyphen/>
          <w:t>7: Proposed scheme to remove MRO clock and interface from Electra Clock Offset relative to UTC</w:t>
        </w:r>
        <w:r w:rsidR="00B84F2F">
          <w:rPr>
            <w:noProof/>
            <w:webHidden/>
          </w:rPr>
          <w:tab/>
        </w:r>
        <w:r w:rsidR="00B84F2F">
          <w:rPr>
            <w:noProof/>
            <w:webHidden/>
          </w:rPr>
          <w:fldChar w:fldCharType="begin"/>
        </w:r>
        <w:r w:rsidR="00B84F2F">
          <w:rPr>
            <w:noProof/>
            <w:webHidden/>
          </w:rPr>
          <w:instrText xml:space="preserve"> PAGEREF _Toc50623671 \h </w:instrText>
        </w:r>
        <w:r w:rsidR="00B84F2F">
          <w:rPr>
            <w:noProof/>
            <w:webHidden/>
          </w:rPr>
        </w:r>
        <w:r w:rsidR="00B84F2F">
          <w:rPr>
            <w:noProof/>
            <w:webHidden/>
          </w:rPr>
          <w:fldChar w:fldCharType="separate"/>
        </w:r>
        <w:r w:rsidR="00B84F2F">
          <w:rPr>
            <w:noProof/>
            <w:webHidden/>
          </w:rPr>
          <w:t>5-12</w:t>
        </w:r>
        <w:r w:rsidR="00B84F2F">
          <w:rPr>
            <w:noProof/>
            <w:webHidden/>
          </w:rPr>
          <w:fldChar w:fldCharType="end"/>
        </w:r>
      </w:hyperlink>
    </w:p>
    <w:p w14:paraId="7E5C325E" w14:textId="74BD9E36"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2" w:history="1">
        <w:r w:rsidR="00B84F2F" w:rsidRPr="00623911">
          <w:rPr>
            <w:rStyle w:val="Hyperlink"/>
            <w:noProof/>
          </w:rPr>
          <w:t>Figure 5</w:t>
        </w:r>
        <w:r w:rsidR="00B84F2F" w:rsidRPr="00623911">
          <w:rPr>
            <w:rStyle w:val="Hyperlink"/>
            <w:noProof/>
          </w:rPr>
          <w:noBreakHyphen/>
          <w:t>8: GAIA mission launch and operations requirement for the timing of GAIA</w:t>
        </w:r>
        <w:r w:rsidR="00B84F2F">
          <w:rPr>
            <w:noProof/>
            <w:webHidden/>
          </w:rPr>
          <w:tab/>
        </w:r>
        <w:r w:rsidR="00B84F2F">
          <w:rPr>
            <w:noProof/>
            <w:webHidden/>
          </w:rPr>
          <w:fldChar w:fldCharType="begin"/>
        </w:r>
        <w:r w:rsidR="00B84F2F">
          <w:rPr>
            <w:noProof/>
            <w:webHidden/>
          </w:rPr>
          <w:instrText xml:space="preserve"> PAGEREF _Toc50623672 \h </w:instrText>
        </w:r>
        <w:r w:rsidR="00B84F2F">
          <w:rPr>
            <w:noProof/>
            <w:webHidden/>
          </w:rPr>
        </w:r>
        <w:r w:rsidR="00B84F2F">
          <w:rPr>
            <w:noProof/>
            <w:webHidden/>
          </w:rPr>
          <w:fldChar w:fldCharType="separate"/>
        </w:r>
        <w:r w:rsidR="00B84F2F">
          <w:rPr>
            <w:noProof/>
            <w:webHidden/>
          </w:rPr>
          <w:t>5-17</w:t>
        </w:r>
        <w:r w:rsidR="00B84F2F">
          <w:rPr>
            <w:noProof/>
            <w:webHidden/>
          </w:rPr>
          <w:fldChar w:fldCharType="end"/>
        </w:r>
      </w:hyperlink>
    </w:p>
    <w:p w14:paraId="320544C6" w14:textId="17C1F543"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3" w:history="1">
        <w:r w:rsidR="00B84F2F" w:rsidRPr="00623911">
          <w:rPr>
            <w:rStyle w:val="Hyperlink"/>
            <w:noProof/>
          </w:rPr>
          <w:t>Figure 5</w:t>
        </w:r>
        <w:r w:rsidR="00B84F2F" w:rsidRPr="00623911">
          <w:rPr>
            <w:rStyle w:val="Hyperlink"/>
            <w:noProof/>
          </w:rPr>
          <w:noBreakHyphen/>
          <w:t>9: Frequency stability of the GAIA RAFS represented by its Allan deviation from a test campaign before launch</w:t>
        </w:r>
        <w:r w:rsidR="00B84F2F">
          <w:rPr>
            <w:noProof/>
            <w:webHidden/>
          </w:rPr>
          <w:tab/>
        </w:r>
        <w:r w:rsidR="00B84F2F">
          <w:rPr>
            <w:noProof/>
            <w:webHidden/>
          </w:rPr>
          <w:fldChar w:fldCharType="begin"/>
        </w:r>
        <w:r w:rsidR="00B84F2F">
          <w:rPr>
            <w:noProof/>
            <w:webHidden/>
          </w:rPr>
          <w:instrText xml:space="preserve"> PAGEREF _Toc50623673 \h </w:instrText>
        </w:r>
        <w:r w:rsidR="00B84F2F">
          <w:rPr>
            <w:noProof/>
            <w:webHidden/>
          </w:rPr>
        </w:r>
        <w:r w:rsidR="00B84F2F">
          <w:rPr>
            <w:noProof/>
            <w:webHidden/>
          </w:rPr>
          <w:fldChar w:fldCharType="separate"/>
        </w:r>
        <w:r w:rsidR="00B84F2F">
          <w:rPr>
            <w:noProof/>
            <w:webHidden/>
          </w:rPr>
          <w:t>5-18</w:t>
        </w:r>
        <w:r w:rsidR="00B84F2F">
          <w:rPr>
            <w:noProof/>
            <w:webHidden/>
          </w:rPr>
          <w:fldChar w:fldCharType="end"/>
        </w:r>
      </w:hyperlink>
    </w:p>
    <w:p w14:paraId="0F2C26E4" w14:textId="0FB3D1A0"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4" w:history="1">
        <w:r w:rsidR="00B84F2F" w:rsidRPr="00623911">
          <w:rPr>
            <w:rStyle w:val="Hyperlink"/>
            <w:noProof/>
          </w:rPr>
          <w:t>Figure 5</w:t>
        </w:r>
        <w:r w:rsidR="00B84F2F" w:rsidRPr="00623911">
          <w:rPr>
            <w:rStyle w:val="Hyperlink"/>
            <w:noProof/>
          </w:rPr>
          <w:noBreakHyphen/>
          <w:t>10: Schematic view of the one-way clock synchronization</w:t>
        </w:r>
        <w:r w:rsidR="00B84F2F">
          <w:rPr>
            <w:noProof/>
            <w:webHidden/>
          </w:rPr>
          <w:tab/>
        </w:r>
        <w:r w:rsidR="00B84F2F">
          <w:rPr>
            <w:noProof/>
            <w:webHidden/>
          </w:rPr>
          <w:fldChar w:fldCharType="begin"/>
        </w:r>
        <w:r w:rsidR="00B84F2F">
          <w:rPr>
            <w:noProof/>
            <w:webHidden/>
          </w:rPr>
          <w:instrText xml:space="preserve"> PAGEREF _Toc50623674 \h </w:instrText>
        </w:r>
        <w:r w:rsidR="00B84F2F">
          <w:rPr>
            <w:noProof/>
            <w:webHidden/>
          </w:rPr>
        </w:r>
        <w:r w:rsidR="00B84F2F">
          <w:rPr>
            <w:noProof/>
            <w:webHidden/>
          </w:rPr>
          <w:fldChar w:fldCharType="separate"/>
        </w:r>
        <w:r w:rsidR="00B84F2F">
          <w:rPr>
            <w:noProof/>
            <w:webHidden/>
          </w:rPr>
          <w:t>5-19</w:t>
        </w:r>
        <w:r w:rsidR="00B84F2F">
          <w:rPr>
            <w:noProof/>
            <w:webHidden/>
          </w:rPr>
          <w:fldChar w:fldCharType="end"/>
        </w:r>
      </w:hyperlink>
    </w:p>
    <w:p w14:paraId="2BDCACD4" w14:textId="3803927A"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5" w:history="1">
        <w:r w:rsidR="00B84F2F" w:rsidRPr="00623911">
          <w:rPr>
            <w:rStyle w:val="Hyperlink"/>
            <w:noProof/>
          </w:rPr>
          <w:t>Figure 5</w:t>
        </w:r>
        <w:r w:rsidR="00B84F2F" w:rsidRPr="00623911">
          <w:rPr>
            <w:rStyle w:val="Hyperlink"/>
            <w:noProof/>
          </w:rPr>
          <w:noBreakHyphen/>
          <w:t>11: Time Transfer Model for GAIA: modelling scheme</w:t>
        </w:r>
        <w:r w:rsidR="00B84F2F">
          <w:rPr>
            <w:noProof/>
            <w:webHidden/>
          </w:rPr>
          <w:tab/>
        </w:r>
        <w:r w:rsidR="00B84F2F">
          <w:rPr>
            <w:noProof/>
            <w:webHidden/>
          </w:rPr>
          <w:fldChar w:fldCharType="begin"/>
        </w:r>
        <w:r w:rsidR="00B84F2F">
          <w:rPr>
            <w:noProof/>
            <w:webHidden/>
          </w:rPr>
          <w:instrText xml:space="preserve"> PAGEREF _Toc50623675 \h </w:instrText>
        </w:r>
        <w:r w:rsidR="00B84F2F">
          <w:rPr>
            <w:noProof/>
            <w:webHidden/>
          </w:rPr>
        </w:r>
        <w:r w:rsidR="00B84F2F">
          <w:rPr>
            <w:noProof/>
            <w:webHidden/>
          </w:rPr>
          <w:fldChar w:fldCharType="separate"/>
        </w:r>
        <w:r w:rsidR="00B84F2F">
          <w:rPr>
            <w:noProof/>
            <w:webHidden/>
          </w:rPr>
          <w:t>5-21</w:t>
        </w:r>
        <w:r w:rsidR="00B84F2F">
          <w:rPr>
            <w:noProof/>
            <w:webHidden/>
          </w:rPr>
          <w:fldChar w:fldCharType="end"/>
        </w:r>
      </w:hyperlink>
    </w:p>
    <w:p w14:paraId="4BDF1D1A" w14:textId="292FD25B"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6" w:history="1">
        <w:r w:rsidR="00B84F2F" w:rsidRPr="00623911">
          <w:rPr>
            <w:rStyle w:val="Hyperlink"/>
            <w:noProof/>
          </w:rPr>
          <w:t>Figure 5</w:t>
        </w:r>
        <w:r w:rsidR="00B84F2F" w:rsidRPr="00623911">
          <w:rPr>
            <w:rStyle w:val="Hyperlink"/>
            <w:noProof/>
          </w:rPr>
          <w:noBreakHyphen/>
          <w:t>12: The fixed allocation of the on-board time report within the frame allows an alignment in time during recording on ground to provide a correlation-pair</w:t>
        </w:r>
        <w:r w:rsidR="00B84F2F">
          <w:rPr>
            <w:noProof/>
            <w:webHidden/>
          </w:rPr>
          <w:tab/>
        </w:r>
        <w:r w:rsidR="00B84F2F">
          <w:rPr>
            <w:noProof/>
            <w:webHidden/>
          </w:rPr>
          <w:fldChar w:fldCharType="begin"/>
        </w:r>
        <w:r w:rsidR="00B84F2F">
          <w:rPr>
            <w:noProof/>
            <w:webHidden/>
          </w:rPr>
          <w:instrText xml:space="preserve"> PAGEREF _Toc50623676 \h </w:instrText>
        </w:r>
        <w:r w:rsidR="00B84F2F">
          <w:rPr>
            <w:noProof/>
            <w:webHidden/>
          </w:rPr>
        </w:r>
        <w:r w:rsidR="00B84F2F">
          <w:rPr>
            <w:noProof/>
            <w:webHidden/>
          </w:rPr>
          <w:fldChar w:fldCharType="separate"/>
        </w:r>
        <w:r w:rsidR="00B84F2F">
          <w:rPr>
            <w:noProof/>
            <w:webHidden/>
          </w:rPr>
          <w:t>5-22</w:t>
        </w:r>
        <w:r w:rsidR="00B84F2F">
          <w:rPr>
            <w:noProof/>
            <w:webHidden/>
          </w:rPr>
          <w:fldChar w:fldCharType="end"/>
        </w:r>
      </w:hyperlink>
    </w:p>
    <w:p w14:paraId="496C515A" w14:textId="4ADAAC24"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7" w:history="1">
        <w:r w:rsidR="00B84F2F" w:rsidRPr="00623911">
          <w:rPr>
            <w:rStyle w:val="Hyperlink"/>
            <w:noProof/>
          </w:rPr>
          <w:t>Figure 5</w:t>
        </w:r>
        <w:r w:rsidR="00B84F2F" w:rsidRPr="00623911">
          <w:rPr>
            <w:rStyle w:val="Hyperlink"/>
            <w:noProof/>
          </w:rPr>
          <w:noBreakHyphen/>
          <w:t>13: The Time Report Packet, TM (9, 2), can be associated with a corresponding virtual channel frame recording on ground to provide a time correlation pair</w:t>
        </w:r>
        <w:r w:rsidR="00B84F2F">
          <w:rPr>
            <w:noProof/>
            <w:webHidden/>
          </w:rPr>
          <w:tab/>
        </w:r>
        <w:r w:rsidR="00B84F2F">
          <w:rPr>
            <w:noProof/>
            <w:webHidden/>
          </w:rPr>
          <w:fldChar w:fldCharType="begin"/>
        </w:r>
        <w:r w:rsidR="00B84F2F">
          <w:rPr>
            <w:noProof/>
            <w:webHidden/>
          </w:rPr>
          <w:instrText xml:space="preserve"> PAGEREF _Toc50623677 \h </w:instrText>
        </w:r>
        <w:r w:rsidR="00B84F2F">
          <w:rPr>
            <w:noProof/>
            <w:webHidden/>
          </w:rPr>
        </w:r>
        <w:r w:rsidR="00B84F2F">
          <w:rPr>
            <w:noProof/>
            <w:webHidden/>
          </w:rPr>
          <w:fldChar w:fldCharType="separate"/>
        </w:r>
        <w:r w:rsidR="00B84F2F">
          <w:rPr>
            <w:noProof/>
            <w:webHidden/>
          </w:rPr>
          <w:t>5-25</w:t>
        </w:r>
        <w:r w:rsidR="00B84F2F">
          <w:rPr>
            <w:noProof/>
            <w:webHidden/>
          </w:rPr>
          <w:fldChar w:fldCharType="end"/>
        </w:r>
      </w:hyperlink>
    </w:p>
    <w:p w14:paraId="5B79BA8B" w14:textId="7180A5AB"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8" w:history="1">
        <w:r w:rsidR="00B84F2F" w:rsidRPr="00623911">
          <w:rPr>
            <w:rStyle w:val="Hyperlink"/>
            <w:noProof/>
          </w:rPr>
          <w:t>Figure 5</w:t>
        </w:r>
        <w:r w:rsidR="00B84F2F" w:rsidRPr="00623911">
          <w:rPr>
            <w:rStyle w:val="Hyperlink"/>
            <w:noProof/>
          </w:rPr>
          <w:noBreakHyphen/>
          <w:t>14: System overview of Time Calibration</w:t>
        </w:r>
        <w:r w:rsidR="00B84F2F">
          <w:rPr>
            <w:noProof/>
            <w:webHidden/>
          </w:rPr>
          <w:tab/>
        </w:r>
        <w:r w:rsidR="00B84F2F">
          <w:rPr>
            <w:noProof/>
            <w:webHidden/>
          </w:rPr>
          <w:fldChar w:fldCharType="begin"/>
        </w:r>
        <w:r w:rsidR="00B84F2F">
          <w:rPr>
            <w:noProof/>
            <w:webHidden/>
          </w:rPr>
          <w:instrText xml:space="preserve"> PAGEREF _Toc50623678 \h </w:instrText>
        </w:r>
        <w:r w:rsidR="00B84F2F">
          <w:rPr>
            <w:noProof/>
            <w:webHidden/>
          </w:rPr>
        </w:r>
        <w:r w:rsidR="00B84F2F">
          <w:rPr>
            <w:noProof/>
            <w:webHidden/>
          </w:rPr>
          <w:fldChar w:fldCharType="separate"/>
        </w:r>
        <w:r w:rsidR="00B84F2F">
          <w:rPr>
            <w:noProof/>
            <w:webHidden/>
          </w:rPr>
          <w:t>5-27</w:t>
        </w:r>
        <w:r w:rsidR="00B84F2F">
          <w:rPr>
            <w:noProof/>
            <w:webHidden/>
          </w:rPr>
          <w:fldChar w:fldCharType="end"/>
        </w:r>
      </w:hyperlink>
    </w:p>
    <w:p w14:paraId="67F63FF5" w14:textId="39D9BFD0"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79" w:history="1">
        <w:r w:rsidR="00B84F2F" w:rsidRPr="00623911">
          <w:rPr>
            <w:rStyle w:val="Hyperlink"/>
            <w:noProof/>
          </w:rPr>
          <w:t>Figure 5</w:t>
        </w:r>
        <w:r w:rsidR="00B84F2F" w:rsidRPr="00623911">
          <w:rPr>
            <w:rStyle w:val="Hyperlink"/>
            <w:noProof/>
          </w:rPr>
          <w:noBreakHyphen/>
          <w:t>15: Latch timing</w:t>
        </w:r>
        <w:r w:rsidR="00B84F2F">
          <w:rPr>
            <w:noProof/>
            <w:webHidden/>
          </w:rPr>
          <w:tab/>
        </w:r>
        <w:r w:rsidR="00B84F2F">
          <w:rPr>
            <w:noProof/>
            <w:webHidden/>
          </w:rPr>
          <w:fldChar w:fldCharType="begin"/>
        </w:r>
        <w:r w:rsidR="00B84F2F">
          <w:rPr>
            <w:noProof/>
            <w:webHidden/>
          </w:rPr>
          <w:instrText xml:space="preserve"> PAGEREF _Toc50623679 \h </w:instrText>
        </w:r>
        <w:r w:rsidR="00B84F2F">
          <w:rPr>
            <w:noProof/>
            <w:webHidden/>
          </w:rPr>
        </w:r>
        <w:r w:rsidR="00B84F2F">
          <w:rPr>
            <w:noProof/>
            <w:webHidden/>
          </w:rPr>
          <w:fldChar w:fldCharType="separate"/>
        </w:r>
        <w:r w:rsidR="00B84F2F">
          <w:rPr>
            <w:noProof/>
            <w:webHidden/>
          </w:rPr>
          <w:t>5-28</w:t>
        </w:r>
        <w:r w:rsidR="00B84F2F">
          <w:rPr>
            <w:noProof/>
            <w:webHidden/>
          </w:rPr>
          <w:fldChar w:fldCharType="end"/>
        </w:r>
      </w:hyperlink>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81" w:history="1">
        <w:r w:rsidR="00B84F2F" w:rsidRPr="00420D34">
          <w:rPr>
            <w:rStyle w:val="Hyperlink"/>
            <w:noProof/>
          </w:rPr>
          <w:t>Table 5</w:t>
        </w:r>
        <w:r w:rsidR="00B84F2F" w:rsidRPr="00420D34">
          <w:rPr>
            <w:rStyle w:val="Hyperlink"/>
            <w:noProof/>
          </w:rPr>
          <w:noBreakHyphen/>
          <w:t>1: SCLK-SCET Table</w:t>
        </w:r>
        <w:r w:rsidR="00B84F2F">
          <w:rPr>
            <w:noProof/>
            <w:webHidden/>
          </w:rPr>
          <w:tab/>
        </w:r>
        <w:r w:rsidR="00B84F2F">
          <w:rPr>
            <w:noProof/>
            <w:webHidden/>
          </w:rPr>
          <w:fldChar w:fldCharType="begin"/>
        </w:r>
        <w:r w:rsidR="00B84F2F">
          <w:rPr>
            <w:noProof/>
            <w:webHidden/>
          </w:rPr>
          <w:instrText xml:space="preserve"> PAGEREF _Toc50623681 \h </w:instrText>
        </w:r>
        <w:r w:rsidR="00B84F2F">
          <w:rPr>
            <w:noProof/>
            <w:webHidden/>
          </w:rPr>
        </w:r>
        <w:r w:rsidR="00B84F2F">
          <w:rPr>
            <w:noProof/>
            <w:webHidden/>
          </w:rPr>
          <w:fldChar w:fldCharType="separate"/>
        </w:r>
        <w:r w:rsidR="00B84F2F">
          <w:rPr>
            <w:noProof/>
            <w:webHidden/>
          </w:rPr>
          <w:t>5-9</w:t>
        </w:r>
        <w:r w:rsidR="00B84F2F">
          <w:rPr>
            <w:noProof/>
            <w:webHidden/>
          </w:rPr>
          <w:fldChar w:fldCharType="end"/>
        </w:r>
      </w:hyperlink>
    </w:p>
    <w:p w14:paraId="22D622FC" w14:textId="21CBDF5B" w:rsidR="00B84F2F" w:rsidRDefault="00FB6E3B">
      <w:pPr>
        <w:pStyle w:val="TableofFigures"/>
        <w:tabs>
          <w:tab w:val="right" w:leader="dot" w:pos="8990"/>
        </w:tabs>
        <w:rPr>
          <w:rFonts w:asciiTheme="minorHAnsi" w:eastAsiaTheme="minorEastAsia" w:hAnsiTheme="minorHAnsi" w:cstheme="minorBidi"/>
          <w:noProof/>
          <w:sz w:val="22"/>
          <w:szCs w:val="22"/>
        </w:rPr>
      </w:pPr>
      <w:hyperlink w:anchor="_Toc50623682" w:history="1">
        <w:r w:rsidR="00B84F2F" w:rsidRPr="00420D34">
          <w:rPr>
            <w:rStyle w:val="Hyperlink"/>
            <w:noProof/>
          </w:rPr>
          <w:t>Table 5</w:t>
        </w:r>
        <w:r w:rsidR="00B84F2F" w:rsidRPr="00420D34">
          <w:rPr>
            <w:rStyle w:val="Hyperlink"/>
            <w:noProof/>
          </w:rPr>
          <w:noBreakHyphen/>
          <w:t>2: Time calibration system of Japanese planetary explorations</w:t>
        </w:r>
        <w:r w:rsidR="00B84F2F">
          <w:rPr>
            <w:noProof/>
            <w:webHidden/>
          </w:rPr>
          <w:tab/>
        </w:r>
        <w:r w:rsidR="00B84F2F">
          <w:rPr>
            <w:noProof/>
            <w:webHidden/>
          </w:rPr>
          <w:fldChar w:fldCharType="begin"/>
        </w:r>
        <w:r w:rsidR="00B84F2F">
          <w:rPr>
            <w:noProof/>
            <w:webHidden/>
          </w:rPr>
          <w:instrText xml:space="preserve"> PAGEREF _Toc50623682 \h </w:instrText>
        </w:r>
        <w:r w:rsidR="00B84F2F">
          <w:rPr>
            <w:noProof/>
            <w:webHidden/>
          </w:rPr>
        </w:r>
        <w:r w:rsidR="00B84F2F">
          <w:rPr>
            <w:noProof/>
            <w:webHidden/>
          </w:rPr>
          <w:fldChar w:fldCharType="separate"/>
        </w:r>
        <w:r w:rsidR="00B84F2F">
          <w:rPr>
            <w:noProof/>
            <w:webHidden/>
          </w:rPr>
          <w:t>5-26</w:t>
        </w:r>
        <w:r w:rsidR="00B84F2F">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19" w:name="_Toc50622861"/>
      <w:r w:rsidRPr="00574832">
        <w:lastRenderedPageBreak/>
        <w:t>Introduction</w:t>
      </w:r>
      <w:bookmarkEnd w:id="0"/>
      <w:bookmarkEnd w:id="1"/>
      <w:bookmarkEnd w:id="2"/>
      <w:bookmarkEnd w:id="3"/>
      <w:bookmarkEnd w:id="4"/>
      <w:bookmarkEnd w:id="5"/>
      <w:bookmarkEnd w:id="6"/>
      <w:bookmarkEnd w:id="7"/>
      <w:bookmarkEnd w:id="8"/>
      <w:bookmarkEnd w:id="19"/>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20" w:name="_Toc454813328"/>
      <w:bookmarkStart w:id="21" w:name="_Toc482175583"/>
      <w:bookmarkStart w:id="22" w:name="_Toc482176381"/>
      <w:bookmarkStart w:id="23" w:name="_Toc482176421"/>
      <w:bookmarkStart w:id="24" w:name="_Toc497693732"/>
      <w:bookmarkStart w:id="25" w:name="_Toc511147376"/>
      <w:bookmarkStart w:id="26" w:name="_Toc382568303"/>
      <w:bookmarkStart w:id="27" w:name="_Toc259296419"/>
      <w:bookmarkStart w:id="28" w:name="_Toc406666518"/>
      <w:bookmarkStart w:id="29" w:name="_Toc50622862"/>
      <w:bookmarkStart w:id="30" w:name="_Toc417131156"/>
      <w:bookmarkStart w:id="31" w:name="_Toc128466841"/>
      <w:r w:rsidRPr="00976370">
        <w:t>Purpose</w:t>
      </w:r>
      <w:bookmarkEnd w:id="20"/>
      <w:bookmarkEnd w:id="21"/>
      <w:bookmarkEnd w:id="22"/>
      <w:bookmarkEnd w:id="23"/>
      <w:bookmarkEnd w:id="24"/>
      <w:bookmarkEnd w:id="25"/>
      <w:bookmarkEnd w:id="26"/>
      <w:bookmarkEnd w:id="27"/>
      <w:bookmarkEnd w:id="28"/>
      <w:bookmarkEnd w:id="29"/>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32" w:name="_Toc454813329"/>
      <w:bookmarkStart w:id="33" w:name="_Toc482175584"/>
      <w:bookmarkStart w:id="34" w:name="_Toc482176382"/>
      <w:bookmarkStart w:id="35" w:name="_Toc482176422"/>
      <w:bookmarkStart w:id="36" w:name="_Toc497693733"/>
      <w:bookmarkStart w:id="37" w:name="_Toc511147377"/>
      <w:bookmarkStart w:id="38" w:name="_Toc50622863"/>
      <w:r w:rsidRPr="00574832">
        <w:t>Scope</w:t>
      </w:r>
      <w:bookmarkEnd w:id="32"/>
      <w:bookmarkEnd w:id="33"/>
      <w:bookmarkEnd w:id="34"/>
      <w:bookmarkEnd w:id="35"/>
      <w:bookmarkEnd w:id="36"/>
      <w:bookmarkEnd w:id="37"/>
      <w:bookmarkEnd w:id="38"/>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77777777" w:rsidR="004E655B" w:rsidRPr="00574832" w:rsidRDefault="004E655B" w:rsidP="000B08D5">
      <w:pPr>
        <w:pStyle w:val="Heading2"/>
      </w:pPr>
      <w:bookmarkStart w:id="39" w:name="_Toc454813331"/>
      <w:bookmarkStart w:id="40" w:name="_Toc482175586"/>
      <w:bookmarkStart w:id="41" w:name="_Toc482176384"/>
      <w:bookmarkStart w:id="42" w:name="_Toc482176424"/>
      <w:bookmarkStart w:id="43" w:name="_Toc497693735"/>
      <w:bookmarkStart w:id="44" w:name="_Toc511147379"/>
      <w:bookmarkStart w:id="45" w:name="_Toc50622864"/>
      <w:r w:rsidRPr="00574832">
        <w:t>Rationale</w:t>
      </w:r>
      <w:bookmarkEnd w:id="39"/>
      <w:bookmarkEnd w:id="40"/>
      <w:bookmarkEnd w:id="41"/>
      <w:bookmarkEnd w:id="42"/>
      <w:bookmarkEnd w:id="43"/>
      <w:bookmarkEnd w:id="44"/>
      <w:bookmarkEnd w:id="45"/>
    </w:p>
    <w:p w14:paraId="1173BE37" w14:textId="77777777" w:rsidR="004E655B" w:rsidRDefault="004E655B" w:rsidP="000B08D5">
      <w:pPr>
        <w:pStyle w:val="Heading2"/>
      </w:pPr>
      <w:bookmarkStart w:id="46" w:name="_Toc482175587"/>
      <w:bookmarkStart w:id="47" w:name="_Toc482176385"/>
      <w:bookmarkStart w:id="48" w:name="_Toc482176425"/>
      <w:bookmarkStart w:id="49" w:name="_Toc497693736"/>
      <w:bookmarkStart w:id="50" w:name="_Toc511147380"/>
      <w:bookmarkStart w:id="51" w:name="_Toc50622865"/>
      <w:r>
        <w:t>Organization of this report</w:t>
      </w:r>
      <w:bookmarkEnd w:id="46"/>
      <w:bookmarkEnd w:id="47"/>
      <w:bookmarkEnd w:id="48"/>
      <w:bookmarkEnd w:id="49"/>
      <w:bookmarkEnd w:id="50"/>
      <w:bookmarkEnd w:id="51"/>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t>Section 7 describes applications; and</w:t>
      </w:r>
    </w:p>
    <w:p w14:paraId="414780F9" w14:textId="77777777" w:rsidR="00961C80" w:rsidRPr="00961C80" w:rsidRDefault="00961C80" w:rsidP="00887837">
      <w:pPr>
        <w:pStyle w:val="ListParagraph"/>
        <w:numPr>
          <w:ilvl w:val="0"/>
          <w:numId w:val="43"/>
        </w:numPr>
      </w:pPr>
      <w:r>
        <w:lastRenderedPageBreak/>
        <w:t>Annex A provides a list of mission time management requirements and characteristics.</w:t>
      </w:r>
    </w:p>
    <w:p w14:paraId="6F2BADE4" w14:textId="77777777" w:rsidR="004E655B" w:rsidRDefault="004E655B" w:rsidP="000B08D5">
      <w:pPr>
        <w:pStyle w:val="Heading2"/>
      </w:pPr>
      <w:bookmarkStart w:id="52" w:name="_Toc497693738"/>
      <w:bookmarkStart w:id="53" w:name="_Toc511147381"/>
      <w:bookmarkStart w:id="54" w:name="_Toc382568304"/>
      <w:bookmarkStart w:id="55" w:name="_Toc259296420"/>
      <w:bookmarkStart w:id="56" w:name="_Toc406666519"/>
      <w:bookmarkStart w:id="57" w:name="_Toc454813332"/>
      <w:bookmarkStart w:id="58" w:name="_Toc482176427"/>
      <w:bookmarkStart w:id="59" w:name="_Ref128291871"/>
      <w:bookmarkStart w:id="60" w:name="_Toc128466843"/>
      <w:bookmarkStart w:id="61" w:name="_Ref129069786"/>
      <w:bookmarkStart w:id="62" w:name="_Toc50622866"/>
      <w:bookmarkEnd w:id="30"/>
      <w:bookmarkEnd w:id="31"/>
      <w:r>
        <w:t>References</w:t>
      </w:r>
      <w:bookmarkEnd w:id="52"/>
      <w:bookmarkEnd w:id="53"/>
      <w:bookmarkEnd w:id="54"/>
      <w:bookmarkEnd w:id="55"/>
      <w:bookmarkEnd w:id="56"/>
      <w:bookmarkEnd w:id="57"/>
      <w:bookmarkEnd w:id="58"/>
      <w:bookmarkEnd w:id="59"/>
      <w:bookmarkEnd w:id="60"/>
      <w:bookmarkEnd w:id="61"/>
      <w:bookmarkEnd w:id="62"/>
    </w:p>
    <w:p w14:paraId="79BAF112" w14:textId="2EAE634F" w:rsidR="00EA6060" w:rsidRDefault="004E655B" w:rsidP="00EA6060">
      <w:pPr>
        <w:numPr>
          <w:ilvl w:val="0"/>
          <w:numId w:val="37"/>
        </w:numPr>
      </w:pPr>
      <w:bookmarkStart w:id="63" w:name="_Ref43897991"/>
      <w:bookmarkStart w:id="64" w:name="_Ref43916367"/>
      <w:r w:rsidRPr="00736FF5">
        <w:t>NIS</w:t>
      </w:r>
      <w:r>
        <w:t xml:space="preserve">T Time and Frequency Services. Retrieved June 24, 2020, from  </w:t>
      </w:r>
      <w:hyperlink r:id="rId18" w:history="1">
        <w:r w:rsidRPr="00736FF5">
          <w:rPr>
            <w:rStyle w:val="Hyperlink"/>
          </w:rPr>
          <w:t>https://www.nist.gov/pml/time-and-frequency-division/popular-links/time-frequency-z/time-and-frequency-z-z-index</w:t>
        </w:r>
      </w:hyperlink>
      <w:bookmarkEnd w:id="63"/>
      <w:r>
        <w:t>.</w:t>
      </w:r>
      <w:bookmarkStart w:id="65" w:name="_Ref43898293"/>
      <w:bookmarkStart w:id="66" w:name="_Ref43916404"/>
      <w:bookmarkEnd w:id="64"/>
    </w:p>
    <w:p w14:paraId="13BF3973" w14:textId="732490C2"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9" w:history="1">
        <w:r w:rsidRPr="00D56FF7">
          <w:rPr>
            <w:rStyle w:val="Hyperlink"/>
          </w:rPr>
          <w:t>https://www.bipm.org/en/bipm-services/timescales</w:t>
        </w:r>
      </w:hyperlink>
      <w:bookmarkEnd w:id="65"/>
      <w:r>
        <w:t>.</w:t>
      </w:r>
      <w:bookmarkStart w:id="67" w:name="_Ref43906470"/>
      <w:bookmarkEnd w:id="66"/>
    </w:p>
    <w:p w14:paraId="2A0BB8A3" w14:textId="0476AFF9"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r w:rsidR="00C67908">
        <w:t xml:space="preserve">Conference, </w:t>
      </w:r>
      <w:r w:rsidRPr="00736FF5">
        <w:t xml:space="preserve"> 2008</w:t>
      </w:r>
      <w:r w:rsidR="00C67908">
        <w:t>.  Retrieved June 24, 2020 from</w:t>
      </w:r>
      <w:r>
        <w:t xml:space="preserve"> </w:t>
      </w:r>
      <w:hyperlink r:id="rId20" w:history="1">
        <w:r w:rsidRPr="00736FF5">
          <w:rPr>
            <w:rStyle w:val="Hyperlink"/>
          </w:rPr>
          <w:t>https://</w:t>
        </w:r>
      </w:hyperlink>
      <w:hyperlink r:id="rId21" w:history="1">
        <w:r w:rsidRPr="00736FF5">
          <w:rPr>
            <w:rStyle w:val="Hyperlink"/>
          </w:rPr>
          <w:t>arc.aiaa.org/</w:t>
        </w:r>
      </w:hyperlink>
      <w:hyperlink r:id="rId22" w:history="1">
        <w:r w:rsidRPr="00736FF5">
          <w:rPr>
            <w:rStyle w:val="Hyperlink"/>
          </w:rPr>
          <w:t>doi</w:t>
        </w:r>
      </w:hyperlink>
      <w:hyperlink r:id="rId23" w:history="1">
        <w:r w:rsidRPr="00736FF5">
          <w:rPr>
            <w:rStyle w:val="Hyperlink"/>
          </w:rPr>
          <w:t>/10.2514/6.2008-3229</w:t>
        </w:r>
      </w:hyperlink>
      <w:r>
        <w:t>.</w:t>
      </w:r>
      <w:bookmarkStart w:id="68" w:name="_Ref43917298"/>
      <w:bookmarkEnd w:id="67"/>
    </w:p>
    <w:p w14:paraId="1EB7001C" w14:textId="5849949C" w:rsidR="00CC3DDA" w:rsidRPr="00EA6060" w:rsidRDefault="00CC3DDA" w:rsidP="00CC3DDA">
      <w:pPr>
        <w:numPr>
          <w:ilvl w:val="0"/>
          <w:numId w:val="37"/>
        </w:numPr>
      </w:pPr>
      <w:r>
        <w:t xml:space="preserve">John R. </w:t>
      </w:r>
      <w:proofErr w:type="spellStart"/>
      <w:r>
        <w:t>Vig</w:t>
      </w:r>
      <w:proofErr w:type="spellEnd"/>
      <w:r>
        <w:t xml:space="preserve">, “Frequency and Control and Timing Application Tutorial,” 2007.  </w:t>
      </w:r>
      <w:r>
        <w:rPr>
          <w:color w:val="FF0000"/>
        </w:rPr>
        <w:t xml:space="preserve"> </w:t>
      </w:r>
      <w:hyperlink r:id="rId24" w:history="1">
        <w:r>
          <w:rPr>
            <w:rStyle w:val="Hyperlink"/>
          </w:rPr>
          <w:t>https://www.slideshare.net/kuangjou/vig-tutorial-jan2007</w:t>
        </w:r>
      </w:hyperlink>
    </w:p>
    <w:bookmarkEnd w:id="68"/>
    <w:p w14:paraId="2F627006" w14:textId="77777777"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14:paraId="6E706321" w14:textId="13A9F0ED" w:rsidR="00CC3DDA" w:rsidRDefault="00CC3DDA" w:rsidP="00CC3DDA">
      <w:pPr>
        <w:numPr>
          <w:ilvl w:val="0"/>
          <w:numId w:val="37"/>
        </w:numPr>
        <w:jc w:val="left"/>
      </w:pPr>
      <w:bookmarkStart w:id="69" w:name="_Ref43917374"/>
      <w:r>
        <w:t xml:space="preserve">J.D. </w:t>
      </w:r>
      <w:proofErr w:type="spellStart"/>
      <w:r>
        <w:t>Prestage</w:t>
      </w:r>
      <w:proofErr w:type="spellEnd"/>
      <w:r>
        <w:t xml:space="preserve">, G. J. Dick, L. </w:t>
      </w:r>
      <w:proofErr w:type="spellStart"/>
      <w:r>
        <w:t>Maleki</w:t>
      </w:r>
      <w:proofErr w:type="spellEnd"/>
      <w:r>
        <w:t xml:space="preserve">, </w:t>
      </w:r>
      <w:r w:rsidR="00BF1331">
        <w:t>“</w:t>
      </w:r>
      <w:r>
        <w:t>Linear Ion Trap Based Atomic Frequency Standard</w:t>
      </w:r>
      <w:r w:rsidR="00BF1331">
        <w:t>”</w:t>
      </w:r>
      <w:r>
        <w:t xml:space="preserve">, IEEE Trans. </w:t>
      </w:r>
      <w:proofErr w:type="spellStart"/>
      <w:r>
        <w:t>Instrum</w:t>
      </w:r>
      <w:proofErr w:type="spellEnd"/>
      <w:r>
        <w:t xml:space="preserve">. Meas., vol. 40, pp. 132-136, Apr. 1991. </w:t>
      </w:r>
    </w:p>
    <w:p w14:paraId="243C0CC2" w14:textId="77777777" w:rsidR="00972233" w:rsidRDefault="00972233" w:rsidP="00972233">
      <w:pPr>
        <w:numPr>
          <w:ilvl w:val="0"/>
          <w:numId w:val="37"/>
        </w:numPr>
        <w:jc w:val="left"/>
      </w:pPr>
      <w:bookmarkStart w:id="70" w:name="_Ref43917351"/>
      <w:bookmarkEnd w:id="69"/>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70"/>
      <w:r w:rsidR="00CA4E3B">
        <w:t>, 1991.</w:t>
      </w:r>
    </w:p>
    <w:p w14:paraId="2EC23091" w14:textId="77777777" w:rsidR="00972233" w:rsidRDefault="00CA4E3B" w:rsidP="00972233">
      <w:pPr>
        <w:numPr>
          <w:ilvl w:val="0"/>
          <w:numId w:val="37"/>
        </w:numPr>
        <w:jc w:val="left"/>
      </w:pPr>
      <w:bookmarkStart w:id="71"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71"/>
      <w:r>
        <w:t xml:space="preserve"> S43, 2005.</w:t>
      </w:r>
    </w:p>
    <w:p w14:paraId="6ACDE617" w14:textId="77777777" w:rsidR="00972233" w:rsidRDefault="00972233" w:rsidP="00972233">
      <w:pPr>
        <w:numPr>
          <w:ilvl w:val="0"/>
          <w:numId w:val="37"/>
        </w:numPr>
        <w:jc w:val="left"/>
      </w:pPr>
      <w:bookmarkStart w:id="72"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72"/>
      <w:r w:rsidR="00CA4E3B">
        <w:t>, 2007.</w:t>
      </w:r>
    </w:p>
    <w:p w14:paraId="78010221" w14:textId="77777777" w:rsidR="00972233" w:rsidRDefault="00972233" w:rsidP="00972233">
      <w:pPr>
        <w:numPr>
          <w:ilvl w:val="0"/>
          <w:numId w:val="37"/>
        </w:numPr>
        <w:jc w:val="left"/>
      </w:pPr>
      <w:bookmarkStart w:id="73" w:name="_Ref43917429"/>
      <w:r>
        <w:t>H. Schatz and al, Phys. Rev. Lett., 76:18-21</w:t>
      </w:r>
      <w:r w:rsidR="00CA4E3B">
        <w:t>,</w:t>
      </w:r>
      <w:r>
        <w:t xml:space="preserve"> Jan 1996</w:t>
      </w:r>
      <w:bookmarkEnd w:id="73"/>
      <w:r w:rsidR="00CA4E3B">
        <w:t>.</w:t>
      </w:r>
    </w:p>
    <w:p w14:paraId="59BB9CE7" w14:textId="77777777" w:rsidR="00972233" w:rsidRDefault="00972233" w:rsidP="00972233">
      <w:pPr>
        <w:numPr>
          <w:ilvl w:val="0"/>
          <w:numId w:val="37"/>
        </w:numPr>
        <w:jc w:val="left"/>
      </w:pPr>
      <w:bookmarkStart w:id="74" w:name="_Ref43917453"/>
      <w:r>
        <w:t xml:space="preserve">Theodore W. </w:t>
      </w:r>
      <w:proofErr w:type="spellStart"/>
      <w:r>
        <w:t>Hansch</w:t>
      </w:r>
      <w:proofErr w:type="spellEnd"/>
      <w:r>
        <w:t>, Nobel lecture: Passion for precision. Rev. Mod. Phys, 78:1297-1309, Nov 2006</w:t>
      </w:r>
      <w:bookmarkEnd w:id="74"/>
      <w:r w:rsidR="00CA4E3B">
        <w:t>.</w:t>
      </w:r>
    </w:p>
    <w:p w14:paraId="0D7F3FEF" w14:textId="77777777" w:rsidR="00972233" w:rsidRDefault="00972233" w:rsidP="00972233">
      <w:pPr>
        <w:numPr>
          <w:ilvl w:val="0"/>
          <w:numId w:val="37"/>
        </w:numPr>
        <w:jc w:val="left"/>
      </w:pPr>
      <w:bookmarkStart w:id="75" w:name="_Ref43917470"/>
      <w:r>
        <w:t>John L. Hall, Nobel Lecture: Defining and measuring optical frequencies. Rev Mod. Phys., 78:1279-1295, Nov 2006.</w:t>
      </w:r>
      <w:bookmarkEnd w:id="75"/>
    </w:p>
    <w:p w14:paraId="65C46A85" w14:textId="77777777" w:rsidR="00972233" w:rsidRDefault="00972233" w:rsidP="00972233">
      <w:pPr>
        <w:numPr>
          <w:ilvl w:val="0"/>
          <w:numId w:val="37"/>
        </w:numPr>
        <w:jc w:val="left"/>
      </w:pPr>
      <w:bookmarkStart w:id="76"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76"/>
      <w:r w:rsidR="00EA6060">
        <w:t>.</w:t>
      </w:r>
    </w:p>
    <w:p w14:paraId="3B376116" w14:textId="77777777" w:rsidR="00972233" w:rsidRDefault="00EA6060" w:rsidP="00972233">
      <w:pPr>
        <w:numPr>
          <w:ilvl w:val="0"/>
          <w:numId w:val="37"/>
        </w:numPr>
        <w:jc w:val="left"/>
      </w:pPr>
      <w:proofErr w:type="spellStart"/>
      <w:r>
        <w:t>T.L.Nicholson</w:t>
      </w:r>
      <w:proofErr w:type="spellEnd"/>
      <w:r>
        <w:t xml:space="preserve"> et</w:t>
      </w:r>
      <w:r w:rsidR="00972233">
        <w:t xml:space="preserve"> al</w:t>
      </w:r>
      <w:r>
        <w:t>.</w:t>
      </w:r>
      <w:r w:rsidR="00972233">
        <w:t>, Nature Communications, 6, (6896), 2016</w:t>
      </w:r>
    </w:p>
    <w:p w14:paraId="56944AA1" w14:textId="77777777" w:rsidR="00972233" w:rsidRDefault="00972233" w:rsidP="00972233">
      <w:pPr>
        <w:numPr>
          <w:ilvl w:val="0"/>
          <w:numId w:val="37"/>
        </w:numPr>
        <w:jc w:val="left"/>
      </w:pPr>
      <w:r>
        <w:lastRenderedPageBreak/>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14:paraId="11FFE0D3" w14:textId="77777777" w:rsidR="00972233" w:rsidRDefault="00EA6060" w:rsidP="00972233">
      <w:pPr>
        <w:numPr>
          <w:ilvl w:val="0"/>
          <w:numId w:val="37"/>
        </w:numPr>
        <w:jc w:val="left"/>
      </w:pPr>
      <w:bookmarkStart w:id="77"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77"/>
      <w:r>
        <w:t>.</w:t>
      </w:r>
    </w:p>
    <w:p w14:paraId="2060CC6E" w14:textId="77777777" w:rsidR="00CC3DDA" w:rsidRDefault="00CC3DDA" w:rsidP="00CC3DDA">
      <w:pPr>
        <w:numPr>
          <w:ilvl w:val="0"/>
          <w:numId w:val="37"/>
        </w:numPr>
        <w:jc w:val="left"/>
      </w:pPr>
      <w:bookmarkStart w:id="78" w:name="_Ref43917764"/>
      <w:r>
        <w:t xml:space="preserve">S. A. </w:t>
      </w:r>
      <w:proofErr w:type="spellStart"/>
      <w:r>
        <w:t>Klioner</w:t>
      </w:r>
      <w:proofErr w:type="spellEnd"/>
      <w:r>
        <w:t>, Microsecond Astrometry in space: relativistic effects and reduction of observations, The Astronomical Journal, Volume 104, number 2, August 1992.</w:t>
      </w:r>
    </w:p>
    <w:p w14:paraId="636CF568" w14:textId="77777777" w:rsidR="00CC3DDA" w:rsidRDefault="00CC3DDA" w:rsidP="00CC3DDA">
      <w:pPr>
        <w:numPr>
          <w:ilvl w:val="0"/>
          <w:numId w:val="37"/>
        </w:numPr>
        <w:jc w:val="left"/>
      </w:pPr>
      <w:bookmarkStart w:id="79" w:name="_Ref43917784"/>
      <w:bookmarkEnd w:id="78"/>
      <w:proofErr w:type="spellStart"/>
      <w:r>
        <w:t>Klioner</w:t>
      </w:r>
      <w:proofErr w:type="spellEnd"/>
      <w:r>
        <w:t xml:space="preserve">, ‘’Numerical versus analytical accuracy of the formulae for light propagation’’, Classical and Quantum Gravity 27 (7), </w:t>
      </w:r>
      <w:r w:rsidRPr="0023625E">
        <w:t>27:075015,</w:t>
      </w:r>
      <w:r>
        <w:t xml:space="preserve"> </w:t>
      </w:r>
      <w:r w:rsidRPr="0023625E">
        <w:t>2010</w:t>
      </w:r>
      <w:r>
        <w:t>.</w:t>
      </w:r>
    </w:p>
    <w:p w14:paraId="7A184D27" w14:textId="19D70482" w:rsidR="00CC3DDA" w:rsidRDefault="00CC3DDA" w:rsidP="00CC3DDA">
      <w:pPr>
        <w:numPr>
          <w:ilvl w:val="0"/>
          <w:numId w:val="37"/>
        </w:numPr>
        <w:jc w:val="left"/>
      </w:pPr>
      <w:bookmarkStart w:id="80" w:name="_Ref43917790"/>
      <w:bookmarkEnd w:id="79"/>
      <w:proofErr w:type="spellStart"/>
      <w:r>
        <w:t>Klioner</w:t>
      </w:r>
      <w:proofErr w:type="spellEnd"/>
      <w:r>
        <w:t>, ‘’</w:t>
      </w:r>
      <w:r w:rsidRPr="0023625E">
        <w:t>High-accuracy timing for Gaia data from one-way time synchronization, in: Recent developments and prospects in ground-based and space astrometry</w:t>
      </w:r>
      <w:r>
        <w:t xml:space="preserve">’’, </w:t>
      </w:r>
      <w:hyperlink r:id="rId25" w:history="1">
        <w:r>
          <w:rPr>
            <w:rStyle w:val="Hyperlink"/>
          </w:rPr>
          <w:t>https://syrte.obspm.fr/jsr/journees2014/pdf/Klioner.pdf</w:t>
        </w:r>
      </w:hyperlink>
      <w:r>
        <w:t>.</w:t>
      </w:r>
    </w:p>
    <w:p w14:paraId="0F723D93" w14:textId="77777777" w:rsidR="00E82460" w:rsidRDefault="00E82460" w:rsidP="00E82460">
      <w:pPr>
        <w:numPr>
          <w:ilvl w:val="0"/>
          <w:numId w:val="37"/>
        </w:numPr>
        <w:jc w:val="left"/>
        <w:rPr>
          <w:ins w:id="81" w:author="Hamkins, Jon (3320)" w:date="2020-10-28T22:54:00Z"/>
        </w:rPr>
      </w:pPr>
      <w:bookmarkStart w:id="82" w:name="_Ref54818222"/>
      <w:ins w:id="83" w:author="Hamkins, Jon (3320)" w:date="2020-10-28T22:54:00Z">
        <w:r w:rsidRPr="00966710">
          <w:t>European Cooperation for Space Standardization</w:t>
        </w:r>
        <w:r>
          <w:t>,</w:t>
        </w:r>
        <w:r w:rsidRPr="00966710">
          <w:t xml:space="preserve"> </w:t>
        </w:r>
        <w:r>
          <w:t>“</w:t>
        </w:r>
        <w:r w:rsidRPr="00D34879">
          <w:t>Ground systems and operations – Telemetry and telecommand packet utilization</w:t>
        </w:r>
        <w:r>
          <w:t xml:space="preserve">”, </w:t>
        </w:r>
        <w:r w:rsidRPr="00966710">
          <w:t>ECSS-E-70-41A</w:t>
        </w:r>
        <w:r>
          <w:t xml:space="preserve">, </w:t>
        </w:r>
        <w:r w:rsidRPr="00966710">
          <w:t>30 January 2003</w:t>
        </w:r>
        <w:r>
          <w:br/>
        </w:r>
        <w:r>
          <w:fldChar w:fldCharType="begin"/>
        </w:r>
        <w:r>
          <w:instrText xml:space="preserve"> HYPERLINK "</w:instrText>
        </w:r>
        <w:r w:rsidRPr="009B3382">
          <w:instrText>https://ecss.nl/standard/ecss-e-70-41a-ground-systems-and-operations-telemetry-and-telecommand-packet-utilization/</w:instrText>
        </w:r>
        <w:r>
          <w:instrText xml:space="preserve">" </w:instrText>
        </w:r>
        <w:r>
          <w:fldChar w:fldCharType="separate"/>
        </w:r>
        <w:r w:rsidRPr="00D825AF">
          <w:rPr>
            <w:rStyle w:val="Hyperlink"/>
          </w:rPr>
          <w:t>https://ecss.nl/standard/ecss-e-70-41a-ground-systems-and-operations-telemetry-and-telecommand-packet-utilization/</w:t>
        </w:r>
        <w:r>
          <w:fldChar w:fldCharType="end"/>
        </w:r>
        <w:bookmarkEnd w:id="82"/>
      </w:ins>
    </w:p>
    <w:p w14:paraId="2CB0FC02" w14:textId="77777777" w:rsidR="00E82460" w:rsidRDefault="00E82460" w:rsidP="00E82460">
      <w:pPr>
        <w:numPr>
          <w:ilvl w:val="0"/>
          <w:numId w:val="37"/>
        </w:numPr>
        <w:jc w:val="left"/>
        <w:rPr>
          <w:ins w:id="84" w:author="Hamkins, Jon (3320)" w:date="2020-10-28T22:54:00Z"/>
        </w:rPr>
      </w:pPr>
      <w:ins w:id="85" w:author="Hamkins, Jon (3320)" w:date="2020-10-28T22:54:00Z">
        <w:r>
          <w:t xml:space="preserve"> </w:t>
        </w:r>
        <w:bookmarkStart w:id="86" w:name="_Ref54818225"/>
        <w:r w:rsidRPr="00966710">
          <w:t>European Cooperation for Space Standardization</w:t>
        </w:r>
        <w:r>
          <w:t>, “</w:t>
        </w:r>
        <w:r w:rsidRPr="00D825AF">
          <w:t>Telemetry and telecommand packet utilization</w:t>
        </w:r>
        <w:r>
          <w:t xml:space="preserve">”, </w:t>
        </w:r>
        <w:r w:rsidRPr="00D825AF">
          <w:t>ECSS-E-ST-70-41C</w:t>
        </w:r>
        <w:r>
          <w:t xml:space="preserve">, </w:t>
        </w:r>
        <w:r w:rsidRPr="00D825AF">
          <w:t>15 April 2016</w:t>
        </w:r>
        <w:r>
          <w:br/>
        </w:r>
        <w:r>
          <w:fldChar w:fldCharType="begin"/>
        </w:r>
        <w:r>
          <w:instrText xml:space="preserve"> HYPERLINK "</w:instrText>
        </w:r>
        <w:r w:rsidRPr="00D825AF">
          <w:instrText>https://ecss.nl/standard/ecss-e-st-70-41c-space-engineering-telemetry-and-telecommand-packet-utilization-15-april-2016/</w:instrText>
        </w:r>
        <w:r>
          <w:instrText xml:space="preserve">" </w:instrText>
        </w:r>
        <w:r>
          <w:fldChar w:fldCharType="separate"/>
        </w:r>
        <w:r w:rsidRPr="0028588A">
          <w:rPr>
            <w:rStyle w:val="Hyperlink"/>
          </w:rPr>
          <w:t>https://ecss.nl/standard/ecss-e-st-70-41c-space-engineering-telemetry-and-telecommand-packet-utilization-15-april-2016/</w:t>
        </w:r>
        <w:r>
          <w:fldChar w:fldCharType="end"/>
        </w:r>
        <w:bookmarkEnd w:id="86"/>
      </w:ins>
    </w:p>
    <w:p w14:paraId="1CC096C5" w14:textId="77777777" w:rsidR="00E82460" w:rsidRDefault="00E82460" w:rsidP="00E82460">
      <w:pPr>
        <w:numPr>
          <w:ilvl w:val="0"/>
          <w:numId w:val="37"/>
        </w:numPr>
        <w:jc w:val="left"/>
        <w:rPr>
          <w:ins w:id="87" w:author="Hamkins, Jon (3320)" w:date="2020-10-28T22:54:00Z"/>
        </w:rPr>
      </w:pPr>
      <w:ins w:id="88" w:author="Hamkins, Jon (3320)" w:date="2020-10-28T22:54:00Z">
        <w:r w:rsidRPr="00966710">
          <w:t>Consultative Committee for Space Data Systems</w:t>
        </w:r>
        <w:r>
          <w:t xml:space="preserve">, “Time Code Formats”, </w:t>
        </w:r>
        <w:r>
          <w:br/>
        </w:r>
        <w:r w:rsidRPr="00D825AF">
          <w:t>CCSDS 301.0-B-4</w:t>
        </w:r>
        <w:r>
          <w:t xml:space="preserve">, </w:t>
        </w:r>
        <w:r w:rsidRPr="00D825AF">
          <w:t>November 2010</w:t>
        </w:r>
        <w:r>
          <w:rPr>
            <w:color w:val="FF0000"/>
          </w:rPr>
          <w:br/>
        </w:r>
        <w:r>
          <w:fldChar w:fldCharType="begin"/>
        </w:r>
        <w:r>
          <w:instrText xml:space="preserve"> HYPERLINK "</w:instrText>
        </w:r>
        <w:r w:rsidRPr="00966710">
          <w:instrText>https://public.ccsds.org/Pubs/301x0b2s.pdf</w:instrText>
        </w:r>
        <w:r>
          <w:instrText xml:space="preserve">" </w:instrText>
        </w:r>
        <w:r>
          <w:fldChar w:fldCharType="separate"/>
        </w:r>
        <w:r w:rsidRPr="0028588A">
          <w:rPr>
            <w:rStyle w:val="Hyperlink"/>
          </w:rPr>
          <w:t>https://public.ccsds.org/Pubs/301x0b2s.pdf</w:t>
        </w:r>
        <w:r>
          <w:fldChar w:fldCharType="end"/>
        </w:r>
      </w:ins>
    </w:p>
    <w:p w14:paraId="7E97B3C1" w14:textId="40C71EE5" w:rsidR="00402500" w:rsidDel="00E82460" w:rsidRDefault="00CC3DDA" w:rsidP="00972233">
      <w:pPr>
        <w:numPr>
          <w:ilvl w:val="0"/>
          <w:numId w:val="37"/>
        </w:numPr>
        <w:jc w:val="left"/>
        <w:rPr>
          <w:del w:id="89" w:author="Hamkins, Jon (3320)" w:date="2020-10-28T22:54:00Z"/>
        </w:rPr>
      </w:pPr>
      <w:del w:id="90" w:author="Hamkins, Jon (3320)" w:date="2020-10-28T22:54:00Z">
        <w:r w:rsidDel="00E82460">
          <w:delText xml:space="preserve"> </w:delText>
        </w:r>
        <w:bookmarkStart w:id="91" w:name="_Ref43918752"/>
        <w:bookmarkEnd w:id="80"/>
        <w:r w:rsidR="00402500" w:rsidDel="00E82460">
          <w:delText>[REFERENCE ECSS-E-ST-70-41]</w:delText>
        </w:r>
        <w:bookmarkEnd w:id="91"/>
        <w:r w:rsidR="008D02CD" w:rsidDel="00E82460">
          <w:delText xml:space="preserve">  </w:delText>
        </w:r>
        <w:r w:rsidR="008D02CD" w:rsidRPr="008D02CD" w:rsidDel="00E82460">
          <w:rPr>
            <w:color w:val="FF0000"/>
          </w:rPr>
          <w:delText>[Christian: produce full citation.]</w:delText>
        </w:r>
      </w:del>
    </w:p>
    <w:p w14:paraId="1CD7F0FF" w14:textId="71F7D32B" w:rsidR="00402500" w:rsidDel="00E82460" w:rsidRDefault="00402500" w:rsidP="00972233">
      <w:pPr>
        <w:numPr>
          <w:ilvl w:val="0"/>
          <w:numId w:val="37"/>
        </w:numPr>
        <w:jc w:val="left"/>
        <w:rPr>
          <w:del w:id="92" w:author="Hamkins, Jon (3320)" w:date="2020-10-28T22:54:00Z"/>
        </w:rPr>
      </w:pPr>
      <w:bookmarkStart w:id="93" w:name="_Ref43919120"/>
      <w:del w:id="94" w:author="Hamkins, Jon (3320)" w:date="2020-10-28T22:54:00Z">
        <w:r w:rsidDel="00E82460">
          <w:delText>[REFERENCE ECSS-E-70-41A]</w:delText>
        </w:r>
        <w:bookmarkEnd w:id="93"/>
        <w:r w:rsidR="008D02CD" w:rsidDel="00E82460">
          <w:delText xml:space="preserve"> </w:delText>
        </w:r>
        <w:r w:rsidR="008D02CD" w:rsidRPr="008D02CD" w:rsidDel="00E82460">
          <w:rPr>
            <w:color w:val="FF0000"/>
          </w:rPr>
          <w:delText>[Christian: produce full citation.]</w:delText>
        </w:r>
      </w:del>
    </w:p>
    <w:p w14:paraId="2345201C" w14:textId="6818834E" w:rsidR="00402500" w:rsidDel="00E82460" w:rsidRDefault="00402500" w:rsidP="00972233">
      <w:pPr>
        <w:numPr>
          <w:ilvl w:val="0"/>
          <w:numId w:val="37"/>
        </w:numPr>
        <w:jc w:val="left"/>
        <w:rPr>
          <w:del w:id="95" w:author="Hamkins, Jon (3320)" w:date="2020-10-28T22:54:00Z"/>
        </w:rPr>
      </w:pPr>
      <w:bookmarkStart w:id="96" w:name="_Ref43918796"/>
      <w:del w:id="97" w:author="Hamkins, Jon (3320)" w:date="2020-10-28T22:54:00Z">
        <w:r w:rsidDel="00E82460">
          <w:delText>[REFERENCE CCSDS 301.0-B-2]</w:delText>
        </w:r>
        <w:bookmarkEnd w:id="96"/>
        <w:r w:rsidR="008D02CD" w:rsidDel="00E82460">
          <w:delText xml:space="preserve">  </w:delText>
        </w:r>
        <w:r w:rsidR="008D02CD" w:rsidRPr="008D02CD" w:rsidDel="00E82460">
          <w:rPr>
            <w:color w:val="FF0000"/>
          </w:rPr>
          <w:delText>[Christian: produce full citation.]</w:delText>
        </w:r>
      </w:del>
    </w:p>
    <w:p w14:paraId="2DED91DD" w14:textId="77777777" w:rsidR="004E655B" w:rsidRPr="008D02CD" w:rsidRDefault="004E655B" w:rsidP="004E655B">
      <w:pPr>
        <w:numPr>
          <w:ilvl w:val="0"/>
          <w:numId w:val="37"/>
        </w:numPr>
        <w:jc w:val="left"/>
        <w:rPr>
          <w:color w:val="FF0000"/>
        </w:rPr>
      </w:pPr>
      <w:bookmarkStart w:id="98" w:name="_Ref43898918"/>
      <w:bookmarkStart w:id="99" w:name="_Ref43923637"/>
      <w:r w:rsidRPr="008D02CD">
        <w:t>GNSS_section_v3 – Lee Pitts</w:t>
      </w:r>
      <w:bookmarkEnd w:id="98"/>
      <w:r w:rsidR="008D02CD">
        <w:t xml:space="preserve">  </w:t>
      </w:r>
      <w:r w:rsidR="008D02CD" w:rsidRPr="008D02CD">
        <w:rPr>
          <w:color w:val="FF0000"/>
        </w:rPr>
        <w:t>[Beau/Eric: produce full citation.]</w:t>
      </w:r>
      <w:bookmarkEnd w:id="99"/>
    </w:p>
    <w:p w14:paraId="0E018DE6" w14:textId="68D4AEEA" w:rsidR="004E655B" w:rsidRDefault="004E655B" w:rsidP="004E655B">
      <w:pPr>
        <w:numPr>
          <w:ilvl w:val="0"/>
          <w:numId w:val="37"/>
        </w:numPr>
        <w:jc w:val="left"/>
      </w:pPr>
      <w:bookmarkStart w:id="100" w:name="_Ref43898959"/>
      <w:r w:rsidRPr="008624F8">
        <w:t>William</w:t>
      </w:r>
      <w:r>
        <w:t xml:space="preserve"> </w:t>
      </w:r>
      <w:proofErr w:type="spellStart"/>
      <w:r>
        <w:t>H.Guier</w:t>
      </w:r>
      <w:proofErr w:type="spellEnd"/>
      <w:r>
        <w:t xml:space="preserve"> and George C. </w:t>
      </w:r>
      <w:proofErr w:type="spellStart"/>
      <w:r>
        <w:t>Weiffenbach</w:t>
      </w:r>
      <w:proofErr w:type="spellEnd"/>
      <w:r>
        <w:t>, “</w:t>
      </w:r>
      <w:r w:rsidRPr="008624F8">
        <w:t xml:space="preserve">Genesis of </w:t>
      </w:r>
      <w:proofErr w:type="spellStart"/>
      <w:r w:rsidRPr="008624F8">
        <w:t>Sattelite</w:t>
      </w:r>
      <w:proofErr w:type="spellEnd"/>
      <w:r w:rsidRPr="008624F8">
        <w:t xml:space="preserve"> Navigation</w:t>
      </w:r>
      <w:r>
        <w:t xml:space="preserve">.”  Retrieved on June 24, 2020 from </w:t>
      </w:r>
      <w:hyperlink r:id="rId26" w:history="1">
        <w:r w:rsidRPr="001B7965">
          <w:rPr>
            <w:rStyle w:val="Hyperlink"/>
            <w:szCs w:val="24"/>
          </w:rPr>
          <w:t>https://web.archive.org/web/20120512002742/http://www.jhuapl.edu/techdigest/td/td1901/guier.pdf</w:t>
        </w:r>
      </w:hyperlink>
      <w:r>
        <w:rPr>
          <w:rStyle w:val="Hyperlink"/>
          <w:szCs w:val="24"/>
        </w:rPr>
        <w:t>.</w:t>
      </w:r>
      <w:bookmarkEnd w:id="100"/>
    </w:p>
    <w:p w14:paraId="6CAD7663" w14:textId="42472FFC" w:rsidR="004E655B" w:rsidRPr="001B7965" w:rsidRDefault="004E655B" w:rsidP="004E655B">
      <w:pPr>
        <w:numPr>
          <w:ilvl w:val="0"/>
          <w:numId w:val="37"/>
        </w:numPr>
        <w:jc w:val="left"/>
      </w:pPr>
      <w:bookmarkStart w:id="101" w:name="_Ref43923698"/>
      <w:r>
        <w:t>“</w:t>
      </w:r>
      <w:r w:rsidRPr="008624F8">
        <w:t>Global Positioning Systems History</w:t>
      </w:r>
      <w:r>
        <w:t xml:space="preserve">.”  Retrieved on June 24, 2020 from  </w:t>
      </w:r>
      <w:hyperlink r:id="rId27" w:history="1">
        <w:r w:rsidRPr="001B7965">
          <w:rPr>
            <w:rStyle w:val="Hyperlink"/>
            <w:szCs w:val="24"/>
          </w:rPr>
          <w:t>https://www.nps.gov/gis/gps/history.html</w:t>
        </w:r>
      </w:hyperlink>
      <w:r>
        <w:rPr>
          <w:rStyle w:val="Hyperlink"/>
          <w:szCs w:val="24"/>
        </w:rPr>
        <w:t>.</w:t>
      </w:r>
      <w:bookmarkEnd w:id="101"/>
    </w:p>
    <w:p w14:paraId="55A398E4" w14:textId="40089C61" w:rsidR="004E655B" w:rsidRPr="001B7965" w:rsidRDefault="00D53159" w:rsidP="004E655B">
      <w:pPr>
        <w:numPr>
          <w:ilvl w:val="0"/>
          <w:numId w:val="37"/>
        </w:numPr>
        <w:jc w:val="left"/>
      </w:pPr>
      <w:bookmarkStart w:id="102"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8" w:history="1">
        <w:r w:rsidR="004E655B" w:rsidRPr="001B7965">
          <w:rPr>
            <w:rStyle w:val="Hyperlink"/>
            <w:szCs w:val="24"/>
          </w:rPr>
          <w:t>https://www.gps.gov/technical/ps/2008-SPS-performance-standard.pdf</w:t>
        </w:r>
      </w:hyperlink>
      <w:bookmarkEnd w:id="102"/>
    </w:p>
    <w:p w14:paraId="002D5672" w14:textId="25641A2B" w:rsidR="004E655B" w:rsidRDefault="004E655B" w:rsidP="004E655B">
      <w:pPr>
        <w:numPr>
          <w:ilvl w:val="0"/>
          <w:numId w:val="37"/>
        </w:numPr>
        <w:jc w:val="left"/>
        <w:rPr>
          <w:rStyle w:val="Hyperlink"/>
          <w:color w:val="auto"/>
          <w:u w:val="none"/>
        </w:rPr>
      </w:pPr>
      <w:bookmarkStart w:id="103" w:name="_Ref43898988"/>
      <w:r>
        <w:lastRenderedPageBreak/>
        <w:t>“</w:t>
      </w:r>
      <w:r w:rsidRPr="008624F8">
        <w:t>Space Segment</w:t>
      </w:r>
      <w:r>
        <w:t>.”  Retrieve</w:t>
      </w:r>
      <w:r w:rsidR="00D53159">
        <w:t>d</w:t>
      </w:r>
      <w:r>
        <w:t xml:space="preserve"> on June 24, 2020 from  </w:t>
      </w:r>
      <w:hyperlink r:id="rId29" w:history="1">
        <w:r w:rsidRPr="001B7965">
          <w:rPr>
            <w:rStyle w:val="Hyperlink"/>
            <w:szCs w:val="24"/>
          </w:rPr>
          <w:t>https://www.gps.gov/systems/gps/space/</w:t>
        </w:r>
      </w:hyperlink>
      <w:r>
        <w:rPr>
          <w:rStyle w:val="Hyperlink"/>
          <w:szCs w:val="24"/>
        </w:rPr>
        <w:t>.</w:t>
      </w:r>
      <w:bookmarkEnd w:id="103"/>
    </w:p>
    <w:p w14:paraId="665A114E" w14:textId="0C4CB0CD" w:rsidR="004E655B" w:rsidRPr="001B7965" w:rsidRDefault="004E655B" w:rsidP="004E655B">
      <w:pPr>
        <w:numPr>
          <w:ilvl w:val="0"/>
          <w:numId w:val="37"/>
        </w:numPr>
        <w:jc w:val="left"/>
        <w:rPr>
          <w:rStyle w:val="Hyperlink"/>
          <w:color w:val="auto"/>
          <w:u w:val="none"/>
        </w:rPr>
      </w:pPr>
      <w:bookmarkStart w:id="104" w:name="_Ref43898989"/>
      <w:r>
        <w:t>“</w:t>
      </w:r>
      <w:r w:rsidRPr="008624F8">
        <w:t>GPS History, Chronology, and Budgets</w:t>
      </w:r>
      <w:r>
        <w:t xml:space="preserve">.”  Retrieved on June 24, 2020 from  </w:t>
      </w:r>
      <w:hyperlink r:id="rId30" w:history="1">
        <w:r w:rsidRPr="00D56FF7">
          <w:rPr>
            <w:rStyle w:val="Hyperlink"/>
            <w:szCs w:val="24"/>
          </w:rPr>
          <w:t>https://www.cs.cmu.edu/~sensing-sensors/readings/GPS_History-MR614.appb.pdf</w:t>
        </w:r>
      </w:hyperlink>
      <w:r>
        <w:rPr>
          <w:szCs w:val="24"/>
        </w:rPr>
        <w:t>.</w:t>
      </w:r>
      <w:bookmarkEnd w:id="104"/>
    </w:p>
    <w:p w14:paraId="2856B887" w14:textId="75275F64" w:rsidR="004E655B" w:rsidRDefault="004E655B" w:rsidP="004E655B">
      <w:pPr>
        <w:numPr>
          <w:ilvl w:val="0"/>
          <w:numId w:val="37"/>
        </w:numPr>
        <w:jc w:val="left"/>
        <w:rPr>
          <w:rStyle w:val="Hyperlink"/>
          <w:color w:val="auto"/>
          <w:u w:val="none"/>
        </w:rPr>
      </w:pPr>
      <w:bookmarkStart w:id="105" w:name="_Ref43899078"/>
      <w:r w:rsidRPr="008624F8">
        <w:t>Magellan “NAV 1000” Hand-Held GPS Receiver</w:t>
      </w:r>
      <w:r>
        <w:t xml:space="preserve">.  </w:t>
      </w:r>
      <w:r w:rsidR="00D53159">
        <w:t xml:space="preserve">Retrieved on June 24, 2020 from </w:t>
      </w:r>
      <w:hyperlink r:id="rId31" w:history="1">
        <w:r w:rsidRPr="001B7965">
          <w:rPr>
            <w:rStyle w:val="Hyperlink"/>
            <w:szCs w:val="24"/>
          </w:rPr>
          <w:t>https://americanhistory.si.edu/collections/search/object/nmah_1405613</w:t>
        </w:r>
      </w:hyperlink>
      <w:r>
        <w:rPr>
          <w:rStyle w:val="Hyperlink"/>
          <w:szCs w:val="24"/>
        </w:rPr>
        <w:t>.</w:t>
      </w:r>
      <w:bookmarkEnd w:id="105"/>
    </w:p>
    <w:p w14:paraId="21F1D714" w14:textId="02838501" w:rsidR="004E655B" w:rsidRPr="003E777E" w:rsidRDefault="004E655B" w:rsidP="004E655B">
      <w:pPr>
        <w:numPr>
          <w:ilvl w:val="0"/>
          <w:numId w:val="37"/>
        </w:numPr>
        <w:jc w:val="left"/>
        <w:rPr>
          <w:rStyle w:val="Hyperlink"/>
          <w:color w:val="auto"/>
          <w:u w:val="none"/>
        </w:rPr>
      </w:pPr>
      <w:bookmarkStart w:id="106"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32" w:history="1">
        <w:r w:rsidRPr="001B7965">
          <w:rPr>
            <w:rStyle w:val="Hyperlink"/>
            <w:szCs w:val="24"/>
          </w:rPr>
          <w:t>https://www.gps.gov/applications/timing/</w:t>
        </w:r>
      </w:hyperlink>
      <w:r>
        <w:rPr>
          <w:rStyle w:val="Hyperlink"/>
          <w:szCs w:val="24"/>
        </w:rPr>
        <w:t>.</w:t>
      </w:r>
      <w:bookmarkEnd w:id="106"/>
    </w:p>
    <w:p w14:paraId="55D4F168" w14:textId="0A922CA4" w:rsidR="004E655B" w:rsidRDefault="004E655B" w:rsidP="004E655B">
      <w:pPr>
        <w:numPr>
          <w:ilvl w:val="0"/>
          <w:numId w:val="37"/>
        </w:numPr>
        <w:jc w:val="left"/>
        <w:rPr>
          <w:rStyle w:val="Hyperlink"/>
          <w:color w:val="auto"/>
          <w:u w:val="none"/>
        </w:rPr>
      </w:pPr>
      <w:bookmarkStart w:id="107"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33" w:history="1">
        <w:r w:rsidRPr="001B7965">
          <w:rPr>
            <w:rStyle w:val="Hyperlink"/>
            <w:szCs w:val="24"/>
          </w:rPr>
          <w:t>https://www.nasa.gov/sites/default/files/atoms/files/spring_2019_final_web_version.pdf</w:t>
        </w:r>
      </w:hyperlink>
      <w:r w:rsidRPr="001B7965">
        <w:rPr>
          <w:rStyle w:val="Hyperlink"/>
          <w:szCs w:val="24"/>
        </w:rPr>
        <w:t>.</w:t>
      </w:r>
      <w:bookmarkEnd w:id="107"/>
    </w:p>
    <w:p w14:paraId="653E0622" w14:textId="24C748AE" w:rsidR="004E655B" w:rsidRDefault="004E655B" w:rsidP="004E655B">
      <w:pPr>
        <w:numPr>
          <w:ilvl w:val="0"/>
          <w:numId w:val="37"/>
        </w:numPr>
        <w:jc w:val="left"/>
        <w:rPr>
          <w:rStyle w:val="Hyperlink"/>
          <w:color w:val="auto"/>
          <w:u w:val="none"/>
        </w:rPr>
      </w:pPr>
      <w:bookmarkStart w:id="108"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34" w:history="1">
        <w:r w:rsidRPr="001B7965">
          <w:rPr>
            <w:rStyle w:val="Hyperlink"/>
            <w:szCs w:val="24"/>
          </w:rPr>
          <w:t>https://tf.nist.gov/general/pdf/836.pdf</w:t>
        </w:r>
      </w:hyperlink>
      <w:r>
        <w:rPr>
          <w:rStyle w:val="Hyperlink"/>
          <w:szCs w:val="24"/>
        </w:rPr>
        <w:t>.</w:t>
      </w:r>
      <w:bookmarkEnd w:id="108"/>
    </w:p>
    <w:p w14:paraId="177E4103" w14:textId="0C3BEF0E" w:rsidR="004E655B" w:rsidRPr="001B7965" w:rsidRDefault="00D53159" w:rsidP="004E655B">
      <w:pPr>
        <w:numPr>
          <w:ilvl w:val="0"/>
          <w:numId w:val="37"/>
        </w:numPr>
        <w:jc w:val="left"/>
        <w:rPr>
          <w:rStyle w:val="Hyperlink"/>
          <w:color w:val="auto"/>
          <w:u w:val="none"/>
        </w:rPr>
      </w:pPr>
      <w:bookmarkStart w:id="109" w:name="_Ref43899142"/>
      <w:r w:rsidRPr="00D53159">
        <w:rPr>
          <w:rStyle w:val="Hyperlink"/>
          <w:color w:val="auto"/>
          <w:szCs w:val="24"/>
          <w:u w:val="none"/>
        </w:rPr>
        <w:t>Katherine Schauer,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5" w:history="1">
        <w:r w:rsidR="004E655B" w:rsidRPr="00D56FF7">
          <w:rPr>
            <w:rStyle w:val="Hyperlink"/>
            <w:szCs w:val="24"/>
          </w:rPr>
          <w:t>https://esc.gsfc.nasa.gov/news/_LunaNetConcept</w:t>
        </w:r>
      </w:hyperlink>
      <w:r w:rsidR="004E655B">
        <w:rPr>
          <w:rStyle w:val="Hyperlink"/>
          <w:szCs w:val="24"/>
        </w:rPr>
        <w:t>.</w:t>
      </w:r>
      <w:bookmarkEnd w:id="109"/>
    </w:p>
    <w:p w14:paraId="6190D0D3" w14:textId="724EAAFC" w:rsidR="004E655B" w:rsidRPr="001B7965" w:rsidRDefault="00D53159" w:rsidP="004E655B">
      <w:pPr>
        <w:numPr>
          <w:ilvl w:val="0"/>
          <w:numId w:val="37"/>
        </w:numPr>
        <w:jc w:val="left"/>
        <w:rPr>
          <w:rStyle w:val="Hyperlink"/>
          <w:color w:val="auto"/>
          <w:u w:val="none"/>
        </w:rPr>
      </w:pPr>
      <w:bookmarkStart w:id="110"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6"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110"/>
    </w:p>
    <w:p w14:paraId="0BA82C76" w14:textId="4F028543" w:rsidR="00723FA1" w:rsidRDefault="004E655B" w:rsidP="00723FA1">
      <w:pPr>
        <w:numPr>
          <w:ilvl w:val="0"/>
          <w:numId w:val="37"/>
        </w:numPr>
        <w:jc w:val="left"/>
      </w:pPr>
      <w:bookmarkStart w:id="111"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7" w:history="1">
        <w:r w:rsidRPr="001B7965">
          <w:rPr>
            <w:rStyle w:val="Hyperlink"/>
            <w:szCs w:val="24"/>
          </w:rPr>
          <w:t>https://www.jwst.nasa.gov/</w:t>
        </w:r>
      </w:hyperlink>
      <w:bookmarkEnd w:id="111"/>
      <w:r w:rsidR="00723FA1">
        <w:t>.</w:t>
      </w:r>
    </w:p>
    <w:p w14:paraId="4DBE5D5E" w14:textId="2EBF3960" w:rsidR="00723FA1" w:rsidRDefault="00D53159" w:rsidP="00EA6060">
      <w:pPr>
        <w:numPr>
          <w:ilvl w:val="0"/>
          <w:numId w:val="37"/>
        </w:numPr>
        <w:jc w:val="left"/>
      </w:pPr>
      <w:bookmarkStart w:id="112" w:name="_Ref43921037"/>
      <w:r>
        <w:t>“</w:t>
      </w:r>
      <w:r w:rsidR="00C002BD">
        <w:t>IS-GPS-200K,” March 4, 2</w:t>
      </w:r>
      <w:r w:rsidR="00723FA1">
        <w:t xml:space="preserve">019. </w:t>
      </w:r>
      <w:r w:rsidR="00C002BD">
        <w:t xml:space="preserve">Retrieved on June 24, 2020 from </w:t>
      </w:r>
      <w:hyperlink r:id="rId38" w:history="1">
        <w:r w:rsidRPr="00981839">
          <w:rPr>
            <w:rStyle w:val="Hyperlink"/>
          </w:rPr>
          <w:t>https://www.gps.gov/technical/icwg/IS-GPS-200K.pdf</w:t>
        </w:r>
      </w:hyperlink>
      <w:bookmarkEnd w:id="112"/>
      <w:r w:rsidR="00C002BD">
        <w:t>.</w:t>
      </w:r>
    </w:p>
    <w:p w14:paraId="1B10C953" w14:textId="7908F023" w:rsidR="00723FA1" w:rsidRDefault="00C002BD" w:rsidP="00EA6060">
      <w:pPr>
        <w:numPr>
          <w:ilvl w:val="0"/>
          <w:numId w:val="37"/>
        </w:numPr>
        <w:jc w:val="left"/>
      </w:pPr>
      <w:bookmarkStart w:id="113"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9" w:history="1">
        <w:r w:rsidRPr="00981839">
          <w:rPr>
            <w:rStyle w:val="Hyperlink"/>
          </w:rPr>
          <w:t>https://www.gps.gov/technical/ps/2008-SPS-performance-standard.pdf</w:t>
        </w:r>
      </w:hyperlink>
      <w:bookmarkEnd w:id="113"/>
      <w:r>
        <w:t xml:space="preserve">. </w:t>
      </w:r>
    </w:p>
    <w:p w14:paraId="6E083763" w14:textId="66F16DDE" w:rsidR="00723FA1" w:rsidRDefault="00C002BD" w:rsidP="00EA6060">
      <w:pPr>
        <w:numPr>
          <w:ilvl w:val="0"/>
          <w:numId w:val="37"/>
        </w:numPr>
        <w:jc w:val="left"/>
      </w:pPr>
      <w:bookmarkStart w:id="114"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40" w:history="1">
        <w:r w:rsidRPr="00981839">
          <w:rPr>
            <w:rStyle w:val="Hyperlink"/>
          </w:rPr>
          <w:t>https://www.navcen.uscg.gov/pdf/FederalRadioNavigationPlan2017.pdf</w:t>
        </w:r>
      </w:hyperlink>
      <w:bookmarkEnd w:id="114"/>
      <w:r>
        <w:t xml:space="preserve">. </w:t>
      </w:r>
    </w:p>
    <w:p w14:paraId="4C41C0AF" w14:textId="5710C0ED" w:rsidR="00723FA1" w:rsidRDefault="00C002BD" w:rsidP="00723FA1">
      <w:pPr>
        <w:numPr>
          <w:ilvl w:val="0"/>
          <w:numId w:val="37"/>
        </w:numPr>
        <w:jc w:val="left"/>
      </w:pPr>
      <w:bookmarkStart w:id="115" w:name="_Ref43921086"/>
      <w:r>
        <w:t>“</w:t>
      </w:r>
      <w:r w:rsidR="00723FA1">
        <w:t>IS-GPS705F</w:t>
      </w:r>
      <w:r>
        <w:t>,”</w:t>
      </w:r>
      <w:r w:rsidR="00723FA1">
        <w:t xml:space="preserve"> March 2019. </w:t>
      </w:r>
      <w:r>
        <w:t xml:space="preserve">Retrieved on June 24, 2020 from </w:t>
      </w:r>
      <w:hyperlink r:id="rId41" w:history="1">
        <w:r w:rsidRPr="00981839">
          <w:rPr>
            <w:rStyle w:val="Hyperlink"/>
          </w:rPr>
          <w:t>https://www.gps.gov/technical/icwg/IS-GPS-705F.pdf</w:t>
        </w:r>
      </w:hyperlink>
      <w:bookmarkEnd w:id="115"/>
      <w:r>
        <w:t>.</w:t>
      </w:r>
    </w:p>
    <w:p w14:paraId="1189CCD3" w14:textId="65BAE5D6" w:rsidR="00256383" w:rsidRDefault="00256383" w:rsidP="00256383">
      <w:pPr>
        <w:numPr>
          <w:ilvl w:val="0"/>
          <w:numId w:val="37"/>
        </w:numPr>
        <w:jc w:val="left"/>
      </w:pPr>
      <w:bookmarkStart w:id="116" w:name="_Ref46986170"/>
      <w:r>
        <w:t xml:space="preserve">Cooper and Reid, </w:t>
      </w:r>
      <w:r w:rsidRPr="00256383">
        <w:t>Multi-mission Time Correlation System, 2019.</w:t>
      </w:r>
      <w:r>
        <w:t xml:space="preserve"> </w:t>
      </w:r>
      <w:r w:rsidRPr="00FF60C7">
        <w:rPr>
          <w:color w:val="FF0000"/>
        </w:rPr>
        <w:t>[</w:t>
      </w:r>
      <w:ins w:id="117" w:author="Hamkins, Jon (3320)" w:date="2020-10-29T08:02:00Z">
        <w:r w:rsidR="00FB6E3B">
          <w:rPr>
            <w:color w:val="FF0000"/>
          </w:rPr>
          <w:t xml:space="preserve">Stan to </w:t>
        </w:r>
      </w:ins>
      <w:r w:rsidRPr="00FF60C7">
        <w:rPr>
          <w:color w:val="FF0000"/>
        </w:rPr>
        <w:t>update reference]</w:t>
      </w:r>
      <w:bookmarkEnd w:id="116"/>
    </w:p>
    <w:p w14:paraId="6E83668F" w14:textId="77777777" w:rsidR="00723FA1" w:rsidRDefault="00723FA1" w:rsidP="00723FA1">
      <w:pPr>
        <w:jc w:val="left"/>
      </w:pPr>
    </w:p>
    <w:p w14:paraId="420266B9" w14:textId="77777777" w:rsidR="00723FA1" w:rsidRPr="00574832" w:rsidRDefault="00723FA1" w:rsidP="00723FA1">
      <w:p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14:paraId="712B9AE6" w14:textId="77777777" w:rsidR="004E655B" w:rsidRPr="00574832" w:rsidRDefault="004E655B" w:rsidP="000B08D5">
      <w:pPr>
        <w:pStyle w:val="Heading1"/>
      </w:pPr>
      <w:bookmarkStart w:id="118" w:name="_Toc382568312"/>
      <w:bookmarkStart w:id="119" w:name="_Toc259296428"/>
      <w:bookmarkStart w:id="120" w:name="_Toc406666527"/>
      <w:bookmarkStart w:id="121" w:name="_Toc454813336"/>
      <w:bookmarkStart w:id="122" w:name="_Toc482175590"/>
      <w:bookmarkStart w:id="123" w:name="_Toc482176388"/>
      <w:bookmarkStart w:id="124" w:name="_Toc482176430"/>
      <w:bookmarkStart w:id="125" w:name="_Toc497693743"/>
      <w:bookmarkStart w:id="126" w:name="_Toc511147385"/>
      <w:bookmarkStart w:id="127" w:name="_Toc50622867"/>
      <w:r w:rsidRPr="00574832">
        <w:lastRenderedPageBreak/>
        <w:t>Overview</w:t>
      </w:r>
      <w:bookmarkEnd w:id="118"/>
      <w:bookmarkEnd w:id="119"/>
      <w:bookmarkEnd w:id="120"/>
      <w:bookmarkEnd w:id="121"/>
      <w:bookmarkEnd w:id="122"/>
      <w:bookmarkEnd w:id="123"/>
      <w:bookmarkEnd w:id="124"/>
      <w:bookmarkEnd w:id="125"/>
      <w:bookmarkEnd w:id="126"/>
      <w:bookmarkEnd w:id="127"/>
    </w:p>
    <w:p w14:paraId="30E265A3" w14:textId="77777777" w:rsidR="004E655B" w:rsidRDefault="004E655B" w:rsidP="000B08D5">
      <w:pPr>
        <w:pStyle w:val="Heading2"/>
      </w:pPr>
      <w:bookmarkStart w:id="128" w:name="_Toc50622868"/>
      <w:r w:rsidRPr="00976370">
        <w:t>Time</w:t>
      </w:r>
      <w:r>
        <w:t xml:space="preserve"> management concepts</w:t>
      </w:r>
      <w:bookmarkEnd w:id="128"/>
    </w:p>
    <w:p w14:paraId="7861F042" w14:textId="77777777" w:rsidR="00416670" w:rsidRPr="00887837" w:rsidRDefault="00416670" w:rsidP="00E21742">
      <w:pPr>
        <w:rPr>
          <w:color w:val="FF0000"/>
        </w:rPr>
      </w:pPr>
      <w:r w:rsidRPr="00887837">
        <w:rPr>
          <w:color w:val="FF0000"/>
        </w:rPr>
        <w:t>[Point of contact for this section: Jon Hamkins]</w:t>
      </w:r>
    </w:p>
    <w:p w14:paraId="604B1035" w14:textId="77777777" w:rsidR="004E655B" w:rsidRDefault="004E655B" w:rsidP="000B08D5">
      <w:pPr>
        <w:pStyle w:val="Heading2"/>
      </w:pPr>
      <w:bookmarkStart w:id="129" w:name="_Toc50622869"/>
      <w:r>
        <w:t>Definitions</w:t>
      </w:r>
      <w:bookmarkEnd w:id="129"/>
    </w:p>
    <w:p w14:paraId="3AB9A163" w14:textId="77777777"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14:paraId="7E712E86" w14:textId="2757053E"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rsidR="000E2F63">
        <w:t>. For example, time offset is the difference between a measured on-time pulse and an ideal on-time pulse that coincides with UTC</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5712C988" w14:textId="1817673F"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06CA542E" w14:textId="45B216EA"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F84865">
        <w:t>.</w:t>
      </w:r>
    </w:p>
    <w:p w14:paraId="1B0C2029" w14:textId="358DBC91"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3B3A8841" w14:textId="092802E2"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Pr>
          <w:szCs w:val="24"/>
        </w:rPr>
        <w:t xml:space="preserve">.  </w:t>
      </w:r>
      <w:r>
        <w:t>The system simultaneously determines the four parameters of position and time.</w:t>
      </w:r>
    </w:p>
    <w:p w14:paraId="4F8A0AC4" w14:textId="1DEFCD80" w:rsidR="004E655B" w:rsidRDefault="004E655B" w:rsidP="004E655B">
      <w:pPr>
        <w:rPr>
          <w:szCs w:val="24"/>
        </w:rPr>
      </w:pPr>
      <w:r w:rsidRPr="00E100B6">
        <w:rPr>
          <w:b/>
          <w:bCs/>
          <w:szCs w:val="24"/>
        </w:rPr>
        <w:t>Gravitational Time Delay</w:t>
      </w:r>
      <w:r w:rsidRPr="00E100B6">
        <w:rPr>
          <w:szCs w:val="24"/>
        </w:rPr>
        <w:t xml:space="preserve">: </w:t>
      </w:r>
      <w:r w:rsidR="00657109">
        <w:rPr>
          <w:szCs w:val="24"/>
        </w:rPr>
        <w:t>The delay associated with increased</w:t>
      </w:r>
      <w:r w:rsidRPr="00E100B6">
        <w:rPr>
          <w:szCs w:val="24"/>
        </w:rPr>
        <w:t xml:space="preserve"> transit time and Doppler Shift </w:t>
      </w:r>
      <w:r w:rsidR="00657109">
        <w:rPr>
          <w:szCs w:val="24"/>
        </w:rPr>
        <w:t xml:space="preserve">when </w:t>
      </w:r>
      <w:r w:rsidRPr="00E100B6">
        <w:rPr>
          <w:szCs w:val="24"/>
        </w:rPr>
        <w:t>a signal pass</w:t>
      </w:r>
      <w:r w:rsidR="00657109">
        <w:rPr>
          <w:szCs w:val="24"/>
        </w:rPr>
        <w:t>es</w:t>
      </w:r>
      <w:r w:rsidRPr="00E100B6">
        <w:rPr>
          <w:szCs w:val="24"/>
        </w:rPr>
        <w:t xml:space="preserve"> near a massive object. Also know</w:t>
      </w:r>
      <w:r>
        <w:rPr>
          <w:szCs w:val="24"/>
        </w:rPr>
        <w:t>n</w:t>
      </w:r>
      <w:r w:rsidR="00657109">
        <w:rPr>
          <w:szCs w:val="24"/>
        </w:rPr>
        <w:t xml:space="preserve"> as the Shapiro effect</w:t>
      </w:r>
      <w:r w:rsidRPr="00E100B6">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657109">
        <w:rPr>
          <w:szCs w:val="24"/>
        </w:rPr>
        <w:t>.</w:t>
      </w:r>
    </w:p>
    <w:p w14:paraId="7DCBE348" w14:textId="2F52600E"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p>
    <w:p w14:paraId="11DB3872" w14:textId="3DD5D9C4"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sidRPr="00E100B6">
        <w:rPr>
          <w:szCs w:val="24"/>
        </w:rPr>
        <w:t xml:space="preserve"> </w:t>
      </w:r>
    </w:p>
    <w:p w14:paraId="2211277C" w14:textId="108D897A"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Pr>
          <w:szCs w:val="24"/>
        </w:rPr>
        <w:t xml:space="preserve"> </w:t>
      </w:r>
      <w:r w:rsidRPr="00EB6079">
        <w:rPr>
          <w:color w:val="FF0000"/>
          <w:szCs w:val="24"/>
        </w:rPr>
        <w:t>CCSDS definition</w:t>
      </w:r>
    </w:p>
    <w:p w14:paraId="07249120" w14:textId="436FBE38"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r w:rsidRPr="008F40BE">
        <w:rPr>
          <w:color w:val="0000FF"/>
        </w:rPr>
        <w:t xml:space="preserve">  </w:t>
      </w:r>
      <w:r w:rsidRPr="00EB6079">
        <w:rPr>
          <w:color w:val="FF0000"/>
        </w:rPr>
        <w:t>Explain in Green Book</w:t>
      </w:r>
    </w:p>
    <w:p w14:paraId="20E01A45" w14:textId="4F20D84E"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sidR="000E2F63">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r w:rsidRPr="00EB6079">
        <w:rPr>
          <w:color w:val="0000FF"/>
        </w:rPr>
        <w:t xml:space="preserve"> </w:t>
      </w:r>
      <w:r w:rsidR="000E2F63">
        <w:rPr>
          <w:color w:val="0000FF"/>
        </w:rPr>
        <w:t xml:space="preserve">Note that precision does not imply accuracy, </w:t>
      </w:r>
      <w:r w:rsidR="00135D63">
        <w:rPr>
          <w:color w:val="0000FF"/>
        </w:rPr>
        <w:t xml:space="preserve">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p>
    <w:p w14:paraId="505C91E5" w14:textId="1DEC7ED8" w:rsidR="004E655B" w:rsidRDefault="004E655B" w:rsidP="004E655B">
      <w:r w:rsidRPr="0086044E">
        <w:rPr>
          <w:b/>
          <w:bCs/>
          <w:szCs w:val="24"/>
        </w:rPr>
        <w:t>Resolution</w:t>
      </w:r>
      <w:r w:rsidR="003E0D17">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p>
    <w:p w14:paraId="0A55ED50" w14:textId="466BFDD5" w:rsidR="00256383" w:rsidRPr="00E21742" w:rsidRDefault="003E0D17" w:rsidP="004E655B">
      <w:pPr>
        <w:rPr>
          <w:color w:val="000000"/>
        </w:rPr>
      </w:pPr>
      <w:r w:rsidRPr="00E21742">
        <w:rPr>
          <w:b/>
        </w:rPr>
        <w:t>Stability:</w:t>
      </w:r>
      <w:r>
        <w:t xml:space="preserve"> </w:t>
      </w:r>
      <w:r w:rsidRPr="00E21742">
        <w:rPr>
          <w:color w:val="000000"/>
        </w:rPr>
        <w:t>An inherent characteristic of an oscillator that determines how well it can produce the same frequency over a given time interval</w:t>
      </w:r>
      <w:r w:rsidR="00256383">
        <w:rPr>
          <w:color w:val="000000"/>
        </w:rPr>
        <w:t xml:space="preserve"> </w:t>
      </w:r>
      <w:r w:rsidR="00256383">
        <w:fldChar w:fldCharType="begin"/>
      </w:r>
      <w:r w:rsidR="00256383">
        <w:instrText xml:space="preserve"> REF _Ref43916367 \r \h </w:instrText>
      </w:r>
      <w:r w:rsidR="00256383">
        <w:fldChar w:fldCharType="separate"/>
      </w:r>
      <w:r w:rsidR="003A0995">
        <w:t>[1]</w:t>
      </w:r>
      <w:r w:rsidR="00256383">
        <w:fldChar w:fldCharType="end"/>
      </w:r>
    </w:p>
    <w:p w14:paraId="1D7DD7DA" w14:textId="6987F0BA"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823FAA">
        <w:t>.</w:t>
      </w:r>
    </w:p>
    <w:p w14:paraId="7FCE8C1A" w14:textId="4E237D7A"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3A0995">
        <w:t>[1]</w:t>
      </w:r>
      <w:r w:rsidR="00972233">
        <w:fldChar w:fldCharType="end"/>
      </w:r>
      <w:r w:rsidRPr="00301963">
        <w:rPr>
          <w:szCs w:val="24"/>
        </w:rPr>
        <w:t>.</w:t>
      </w:r>
      <w:r>
        <w:rPr>
          <w:szCs w:val="24"/>
        </w:rPr>
        <w:t xml:space="preserve"> </w:t>
      </w:r>
      <w:r w:rsidR="000E2F63">
        <w:rPr>
          <w:szCs w:val="24"/>
        </w:rPr>
        <w:t>Note that</w:t>
      </w:r>
      <w:r w:rsidR="00135D63">
        <w:rPr>
          <w:szCs w:val="24"/>
        </w:rPr>
        <w:t xml:space="preserve"> BIPM has devised a roadmap to redefine the second to fractional accuracies on the order of </w:t>
      </w:r>
      <w:r w:rsidR="00135D63" w:rsidRPr="00256383">
        <w:rPr>
          <w:position w:val="-6"/>
          <w:szCs w:val="24"/>
        </w:rPr>
        <w:object w:dxaOrig="520" w:dyaOrig="320" w14:anchorId="30C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42" o:title=""/>
          </v:shape>
          <o:OLEObject Type="Embed" ProgID="Equation.DSMT4" ShapeID="_x0000_i1025" DrawAspect="Content" ObjectID="_1665465469" r:id="rId43"/>
        </w:object>
      </w:r>
      <w:r w:rsidR="00135D63">
        <w:rPr>
          <w:szCs w:val="24"/>
        </w:rPr>
        <w:t>.</w:t>
      </w:r>
      <w:r w:rsidR="000E2F63">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14:paraId="31E1AD58" w14:textId="6618841B"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3A0995">
        <w:t>[1]</w:t>
      </w:r>
      <w:r w:rsidR="00972233">
        <w:fldChar w:fldCharType="end"/>
      </w:r>
      <w:r w:rsidR="004E655B">
        <w:t>.</w:t>
      </w:r>
    </w:p>
    <w:p w14:paraId="39C3D206" w14:textId="33C646C7"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546057">
        <w:t>.</w:t>
      </w:r>
    </w:p>
    <w:p w14:paraId="285D0DD8" w14:textId="0D172E56" w:rsidR="004E655B" w:rsidRPr="00D41D06" w:rsidRDefault="004E655B" w:rsidP="004E655B">
      <w:r w:rsidRPr="00D41D06">
        <w:rPr>
          <w:b/>
          <w:bCs/>
        </w:rPr>
        <w:t>Time:</w:t>
      </w:r>
      <w:r>
        <w:rPr>
          <w:b/>
          <w:bCs/>
        </w:rPr>
        <w:t xml:space="preserve"> </w:t>
      </w:r>
      <w:r>
        <w:t xml:space="preserve">The designation of an instant on a selected </w:t>
      </w:r>
      <w:hyperlink r:id="rId44" w:anchor="timescale" w:history="1">
        <w:r w:rsidRPr="00D41D06">
          <w:rPr>
            <w:rStyle w:val="Hyperlink"/>
            <w:color w:val="auto"/>
            <w:u w:val="none"/>
          </w:rPr>
          <w:t>time scale</w:t>
        </w:r>
      </w:hyperlink>
      <w:r>
        <w:t xml:space="preserve">, used in the sense of </w:t>
      </w:r>
      <w:hyperlink r:id="rId45"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D41D06">
        <w:t>.</w:t>
      </w:r>
    </w:p>
    <w:p w14:paraId="004F0C83" w14:textId="74966F63" w:rsidR="00FF60C7" w:rsidRDefault="00FF60C7" w:rsidP="00FF60C7">
      <w:pPr>
        <w:rPr>
          <w:color w:val="222222"/>
          <w:shd w:val="clear" w:color="auto" w:fill="FFFFFF"/>
        </w:rPr>
      </w:pPr>
      <w:r w:rsidRPr="00FE3F7A">
        <w:rPr>
          <w:b/>
          <w:bCs/>
          <w:szCs w:val="24"/>
        </w:rPr>
        <w:lastRenderedPageBreak/>
        <w:t>Time correlation:</w:t>
      </w:r>
      <w:r w:rsidRPr="00FE3F7A">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r>
        <w:rPr>
          <w:color w:val="222222"/>
          <w:shd w:val="clear" w:color="auto" w:fill="FFFFFF"/>
        </w:rPr>
      </w:r>
      <w:r>
        <w:rPr>
          <w:color w:val="222222"/>
          <w:shd w:val="clear" w:color="auto" w:fill="FFFFFF"/>
        </w:rPr>
        <w:fldChar w:fldCharType="separate"/>
      </w:r>
      <w:r w:rsidR="003A0995">
        <w:rPr>
          <w:color w:val="222222"/>
          <w:shd w:val="clear" w:color="auto" w:fill="FFFFFF"/>
        </w:rPr>
        <w:t>[40]</w:t>
      </w:r>
      <w:r>
        <w:rPr>
          <w:color w:val="222222"/>
          <w:shd w:val="clear" w:color="auto" w:fill="FFFFFF"/>
        </w:rPr>
        <w:fldChar w:fldCharType="end"/>
      </w:r>
      <w:r w:rsidRPr="00E21742">
        <w:rPr>
          <w:color w:val="222222"/>
          <w:shd w:val="clear" w:color="auto" w:fill="FFFFFF"/>
        </w:rPr>
        <w:t>.</w:t>
      </w:r>
    </w:p>
    <w:p w14:paraId="14E8CCE5" w14:textId="7D3B7406"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6" w:anchor="second" w:history="1">
        <w:r w:rsidRPr="00233423">
          <w:rPr>
            <w:rStyle w:val="Hyperlink"/>
            <w:color w:val="auto"/>
          </w:rPr>
          <w:t>second</w:t>
        </w:r>
      </w:hyperlink>
      <w:r w:rsidRPr="00233423">
        <w:t>, such as </w:t>
      </w:r>
      <w:hyperlink r:id="rId47" w:anchor="millisecond" w:history="1">
        <w:r w:rsidRPr="00233423">
          <w:rPr>
            <w:rStyle w:val="Hyperlink"/>
            <w:color w:val="auto"/>
          </w:rPr>
          <w:t>milliseconds</w:t>
        </w:r>
      </w:hyperlink>
      <w:r w:rsidRPr="00233423">
        <w:t>, </w:t>
      </w:r>
      <w:hyperlink r:id="rId48" w:anchor="microsecond" w:history="1">
        <w:r w:rsidRPr="00233423">
          <w:rPr>
            <w:rStyle w:val="Hyperlink"/>
            <w:color w:val="auto"/>
          </w:rPr>
          <w:t>microseconds</w:t>
        </w:r>
      </w:hyperlink>
      <w:r w:rsidRPr="00233423">
        <w:t>, or </w:t>
      </w:r>
      <w:hyperlink r:id="rId49"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233423">
        <w:t>.</w:t>
      </w:r>
      <w:r>
        <w:rPr>
          <w:szCs w:val="24"/>
        </w:rPr>
        <w:t xml:space="preserve"> </w:t>
      </w:r>
      <w:r w:rsidRPr="00EB61BC">
        <w:rPr>
          <w:szCs w:val="24"/>
        </w:rPr>
        <w:t xml:space="preserve"> </w:t>
      </w:r>
    </w:p>
    <w:p w14:paraId="42093439" w14:textId="410BE10A"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D41D06">
        <w:t>.</w:t>
      </w:r>
      <w:r w:rsidR="004E655B">
        <w:t xml:space="preserve"> </w:t>
      </w:r>
      <w:r w:rsidR="004E655B" w:rsidRPr="00EB61BC">
        <w:rPr>
          <w:szCs w:val="24"/>
        </w:rPr>
        <w:t xml:space="preserve"> </w:t>
      </w:r>
    </w:p>
    <w:p w14:paraId="107C679A" w14:textId="46B6F4BC"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50" w:anchor="clock" w:history="1">
        <w:r w:rsidRPr="00FB4985">
          <w:rPr>
            <w:rStyle w:val="Hyperlink"/>
            <w:color w:val="auto"/>
            <w:u w:val="none"/>
          </w:rPr>
          <w:t>clocks</w:t>
        </w:r>
      </w:hyperlink>
      <w:r w:rsidRPr="00FB4985">
        <w:t xml:space="preserve"> </w:t>
      </w:r>
      <w:r>
        <w:t xml:space="preserve">to the same </w:t>
      </w:r>
      <w:hyperlink r:id="rId51"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B4985">
        <w:t>.</w:t>
      </w:r>
    </w:p>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30" w:name="_Toc50622870"/>
      <w:r w:rsidRPr="00976370">
        <w:lastRenderedPageBreak/>
        <w:t>Frequency</w:t>
      </w:r>
      <w:r w:rsidRPr="007A176E">
        <w:t xml:space="preserve"> </w:t>
      </w:r>
      <w:r w:rsidR="00EA6060">
        <w:t xml:space="preserve">and timing </w:t>
      </w:r>
      <w:r w:rsidRPr="007A176E">
        <w:t>standards</w:t>
      </w:r>
      <w:bookmarkEnd w:id="130"/>
    </w:p>
    <w:p w14:paraId="7FD5D1AC" w14:textId="77777777" w:rsidR="004E655B" w:rsidRDefault="004E655B" w:rsidP="00734770">
      <w:pPr>
        <w:pStyle w:val="Heading2"/>
      </w:pPr>
      <w:bookmarkStart w:id="131" w:name="_Toc50622871"/>
      <w:r w:rsidRPr="0097733B">
        <w:t>Frequency</w:t>
      </w:r>
      <w:r w:rsidRPr="00DE56A0">
        <w:t xml:space="preserve"> standard</w:t>
      </w:r>
      <w:r w:rsidR="00734770">
        <w:t>S</w:t>
      </w:r>
      <w:r w:rsidRPr="00DE56A0">
        <w:t xml:space="preserve">  and Clocks</w:t>
      </w:r>
      <w:bookmarkEnd w:id="131"/>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77777777"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14:paraId="496582A8" w14:textId="4848CF24"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24103D89" w:rsidR="004E655B" w:rsidRPr="004E2B3D" w:rsidRDefault="00172202" w:rsidP="003A0995">
      <w:pPr>
        <w:pStyle w:val="Caption"/>
        <w:keepNext/>
        <w:rPr>
          <w:color w:val="0000FF"/>
        </w:rPr>
      </w:pPr>
      <w:bookmarkStart w:id="132" w:name="_Ref43973580"/>
      <w:bookmarkStart w:id="133" w:name="_Toc50623657"/>
      <w:r>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w:t>
      </w:r>
      <w:r w:rsidR="00FB6E3B">
        <w:rPr>
          <w:noProof/>
        </w:rPr>
        <w:fldChar w:fldCharType="end"/>
      </w:r>
      <w:bookmarkEnd w:id="132"/>
      <w:r w:rsidR="004E2B3D">
        <w:t xml:space="preserve">: </w:t>
      </w:r>
      <w:r>
        <w:rPr>
          <w:noProof/>
        </w:rPr>
        <w:t>Principal of atomic clock operation</w:t>
      </w:r>
      <w:bookmarkEnd w:id="133"/>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633ED10D">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14:paraId="0CA2D058" w14:textId="58AC5A18" w:rsidR="004E655B" w:rsidRPr="00657109" w:rsidRDefault="00462D84" w:rsidP="00657109">
      <w:pPr>
        <w:pStyle w:val="Caption"/>
      </w:pPr>
      <w:bookmarkStart w:id="134" w:name="_Ref43973601"/>
      <w:bookmarkStart w:id="135" w:name="_Toc50623658"/>
      <w:r>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2</w:t>
      </w:r>
      <w:r w:rsidR="00FB6E3B">
        <w:rPr>
          <w:noProof/>
        </w:rPr>
        <w:fldChar w:fldCharType="end"/>
      </w:r>
      <w:bookmarkEnd w:id="134"/>
      <w:r>
        <w:t>:</w:t>
      </w:r>
      <w:r w:rsidR="004E655B" w:rsidRPr="009A3431">
        <w:t xml:space="preserve"> Illustration of accuracy and Stability of a frequency</w:t>
      </w:r>
      <w:bookmarkEnd w:id="135"/>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FB6E3B" w:rsidP="004E655B">
      <m:oMathPara>
        <m:oMath>
          <m:sSub>
            <m:sSubPr>
              <m:ctrlPr>
                <w:rPr>
                  <w:rFonts w:ascii="Cambria Math" w:hAnsi="Cambria Math"/>
                  <w:i/>
                </w:rPr>
              </m:ctrlPr>
            </m:sSubPr>
            <m:e>
              <m:r>
                <w:rPr>
                  <w:rFonts w:ascii="Cambria Math" w:hAnsi="Cambria Math"/>
                </w:rPr>
                <m:t>ν</m:t>
              </m:r>
            </m:e>
            <m:sub>
              <m:r>
                <w:rPr>
                  <w:rFonts w:ascii="Cambria Math" w:hAnsi="Cambria Math"/>
                </w:rPr>
                <m:t>osc</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1+ϵ+y</m:t>
          </m:r>
          <m:d>
            <m:dPr>
              <m:ctrlPr>
                <w:rPr>
                  <w:rFonts w:ascii="Cambria Math" w:hAnsi="Cambria Math"/>
                  <w:i/>
                </w:rPr>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caused by the environmental perturbation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F09D507" w:rsidR="004E655B" w:rsidRDefault="004E655B" w:rsidP="004E655B">
      <w:r w:rsidRPr="009A3431">
        <w:t>Another key parameter governing the performances of any frequency discriminator is its quality factor:</w:t>
      </w:r>
    </w:p>
    <w:p w14:paraId="562A5457" w14:textId="2483E0B0" w:rsidR="004E655B" w:rsidRPr="0074762B" w:rsidRDefault="00FB6E3B" w:rsidP="00887837">
      <m:oMathPara>
        <m:oMath>
          <m:sSub>
            <m:sSubPr>
              <m:ctrlPr>
                <w:rPr>
                  <w:rFonts w:ascii="Cambria Math" w:hAnsi="Cambria Math"/>
                  <w:i/>
                </w:rPr>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oMath>
      </m:oMathPara>
    </w:p>
    <w:p w14:paraId="30F26AAB" w14:textId="15A4E934" w:rsidR="004E655B" w:rsidRPr="009A3431" w:rsidRDefault="00887837" w:rsidP="004E655B">
      <w:r>
        <w:t xml:space="preserve">Wher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t xml:space="preserve"> </w:t>
      </w:r>
      <w:r w:rsidR="004E655B" w:rsidRPr="009A3431">
        <w:t xml:space="preserve">is the reference frequency of the oscillator and </w:t>
      </w:r>
      <m:oMath>
        <m:r>
          <m:rPr>
            <m:sty m:val="p"/>
          </m:rPr>
          <w:rPr>
            <w:rFonts w:ascii="Cambria Math" w:hAnsi="Cambria Math"/>
          </w:rPr>
          <m:t>Δ</m:t>
        </m:r>
        <m:r>
          <w:rPr>
            <w:rFonts w:ascii="Cambria Math" w:hAnsi="Cambria Math"/>
          </w:rPr>
          <m:t>ν</m:t>
        </m:r>
      </m:oMath>
      <w:r w:rsidR="004E655B" w:rsidRPr="009A3431">
        <w:t xml:space="preserve"> is the linewidth.</w:t>
      </w:r>
    </w:p>
    <w:p w14:paraId="5EF2EC86" w14:textId="416BD298" w:rsidR="004E655B" w:rsidRDefault="004E655B" w:rsidP="004E655B">
      <w:r w:rsidRPr="009A3431">
        <w:t xml:space="preserve">The fractional frequency instability of an oscillator locked to an atomic transition with a quality factor </w:t>
      </w:r>
      <m:oMath>
        <m:sSub>
          <m:sSubPr>
            <m:ctrlPr>
              <w:rPr>
                <w:rFonts w:ascii="Cambria Math" w:hAnsi="Cambria Math"/>
                <w:i/>
              </w:rPr>
            </m:ctrlPr>
          </m:sSubPr>
          <m:e>
            <m:r>
              <w:rPr>
                <w:rFonts w:ascii="Cambria Math" w:hAnsi="Cambria Math"/>
              </w:rPr>
              <m:t>Q</m:t>
            </m:r>
          </m:e>
          <m:sub>
            <m:r>
              <w:rPr>
                <w:rFonts w:ascii="Cambria Math" w:hAnsi="Cambria Math"/>
              </w:rPr>
              <m:t>at</m:t>
            </m:r>
          </m:sub>
        </m:sSub>
      </m:oMath>
      <w:r w:rsidRPr="009A3431">
        <w:t xml:space="preserve"> often shows white frequency noise behaviour, and we can write it as:</w:t>
      </w:r>
    </w:p>
    <w:p w14:paraId="607AE91C" w14:textId="3A099FC1" w:rsidR="00887837" w:rsidRPr="009A3431" w:rsidRDefault="00887837" w:rsidP="004E655B">
      <m:oMathPara>
        <m:oMath>
          <m:r>
            <w:rPr>
              <w:rFonts w:ascii="Cambria Math" w:hAnsi="Cambria Math"/>
            </w:rPr>
            <m:t>σ</m:t>
          </m:r>
          <m:d>
            <m:dPr>
              <m:ctrlPr>
                <w:rPr>
                  <w:rFonts w:ascii="Cambria Math" w:hAnsi="Cambria Math"/>
                  <w:i/>
                </w:rPr>
              </m:ctrlPr>
            </m:dPr>
            <m:e>
              <m:r>
                <w:rPr>
                  <w:rFonts w:ascii="Cambria Math" w:hAnsi="Cambria Math"/>
                </w:rPr>
                <m:t>τ</m:t>
              </m:r>
            </m:e>
          </m:d>
          <m:r>
            <m:rPr>
              <m:sty m:val="p"/>
            </m:rP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rPr>
              </m:ctrlPr>
            </m:num>
            <m:den>
              <m:sSub>
                <m:sSubPr>
                  <m:ctrlPr>
                    <w:rPr>
                      <w:rFonts w:ascii="Cambria Math" w:hAnsi="Cambria Math"/>
                      <w:i/>
                    </w:rPr>
                  </m:ctrlPr>
                </m:sSubPr>
                <m:e>
                  <m:r>
                    <w:rPr>
                      <w:rFonts w:ascii="Cambria Math" w:hAnsi="Cambria Math"/>
                    </w:rPr>
                    <m:t>Q</m:t>
                  </m:r>
                </m:e>
                <m:sub>
                  <m:r>
                    <w:rPr>
                      <w:rFonts w:ascii="Cambria Math" w:hAnsi="Cambria Math"/>
                    </w:rPr>
                    <m:t>osc</m:t>
                  </m:r>
                </m:sub>
              </m:sSub>
              <m:r>
                <w:rPr>
                  <w:rFonts w:ascii="Cambria Math" w:hAnsi="Cambria Math"/>
                </w:rPr>
                <m:t>⋅</m:t>
              </m:r>
              <m:d>
                <m:dPr>
                  <m:ctrlPr>
                    <w:rPr>
                      <w:rFonts w:ascii="Cambria Math" w:hAnsi="Cambria Math"/>
                      <w:i/>
                    </w:rPr>
                  </m:ctrlPr>
                </m:dPr>
                <m:e>
                  <m:r>
                    <w:rPr>
                      <w:rFonts w:ascii="Cambria Math" w:hAnsi="Cambria Math"/>
                    </w:rPr>
                    <m:t>S/N</m:t>
                  </m:r>
                </m:e>
              </m:d>
              <m:rad>
                <m:radPr>
                  <m:degHide m:val="1"/>
                  <m:ctrlPr>
                    <w:rPr>
                      <w:rFonts w:ascii="Cambria Math" w:hAnsi="Cambria Math"/>
                      <w:i/>
                    </w:rPr>
                  </m:ctrlPr>
                </m:radPr>
                <m:deg/>
                <m:e>
                  <m:r>
                    <w:rPr>
                      <w:rFonts w:ascii="Cambria Math" w:hAnsi="Cambria Math"/>
                    </w:rPr>
                    <m:t>τ</m:t>
                  </m:r>
                </m:e>
              </m:rad>
            </m:den>
          </m:f>
          <m:r>
            <w:rPr>
              <w:rFonts w:ascii="Cambria Math" w:hAnsi="Cambria Math"/>
            </w:rPr>
            <m:t xml:space="preserve"> </m:t>
          </m:r>
        </m:oMath>
      </m:oMathPara>
    </w:p>
    <w:p w14:paraId="2868B8AF" w14:textId="4BA1DB91" w:rsidR="004E655B" w:rsidRPr="00322A9D" w:rsidRDefault="003A0995" w:rsidP="004E655B">
      <w:pPr>
        <w:rPr>
          <w:color w:val="FF0000"/>
          <w:szCs w:val="24"/>
        </w:rPr>
      </w:pPr>
      <w:r>
        <w:rPr>
          <w:color w:val="FF0000"/>
        </w:rPr>
        <w:t>(</w:t>
      </w:r>
      <w:r w:rsidR="003E0D17" w:rsidRPr="00322A9D">
        <w:rPr>
          <w:color w:val="FF0000"/>
          <w:position w:val="-12"/>
        </w:rPr>
        <w:object w:dxaOrig="420" w:dyaOrig="360" w14:anchorId="7BE6C207">
          <v:shape id="_x0000_i1026" type="#_x0000_t75" style="width:21.75pt;height:18pt" o:ole="">
            <v:imagedata r:id="rId54" o:title=""/>
          </v:shape>
          <o:OLEObject Type="Embed" ProgID="Equation.DSMT4" ShapeID="_x0000_i1026" DrawAspect="Content" ObjectID="_1665465470" r:id="rId55"/>
        </w:object>
      </w:r>
      <w:r w:rsidR="003E0D17" w:rsidRPr="00322A9D">
        <w:rPr>
          <w:color w:val="FF0000"/>
        </w:rPr>
        <w:t>: is this oscillator quality factor? Need to define)</w:t>
      </w:r>
    </w:p>
    <w:p w14:paraId="5481C98B" w14:textId="5D9487F2" w:rsidR="004E655B" w:rsidRPr="009A3431" w:rsidRDefault="004E655B" w:rsidP="004E655B">
      <w:pPr>
        <w:rPr>
          <w:szCs w:val="24"/>
        </w:rPr>
      </w:pPr>
      <w:r w:rsidRPr="009A3431">
        <w:rPr>
          <w:szCs w:val="24"/>
        </w:rPr>
        <w:lastRenderedPageBreak/>
        <w:t xml:space="preserve">where </w:t>
      </w:r>
      <m:oMath>
        <m:r>
          <w:rPr>
            <w:rFonts w:ascii="Cambria Math" w:hAnsi="Cambria Math"/>
            <w:szCs w:val="24"/>
          </w:rPr>
          <m:t>S/N</m:t>
        </m:r>
      </m:oMath>
      <w:r w:rsidR="00322A9D">
        <w:rPr>
          <w:szCs w:val="24"/>
        </w:rPr>
        <w:t xml:space="preserve"> </w:t>
      </w:r>
      <w:r w:rsidRPr="009A3431">
        <w:rPr>
          <w:szCs w:val="24"/>
        </w:rPr>
        <w:t>is the signal to noise ratio of the spectroscopic signal, and τ is the integration time.</w:t>
      </w:r>
    </w:p>
    <w:p w14:paraId="121DCDA3" w14:textId="77777777" w:rsidR="004E655B" w:rsidRDefault="004E655B" w:rsidP="00734770">
      <w:pPr>
        <w:pStyle w:val="Heading2"/>
      </w:pPr>
      <w:bookmarkStart w:id="136" w:name="_Toc50622872"/>
      <w:r w:rsidRPr="009A3431">
        <w:t xml:space="preserve">Important types of frequency </w:t>
      </w:r>
      <w:r w:rsidR="00734770">
        <w:t>References</w:t>
      </w:r>
      <w:bookmarkEnd w:id="136"/>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37" w:name="_Toc50622873"/>
      <w:r w:rsidRPr="009A3431">
        <w:t>Atomic Fountain</w:t>
      </w:r>
      <w:bookmarkEnd w:id="137"/>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7CCC01B1" w:rsidR="004E655B" w:rsidRPr="009A3431" w:rsidRDefault="004E655B" w:rsidP="00462D84">
      <w:pPr>
        <w:pStyle w:val="Caption"/>
      </w:pPr>
      <w:bookmarkStart w:id="138" w:name="_Toc50623659"/>
      <w:r w:rsidRPr="009A3431">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3</w:t>
      </w:r>
      <w:r w:rsidR="00FB6E3B">
        <w:rPr>
          <w:noProof/>
        </w:rPr>
        <w:fldChar w:fldCharType="end"/>
      </w:r>
      <w:r w:rsidR="00462D84">
        <w:t>:</w:t>
      </w:r>
      <w:r w:rsidRPr="009A3431">
        <w:t xml:space="preserve"> Typical atomic fountain clock</w:t>
      </w:r>
      <w:bookmarkEnd w:id="138"/>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6AEEFA41" w:rsidR="004E655B" w:rsidRPr="009A3431" w:rsidRDefault="004E655B" w:rsidP="004E655B">
      <w:r w:rsidRPr="009A3431">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39" w:name="_Toc50622874"/>
      <w:r w:rsidRPr="009A3431">
        <w:lastRenderedPageBreak/>
        <w:t>Ion Clocks</w:t>
      </w:r>
      <w:bookmarkEnd w:id="139"/>
    </w:p>
    <w:p w14:paraId="2EA9508A" w14:textId="3A04F574" w:rsidR="004E655B" w:rsidRPr="009A3431" w:rsidRDefault="004E655B" w:rsidP="004E655B">
      <w:r w:rsidRPr="009A3431">
        <w:t xml:space="preserve">Conventional Paul trap for ions provide a very good </w:t>
      </w:r>
      <w:r w:rsidR="003E0D17">
        <w:t xml:space="preserve">technique </w:t>
      </w:r>
      <w:r w:rsidRPr="009A3431">
        <w:t xml:space="preserve">to control the 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Pr="009A3431">
        <w:t>.  Thanks to the large confinement and trap depth attainable in an ion trap,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r w:rsidR="00F510DC">
        <w:t>ing</w:t>
      </w:r>
      <w:r w:rsidRPr="009A3431">
        <w:t xml:space="preserve"> them has proven very challenging which affect greatly the achievable clock stability.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6002545" w:rsidR="004E655B" w:rsidRPr="009A3431" w:rsidRDefault="004E655B" w:rsidP="00462D84">
      <w:pPr>
        <w:pStyle w:val="Caption"/>
      </w:pPr>
      <w:bookmarkStart w:id="140" w:name="_Toc50623660"/>
      <w:r w:rsidRPr="009A3431">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4</w:t>
      </w:r>
      <w:r w:rsidR="00FB6E3B">
        <w:rPr>
          <w:noProof/>
        </w:rPr>
        <w:fldChar w:fldCharType="end"/>
      </w:r>
      <w:r w:rsidR="00462D84">
        <w:t>:</w:t>
      </w:r>
      <w:r w:rsidRPr="009A3431">
        <w:t xml:space="preserve"> Ion trap used for ion clocks</w:t>
      </w:r>
      <w:bookmarkEnd w:id="140"/>
    </w:p>
    <w:p w14:paraId="09C9EB23" w14:textId="77777777" w:rsidR="004E655B" w:rsidRPr="009A3431" w:rsidRDefault="004E655B" w:rsidP="00734770">
      <w:pPr>
        <w:pStyle w:val="Heading3"/>
      </w:pPr>
      <w:bookmarkStart w:id="141" w:name="_Toc50622875"/>
      <w:r w:rsidRPr="009A3431">
        <w:t>Optical lattice clocks</w:t>
      </w:r>
      <w:bookmarkEnd w:id="141"/>
    </w:p>
    <w:p w14:paraId="224E5623" w14:textId="0A3CCA74" w:rsidR="004E655B" w:rsidRPr="009A3431" w:rsidRDefault="004E655B" w:rsidP="004E655B">
      <w:r w:rsidRPr="009A3431">
        <w:t>Optical lattice clocks combine the high signal-to-noise 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r w:rsidRPr="009A3431">
        <w:t xml:space="preserve">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2932BB38" w:rsidR="004E655B" w:rsidRPr="009A3431" w:rsidRDefault="004E655B" w:rsidP="00462D84">
      <w:pPr>
        <w:pStyle w:val="Caption"/>
      </w:pPr>
      <w:bookmarkStart w:id="142" w:name="_Toc50623661"/>
      <w:r w:rsidRPr="009A3431">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5</w:t>
      </w:r>
      <w:r w:rsidR="00FB6E3B">
        <w:rPr>
          <w:noProof/>
        </w:rPr>
        <w:fldChar w:fldCharType="end"/>
      </w:r>
      <w:r w:rsidR="00462D84">
        <w:t>:</w:t>
      </w:r>
      <w:r w:rsidRPr="009A3431">
        <w:t xml:space="preserve"> Optical Lattice clock: 1D dipole trap</w:t>
      </w:r>
      <w:bookmarkEnd w:id="142"/>
    </w:p>
    <w:p w14:paraId="4232C6F1" w14:textId="77777777" w:rsidR="004E655B" w:rsidRDefault="004E655B" w:rsidP="00734770">
      <w:pPr>
        <w:pStyle w:val="Heading2"/>
      </w:pPr>
      <w:bookmarkStart w:id="143" w:name="_Toc50622876"/>
      <w:r w:rsidRPr="009A3431">
        <w:t>Evolution of atomic clock stability</w:t>
      </w:r>
      <w:bookmarkEnd w:id="143"/>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027" type="#_x0000_t75" style="width:49.5pt;height:15.75pt" o:ole="">
            <v:imagedata r:id="rId59" o:title=""/>
          </v:shape>
          <o:OLEObject Type="Embed" ProgID="Equation.DSMT4" ShapeID="_x0000_i1027" DrawAspect="Content" ObjectID="_1665465471" r:id="rId60"/>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6632E316" w:rsidR="004E655B" w:rsidRPr="009A3431" w:rsidRDefault="004E655B" w:rsidP="00462D84">
      <w:pPr>
        <w:pStyle w:val="Caption"/>
      </w:pPr>
      <w:bookmarkStart w:id="144" w:name="_Toc50623662"/>
      <w:r w:rsidRPr="009A3431">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6</w:t>
      </w:r>
      <w:r w:rsidR="00FB6E3B">
        <w:rPr>
          <w:noProof/>
        </w:rPr>
        <w:fldChar w:fldCharType="end"/>
      </w:r>
      <w:r w:rsidR="00462D84">
        <w:t>:</w:t>
      </w:r>
      <w:r w:rsidRPr="009A3431">
        <w:rPr>
          <w:noProof/>
        </w:rPr>
        <w:t xml:space="preserve">  </w:t>
      </w:r>
      <w:r w:rsidRPr="009A3431">
        <w:t>Evolution of the fractional systematic uncertainty of atomic clocks over years [14]</w:t>
      </w:r>
      <w:bookmarkEnd w:id="144"/>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45" w:name="_Toc50622877"/>
      <w:r w:rsidRPr="009A3431">
        <w:t>Redefinition of the second</w:t>
      </w:r>
      <w:bookmarkEnd w:id="145"/>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79FBFB4B" w14:textId="77777777"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r w:rsidR="00E97AC7">
        <w:t xml:space="preserve">the </w:t>
      </w:r>
      <w:r w:rsidRPr="009A3431">
        <w:t>basis of the world time reference UTC.</w:t>
      </w:r>
    </w:p>
    <w:p w14:paraId="52E45705" w14:textId="77777777"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14:paraId="05642D50" w14:textId="77777777"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14:paraId="6F2B01BE" w14:textId="77777777"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77777777" w:rsidR="004E655B" w:rsidRPr="00752CDD" w:rsidRDefault="004E655B" w:rsidP="004E655B">
      <w:r w:rsidRPr="00752CDD">
        <w:t>Milestone 3: The optical clocks shall be contributing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77777777"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14:paraId="44C2F3C5" w14:textId="3F03BDE8"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drawing>
          <wp:inline distT="0" distB="0" distL="0" distR="0" wp14:anchorId="667D691C" wp14:editId="74364C5B">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0464894" w:rsidR="004E655B" w:rsidRPr="009A3431" w:rsidRDefault="004E655B" w:rsidP="00462D84">
      <w:pPr>
        <w:pStyle w:val="Caption"/>
      </w:pPr>
      <w:bookmarkStart w:id="146" w:name="_Toc50623663"/>
      <w:r w:rsidRPr="009A3431">
        <w:t xml:space="preserve">Figure </w:t>
      </w:r>
      <w:r w:rsidR="00FB6E3B">
        <w:fldChar w:fldCharType="begin"/>
      </w:r>
      <w:r w:rsidR="00FB6E3B">
        <w:instrText xml:space="preserve"> STYLEREF 1 \s </w:instrText>
      </w:r>
      <w:r w:rsidR="00FB6E3B">
        <w:fldChar w:fldCharType="separate"/>
      </w:r>
      <w:r w:rsidR="003A0995">
        <w:rPr>
          <w:noProof/>
        </w:rPr>
        <w:t>3</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7</w:t>
      </w:r>
      <w:r w:rsidR="00FB6E3B">
        <w:rPr>
          <w:noProof/>
        </w:rPr>
        <w:fldChar w:fldCharType="end"/>
      </w:r>
      <w:r w:rsidR="005C515F">
        <w:t>:</w:t>
      </w:r>
      <w:r w:rsidRPr="009A3431">
        <w:t xml:space="preserve"> Schematic of the clock comparison between PTB and LNE-SYRTE [17]</w:t>
      </w:r>
      <w:bookmarkEnd w:id="146"/>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47" w:name="_Toc50622878"/>
      <w:r w:rsidRPr="009A3431">
        <w:lastRenderedPageBreak/>
        <w:t>Time</w:t>
      </w:r>
      <w:r w:rsidR="00595DB7">
        <w:t xml:space="preserve"> </w:t>
      </w:r>
      <w:r w:rsidRPr="009A3431">
        <w:t>scale</w:t>
      </w:r>
      <w:r w:rsidR="00595DB7">
        <w:t>s</w:t>
      </w:r>
      <w:bookmarkEnd w:id="147"/>
    </w:p>
    <w:p w14:paraId="3FB2A92D" w14:textId="77777777"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5B9FC2AB" w14:textId="77777777" w:rsidR="004E655B" w:rsidRPr="00752CDD" w:rsidRDefault="004E655B" w:rsidP="00734770">
      <w:pPr>
        <w:pStyle w:val="Heading3"/>
      </w:pPr>
      <w:bookmarkStart w:id="148" w:name="_Toc50622879"/>
      <w:r w:rsidRPr="009A3431">
        <w:t>International Atomic Time</w:t>
      </w:r>
      <w:bookmarkEnd w:id="148"/>
    </w:p>
    <w:p w14:paraId="1AFBF995" w14:textId="77777777"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77777777" w:rsidR="00CC3DDA"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Libre’’ (EAL) translat</w:t>
      </w:r>
      <w:r>
        <w:t>ed into English as Free Atomic S</w:t>
      </w:r>
      <w:r w:rsidR="004E655B" w:rsidRPr="009A3431">
        <w:t>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49" w:name="_Toc50622880"/>
      <w:r>
        <w:t xml:space="preserve">Coordinated </w:t>
      </w:r>
      <w:r w:rsidR="004E655B" w:rsidRPr="009A3431">
        <w:t>Universal Time (UTC)</w:t>
      </w:r>
      <w:bookmarkEnd w:id="149"/>
      <w:r w:rsidR="004E655B" w:rsidRPr="009A3431">
        <w:t xml:space="preserve"> </w:t>
      </w:r>
    </w:p>
    <w:p w14:paraId="020D8D36" w14:textId="77777777" w:rsidR="004E7DD1" w:rsidRDefault="004E7DD1" w:rsidP="004E7DD1">
      <w:r>
        <w:t xml:space="preserve">The Practical disseminated reference time scale Coordinated Universal Time (UTC), based on TAI, is equally stable and accurate as TAI, but while TAI is continuous, UTC is affected by one-second discontinuities, known as leap seconds.  </w:t>
      </w:r>
    </w:p>
    <w:p w14:paraId="5CEF11BA" w14:textId="77777777" w:rsidR="004E7DD1" w:rsidRDefault="004E7DD1" w:rsidP="004E7DD1">
      <w:r>
        <w:t xml:space="preserve">The UTC has considerably benefit over the years from the progress in time and frequency metrology, sciences and industry. In fact the number of atomic clocks and its variety has dramatically increased in recent years providing more reliable and long-term frequency stability to time scale realization. The BIPM, in coordination with the world timing community, is assuring the dissemination of the UTC through Circular T published monthly and today offers complete information 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3D868D45" w14:textId="77777777" w:rsidR="004E7DD1" w:rsidRDefault="00CC3DDA" w:rsidP="00887837">
      <w:r w:rsidRPr="00E377B2">
        <w:rPr>
          <w:color w:val="FF0000"/>
        </w:rPr>
        <w:t>[</w:t>
      </w:r>
      <w:proofErr w:type="spellStart"/>
      <w:r>
        <w:rPr>
          <w:color w:val="FF0000"/>
        </w:rPr>
        <w:t>Sinda</w:t>
      </w:r>
      <w:proofErr w:type="spellEnd"/>
      <w:r>
        <w:rPr>
          <w:color w:val="FF0000"/>
        </w:rPr>
        <w:t xml:space="preserve"> to </w:t>
      </w:r>
      <w:r w:rsidRPr="00E377B2">
        <w:rPr>
          <w:color w:val="FF0000"/>
        </w:rPr>
        <w:t xml:space="preserve">insert more detail about how UTC is computed, from TAI, </w:t>
      </w:r>
      <w:r>
        <w:rPr>
          <w:color w:val="FF0000"/>
        </w:rPr>
        <w:t xml:space="preserve">leap seconds, </w:t>
      </w:r>
      <w:r w:rsidRPr="00E377B2">
        <w:rPr>
          <w:color w:val="FF0000"/>
        </w:rPr>
        <w:t>etc.]</w:t>
      </w:r>
    </w:p>
    <w:p w14:paraId="2698D10F" w14:textId="77777777" w:rsidR="00C1415D" w:rsidRDefault="00C1415D" w:rsidP="00887837">
      <w:pPr>
        <w:pStyle w:val="Heading3"/>
      </w:pPr>
      <w:bookmarkStart w:id="150" w:name="_Toc50622881"/>
      <w:r w:rsidRPr="007A176E">
        <w:lastRenderedPageBreak/>
        <w:t>Network considerations</w:t>
      </w:r>
      <w:bookmarkEnd w:id="150"/>
    </w:p>
    <w:p w14:paraId="4F98F787" w14:textId="77777777" w:rsidR="00EA6060" w:rsidRDefault="00EA6060" w:rsidP="00EA6060">
      <w:pPr>
        <w:pStyle w:val="Heading3"/>
      </w:pPr>
      <w:bookmarkStart w:id="151" w:name="_Toc50622882"/>
      <w:r w:rsidRPr="007A176E">
        <w:t>NTP</w:t>
      </w:r>
      <w:bookmarkEnd w:id="151"/>
    </w:p>
    <w:p w14:paraId="3A5CD008" w14:textId="575A575F" w:rsidR="00EA6060" w:rsidRPr="000D1A6A" w:rsidRDefault="000D1A6A" w:rsidP="00EA6060">
      <w:pPr>
        <w:rPr>
          <w:color w:val="FF0000"/>
        </w:rPr>
      </w:pPr>
      <w:r>
        <w:rPr>
          <w:color w:val="FF0000"/>
        </w:rPr>
        <w:t>[</w:t>
      </w:r>
      <w:r w:rsidR="00A3499A">
        <w:rPr>
          <w:color w:val="FF0000"/>
        </w:rPr>
        <w:t xml:space="preserve">Point of contact for this section: </w:t>
      </w:r>
      <w:proofErr w:type="spellStart"/>
      <w:r w:rsidR="00A3499A">
        <w:rPr>
          <w:color w:val="FF0000"/>
        </w:rPr>
        <w:t>Sinda</w:t>
      </w:r>
      <w:proofErr w:type="spellEnd"/>
      <w:r w:rsidR="00A3499A">
        <w:rPr>
          <w:color w:val="FF0000"/>
        </w:rPr>
        <w:t xml:space="preserve"> </w:t>
      </w:r>
      <w:proofErr w:type="spellStart"/>
      <w:r w:rsidR="00A3499A">
        <w:rPr>
          <w:color w:val="FF0000"/>
        </w:rPr>
        <w:t>Mejri</w:t>
      </w:r>
      <w:proofErr w:type="spellEnd"/>
      <w:r w:rsidR="00A34992">
        <w:rPr>
          <w:color w:val="FF0000"/>
        </w:rPr>
        <w:t>]</w:t>
      </w:r>
    </w:p>
    <w:p w14:paraId="15A5A285" w14:textId="77777777" w:rsidR="00EA6060" w:rsidRPr="00EA6060" w:rsidRDefault="00EA6060" w:rsidP="00EA6060">
      <w:pPr>
        <w:pStyle w:val="Heading3"/>
      </w:pPr>
      <w:bookmarkStart w:id="152" w:name="_Toc50622883"/>
      <w:r>
        <w:t>DTN</w:t>
      </w:r>
      <w:bookmarkEnd w:id="152"/>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72447B6B" w14:textId="77777777" w:rsidR="00264A8F" w:rsidRPr="000D1A6A" w:rsidRDefault="00264A8F" w:rsidP="000D1A6A">
      <w:pPr>
        <w:rPr>
          <w:color w:val="FF0000"/>
        </w:rPr>
      </w:pPr>
    </w:p>
    <w:p w14:paraId="483FA2F2" w14:textId="77777777" w:rsidR="00EA6060" w:rsidRPr="00EA6060" w:rsidRDefault="00EA6060" w:rsidP="00EA6060"/>
    <w:p w14:paraId="4C5AE71E" w14:textId="77777777"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14:paraId="5661557F" w14:textId="77777777" w:rsidR="004E655B" w:rsidRDefault="004E655B" w:rsidP="00C1415D">
      <w:pPr>
        <w:pStyle w:val="Heading1"/>
      </w:pPr>
      <w:bookmarkStart w:id="153" w:name="_Toc50622884"/>
      <w:r w:rsidRPr="009A3431">
        <w:lastRenderedPageBreak/>
        <w:t>GNSS systems</w:t>
      </w:r>
      <w:bookmarkEnd w:id="153"/>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77777777"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3F8A5C5E"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290248A1"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77777777" w:rsidR="00C1415D" w:rsidRPr="009A3431" w:rsidRDefault="00C1415D" w:rsidP="005B40B8">
      <w:r w:rsidRPr="009A3431">
        <w:t>Position data is calculated from equation 1</w:t>
      </w:r>
      <w:r w:rsidR="00FC77A0">
        <w:t>:</w:t>
      </w:r>
    </w:p>
    <w:tbl>
      <w:tblPr>
        <w:tblW w:w="0" w:type="auto"/>
        <w:tblLook w:val="04A0" w:firstRow="1" w:lastRow="0" w:firstColumn="1" w:lastColumn="0" w:noHBand="0" w:noVBand="1"/>
      </w:tblPr>
      <w:tblGrid>
        <w:gridCol w:w="757"/>
        <w:gridCol w:w="7271"/>
        <w:gridCol w:w="698"/>
      </w:tblGrid>
      <w:tr w:rsidR="00C1415D" w:rsidRPr="009A3431" w14:paraId="58561207" w14:textId="77777777" w:rsidTr="00EA6060">
        <w:tc>
          <w:tcPr>
            <w:tcW w:w="795" w:type="dxa"/>
            <w:shd w:val="clear" w:color="auto" w:fill="auto"/>
          </w:tcPr>
          <w:p w14:paraId="2219B44C" w14:textId="77777777" w:rsidR="00C1415D" w:rsidRPr="009A3431" w:rsidRDefault="00C1415D" w:rsidP="00EA6060">
            <w:pPr>
              <w:rPr>
                <w:rFonts w:eastAsia="SimSun"/>
                <w:szCs w:val="24"/>
              </w:rPr>
            </w:pPr>
          </w:p>
        </w:tc>
        <w:tc>
          <w:tcPr>
            <w:tcW w:w="7709" w:type="dxa"/>
            <w:shd w:val="clear" w:color="auto" w:fill="auto"/>
          </w:tcPr>
          <w:p w14:paraId="4F268413" w14:textId="77777777" w:rsidR="00C1415D" w:rsidRPr="009A3431" w:rsidRDefault="00C1415D" w:rsidP="00EA6060">
            <w:pPr>
              <w:ind w:firstLine="720"/>
              <w:rPr>
                <w:rFonts w:eastAsia="SimSun"/>
                <w:szCs w:val="24"/>
              </w:rPr>
            </w:pPr>
            <w:r w:rsidRPr="009A3431">
              <w:rPr>
                <w:rFonts w:eastAsia="SimSun"/>
                <w:szCs w:val="24"/>
              </w:rPr>
              <w:t xml:space="preserve">  c(T</w:t>
            </w:r>
            <w:r w:rsidRPr="009A3431">
              <w:rPr>
                <w:rFonts w:eastAsia="SimSun"/>
                <w:szCs w:val="24"/>
                <w:vertAlign w:val="subscript"/>
              </w:rPr>
              <w:t>n</w:t>
            </w:r>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 sqr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14:paraId="13A5BD26" w14:textId="77777777" w:rsidR="00C1415D" w:rsidRPr="009A3431" w:rsidRDefault="00C1415D" w:rsidP="00EA6060">
            <w:pPr>
              <w:jc w:val="right"/>
              <w:rPr>
                <w:rFonts w:eastAsia="SimSun"/>
                <w:szCs w:val="24"/>
              </w:rPr>
            </w:pPr>
            <w:r w:rsidRPr="009A3431">
              <w:rPr>
                <w:rFonts w:eastAsia="SimSun"/>
                <w:szCs w:val="24"/>
              </w:rPr>
              <w:t>(1)</w:t>
            </w:r>
          </w:p>
        </w:tc>
      </w:tr>
      <w:tr w:rsidR="00C1415D" w:rsidRPr="009A3431" w14:paraId="1096C535" w14:textId="77777777" w:rsidTr="00EA6060">
        <w:tc>
          <w:tcPr>
            <w:tcW w:w="795" w:type="dxa"/>
            <w:shd w:val="clear" w:color="auto" w:fill="auto"/>
          </w:tcPr>
          <w:p w14:paraId="78FE6B5C" w14:textId="77777777" w:rsidR="00C1415D" w:rsidRPr="009A3431" w:rsidRDefault="00C1415D" w:rsidP="00EA6060">
            <w:pPr>
              <w:rPr>
                <w:rFonts w:eastAsia="SimSun"/>
                <w:szCs w:val="24"/>
              </w:rPr>
            </w:pPr>
          </w:p>
        </w:tc>
        <w:tc>
          <w:tcPr>
            <w:tcW w:w="7709" w:type="dxa"/>
            <w:shd w:val="clear" w:color="auto" w:fill="auto"/>
          </w:tcPr>
          <w:p w14:paraId="536999F0" w14:textId="77777777" w:rsidR="00C1415D" w:rsidRDefault="00C1415D" w:rsidP="00EA6060">
            <w:pPr>
              <w:ind w:firstLine="720"/>
              <w:rPr>
                <w:rFonts w:eastAsia="SimSun"/>
                <w:szCs w:val="24"/>
              </w:rPr>
            </w:pPr>
          </w:p>
          <w:p w14:paraId="15436D39" w14:textId="77777777" w:rsidR="00FC77A0" w:rsidRDefault="00FC77A0" w:rsidP="00EA6060">
            <w:pPr>
              <w:ind w:firstLine="720"/>
              <w:rPr>
                <w:rFonts w:eastAsia="SimSun"/>
                <w:szCs w:val="24"/>
              </w:rPr>
            </w:pPr>
          </w:p>
          <w:p w14:paraId="56C1DFCC" w14:textId="77777777" w:rsidR="00FC77A0" w:rsidRPr="009A3431" w:rsidRDefault="00FC77A0" w:rsidP="00EA6060">
            <w:pPr>
              <w:ind w:firstLine="720"/>
              <w:rPr>
                <w:rFonts w:eastAsia="SimSun"/>
                <w:szCs w:val="24"/>
              </w:rPr>
            </w:pPr>
          </w:p>
        </w:tc>
        <w:tc>
          <w:tcPr>
            <w:tcW w:w="712" w:type="dxa"/>
            <w:shd w:val="clear" w:color="auto" w:fill="auto"/>
          </w:tcPr>
          <w:p w14:paraId="66B388DF" w14:textId="77777777" w:rsidR="00C1415D" w:rsidRPr="009A3431" w:rsidRDefault="00C1415D" w:rsidP="00EA6060">
            <w:pPr>
              <w:jc w:val="right"/>
              <w:rPr>
                <w:rFonts w:eastAsia="SimSun"/>
                <w:szCs w:val="24"/>
              </w:rPr>
            </w:pPr>
          </w:p>
        </w:tc>
      </w:tr>
    </w:tbl>
    <w:p w14:paraId="03182ED7" w14:textId="191C0E58" w:rsidR="00C1415D" w:rsidRDefault="00C1415D" w:rsidP="00462D84">
      <w:pPr>
        <w:pStyle w:val="Caption"/>
      </w:pPr>
      <w:bookmarkStart w:id="154" w:name="_Toc50623680"/>
      <w:r w:rsidRPr="009A3431">
        <w:lastRenderedPageBreak/>
        <w:t xml:space="preserve">Table </w:t>
      </w:r>
      <w:r w:rsidR="00FB6E3B">
        <w:fldChar w:fldCharType="begin"/>
      </w:r>
      <w:r w:rsidR="00FB6E3B">
        <w:instrText xml:space="preserve"> STYLEREF 1 \s </w:instrText>
      </w:r>
      <w:r w:rsidR="00FB6E3B">
        <w:fldChar w:fldCharType="separate"/>
      </w:r>
      <w:r w:rsidR="003A0995">
        <w:rPr>
          <w:noProof/>
        </w:rPr>
        <w:t>4</w:t>
      </w:r>
      <w:r w:rsidR="00FB6E3B">
        <w:rPr>
          <w:noProof/>
        </w:rPr>
        <w:fldChar w:fldCharType="end"/>
      </w:r>
      <w:r w:rsidR="003A0995">
        <w:noBreakHyphen/>
      </w:r>
      <w:r w:rsidR="00FB6E3B">
        <w:fldChar w:fldCharType="begin"/>
      </w:r>
      <w:r w:rsidR="00FB6E3B">
        <w:instrText xml:space="preserve"> SEQ Table \* ARABIC \s 1 </w:instrText>
      </w:r>
      <w:r w:rsidR="00FB6E3B">
        <w:fldChar w:fldCharType="separate"/>
      </w:r>
      <w:r w:rsidR="003A0995">
        <w:rPr>
          <w:noProof/>
        </w:rPr>
        <w:t>1</w:t>
      </w:r>
      <w:r w:rsidR="00FB6E3B">
        <w:rPr>
          <w:noProof/>
        </w:rPr>
        <w:fldChar w:fldCharType="end"/>
      </w:r>
      <w:r w:rsidR="005C515F">
        <w:t>:</w:t>
      </w:r>
      <w:r w:rsidRPr="009A3431">
        <w:t xml:space="preserve"> Equation </w:t>
      </w:r>
      <w:r w:rsidR="005C515F">
        <w:t>(</w:t>
      </w:r>
      <w:r w:rsidRPr="009A3431">
        <w:t>1</w:t>
      </w:r>
      <w:r w:rsidR="005C515F">
        <w:t>)</w:t>
      </w:r>
      <w:r w:rsidRPr="009A3431">
        <w:t xml:space="preserve"> Variables</w:t>
      </w:r>
      <w:bookmarkEnd w:id="154"/>
    </w:p>
    <w:p w14:paraId="51C9A481" w14:textId="77777777"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14:paraId="233B7BB8" w14:textId="77777777" w:rsidTr="00EA6060">
        <w:trPr>
          <w:jc w:val="center"/>
        </w:trPr>
        <w:tc>
          <w:tcPr>
            <w:tcW w:w="1215" w:type="dxa"/>
            <w:shd w:val="clear" w:color="auto" w:fill="auto"/>
          </w:tcPr>
          <w:p w14:paraId="3FB8BDC2" w14:textId="77777777"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14:paraId="2D54A49A" w14:textId="77777777"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14:paraId="5D416C1A" w14:textId="77777777" w:rsidTr="00EA6060">
        <w:trPr>
          <w:jc w:val="center"/>
        </w:trPr>
        <w:tc>
          <w:tcPr>
            <w:tcW w:w="1215" w:type="dxa"/>
            <w:shd w:val="clear" w:color="auto" w:fill="auto"/>
          </w:tcPr>
          <w:p w14:paraId="3C05F82B"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n</w:t>
            </w:r>
          </w:p>
        </w:tc>
        <w:tc>
          <w:tcPr>
            <w:tcW w:w="6453" w:type="dxa"/>
            <w:shd w:val="clear" w:color="auto" w:fill="auto"/>
          </w:tcPr>
          <w:p w14:paraId="4C0E578C" w14:textId="77777777"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14:paraId="1DF2385E" w14:textId="77777777" w:rsidTr="00EA6060">
        <w:trPr>
          <w:jc w:val="center"/>
        </w:trPr>
        <w:tc>
          <w:tcPr>
            <w:tcW w:w="1215" w:type="dxa"/>
            <w:shd w:val="clear" w:color="auto" w:fill="auto"/>
          </w:tcPr>
          <w:p w14:paraId="31DCFDE8"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14:paraId="06058CAB" w14:textId="77777777"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14:paraId="0A135977" w14:textId="77777777" w:rsidTr="00EA6060">
        <w:trPr>
          <w:jc w:val="center"/>
        </w:trPr>
        <w:tc>
          <w:tcPr>
            <w:tcW w:w="1215" w:type="dxa"/>
            <w:shd w:val="clear" w:color="auto" w:fill="auto"/>
          </w:tcPr>
          <w:p w14:paraId="7069231F"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EA6060">
        <w:trPr>
          <w:jc w:val="center"/>
        </w:trPr>
        <w:tc>
          <w:tcPr>
            <w:tcW w:w="1215" w:type="dxa"/>
            <w:shd w:val="clear" w:color="auto" w:fill="auto"/>
          </w:tcPr>
          <w:p w14:paraId="235BE786"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14:paraId="17CDC97D" w14:textId="77777777"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14:paraId="42935E51" w14:textId="77777777" w:rsidTr="00EA6060">
        <w:trPr>
          <w:jc w:val="center"/>
        </w:trPr>
        <w:tc>
          <w:tcPr>
            <w:tcW w:w="1215" w:type="dxa"/>
            <w:shd w:val="clear" w:color="auto" w:fill="auto"/>
          </w:tcPr>
          <w:p w14:paraId="346A02B3" w14:textId="77777777"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14:paraId="61F657CE" w14:textId="77777777"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14:paraId="2A961328" w14:textId="77777777"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14:paraId="5A69B52E" w14:textId="77777777" w:rsidR="00F80736" w:rsidRDefault="00F80736" w:rsidP="00F80736">
      <w:pPr>
        <w:pStyle w:val="Heading2"/>
      </w:pPr>
      <w:bookmarkStart w:id="155" w:name="_Toc50622885"/>
      <w:r w:rsidRPr="009A3431">
        <w:t>G</w:t>
      </w:r>
      <w:r w:rsidR="00C1415D">
        <w:t>lobal positioning system (GPS)</w:t>
      </w:r>
      <w:bookmarkEnd w:id="155"/>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0A147A2F"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77777777"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2FE4C34"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156" w:name="_Toc50622886"/>
      <w:r w:rsidRPr="009A3431">
        <w:t>Current Applications</w:t>
      </w:r>
      <w:bookmarkEnd w:id="156"/>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77777777"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14:paraId="7840E651" w14:textId="45011C9C"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E396130"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157" w:name="_Toc50622887"/>
      <w:r w:rsidRPr="009A3431">
        <w:t>Future Applications for GPS</w:t>
      </w:r>
      <w:bookmarkEnd w:id="157"/>
    </w:p>
    <w:p w14:paraId="565776D7" w14:textId="77777777"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14:paraId="7476FFC0" w14:textId="77777777" w:rsidR="00F80736" w:rsidRPr="009A3431" w:rsidRDefault="00F80736" w:rsidP="00C1415D">
      <w:pPr>
        <w:pStyle w:val="Heading4"/>
      </w:pPr>
      <w:r w:rsidRPr="009A3431">
        <w:t>Luna</w:t>
      </w:r>
    </w:p>
    <w:p w14:paraId="143E6D4D" w14:textId="77777777"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lastRenderedPageBreak/>
        <w:t>During the Apollo missions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r w:rsidRPr="009A3431">
        <w:t>Mars</w:t>
      </w:r>
    </w:p>
    <w:p w14:paraId="3FBF4581" w14:textId="77777777"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E21742">
        <w:rPr>
          <w:color w:val="FF0000"/>
        </w:rPr>
        <w:t>13</w:t>
      </w:r>
      <w:r w:rsidR="00F81122">
        <w:t>?</w:t>
      </w:r>
      <w:r w:rsidRPr="00503055">
        <w:t>).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14:paraId="27DA4ED7" w14:textId="77777777"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14:paraId="7D0F53EF" w14:textId="77777777"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from  L4 and L5 could move an L1 object. Potential solutions for </w:t>
      </w:r>
      <w:r w:rsidRPr="009A3431">
        <w:lastRenderedPageBreak/>
        <w:t>this problem exist. The solutions will need a deeper trade-study analysis however to determine which would have the most merit.</w:t>
      </w:r>
    </w:p>
    <w:p w14:paraId="5014031E" w14:textId="73D4E114"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158" w:name="_Toc50622888"/>
      <w:r>
        <w:t xml:space="preserve">GPS </w:t>
      </w:r>
      <w:r w:rsidR="00F80736" w:rsidRPr="00826FB3">
        <w:t>Clocks</w:t>
      </w:r>
      <w:bookmarkEnd w:id="158"/>
    </w:p>
    <w:p w14:paraId="188053A4" w14:textId="28AAAA6F"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0E15703B" w14:textId="77777777"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14:paraId="677F3D01" w14:textId="77777777" w:rsidR="009B7022" w:rsidRPr="00A40DC6" w:rsidRDefault="009B7022" w:rsidP="009B7022">
      <w:pPr>
        <w:pStyle w:val="Heading3"/>
      </w:pPr>
      <w:bookmarkStart w:id="159" w:name="_Toc50622889"/>
      <w:r>
        <w:t>Characteristics</w:t>
      </w:r>
      <w:bookmarkEnd w:id="159"/>
    </w:p>
    <w:p w14:paraId="17544AB3" w14:textId="77777777" w:rsidR="00F80736" w:rsidRPr="008624F8" w:rsidRDefault="00F80736" w:rsidP="009B7022">
      <w:pPr>
        <w:pStyle w:val="Heading4"/>
      </w:pPr>
      <w:r w:rsidRPr="008624F8">
        <w:t>GPS Signal Contents</w:t>
      </w:r>
    </w:p>
    <w:p w14:paraId="5E92C61A" w14:textId="77777777" w:rsidR="002B6BDE" w:rsidRDefault="002B6BDE" w:rsidP="002B6BDE">
      <w:pPr>
        <w:rPr>
          <w:ins w:id="160" w:author="Hamkins, Jon (3320)" w:date="2020-10-29T07:55:00Z"/>
          <w:rFonts w:ascii="Consolas" w:hAnsi="Consolas"/>
          <w:sz w:val="20"/>
        </w:rPr>
      </w:pPr>
      <w:ins w:id="161" w:author="Hamkins, Jon (3320)" w:date="2020-10-29T07:55:00Z">
        <w:r>
          <w:rPr>
            <w:rFonts w:ascii="Consolas" w:hAnsi="Consolas"/>
            <w:sz w:val="20"/>
          </w:rPr>
          <w:t>GPS operates by broadcasting microwave signals that are obtained by GPS receivers. These receivers use the time and position data communicated by these signals to provide GPS services to users. There are three different GPS signals to discuss within the scope of this document: Legacy Navigation, Civilian Navigation, and Aeronavigation satellite signals.</w:t>
        </w:r>
      </w:ins>
    </w:p>
    <w:p w14:paraId="17C267C2" w14:textId="48C6A395" w:rsidR="00A40DC6" w:rsidDel="002B6BDE" w:rsidRDefault="00F80736" w:rsidP="00F80736">
      <w:pPr>
        <w:rPr>
          <w:del w:id="162" w:author="Hamkins, Jon (3320)" w:date="2020-10-29T07:55:00Z"/>
        </w:rPr>
      </w:pPr>
      <w:del w:id="163" w:author="Hamkins, Jon (3320)" w:date="2020-10-29T07:55:00Z">
        <w:r w:rsidRPr="008624F8" w:rsidDel="002B6BDE">
          <w:delText>Legacy Navigation (LNAV) Satellite Signal (Coarse Acquisition C/A)</w:delText>
        </w:r>
        <w:r w:rsidRPr="008624F8" w:rsidDel="002B6BDE">
          <w:tab/>
        </w:r>
      </w:del>
    </w:p>
    <w:p w14:paraId="18132FD5" w14:textId="2E18BDC0" w:rsidR="00F80736" w:rsidRPr="00A40DC6" w:rsidDel="002B6BDE" w:rsidRDefault="00723FA1" w:rsidP="00F80736">
      <w:pPr>
        <w:rPr>
          <w:del w:id="164" w:author="Hamkins, Jon (3320)" w:date="2020-10-29T07:55:00Z"/>
        </w:rPr>
      </w:pPr>
      <w:del w:id="165" w:author="Hamkins, Jon (3320)" w:date="2020-10-29T07:55:00Z">
        <w:r w:rsidRPr="00A40DC6" w:rsidDel="002B6BDE">
          <w:fldChar w:fldCharType="begin"/>
        </w:r>
        <w:r w:rsidRPr="00A40DC6" w:rsidDel="002B6BDE">
          <w:delInstrText xml:space="preserve"> REF _Ref43921037 \r \h </w:delInstrText>
        </w:r>
        <w:r w:rsidR="00A40DC6" w:rsidDel="002B6BDE">
          <w:delInstrText xml:space="preserve"> \* MERGEFORMAT </w:delInstrText>
        </w:r>
        <w:r w:rsidRPr="00A40DC6" w:rsidDel="002B6BDE">
          <w:fldChar w:fldCharType="separate"/>
        </w:r>
        <w:r w:rsidR="003A0995" w:rsidDel="002B6BDE">
          <w:delText>[36]</w:delText>
        </w:r>
        <w:r w:rsidRPr="00A40DC6" w:rsidDel="002B6BDE">
          <w:fldChar w:fldCharType="end"/>
        </w:r>
      </w:del>
    </w:p>
    <w:p w14:paraId="331EB441" w14:textId="62F39256" w:rsidR="00F80736" w:rsidRPr="008624F8" w:rsidDel="002B6BDE" w:rsidRDefault="00F80736" w:rsidP="00F80736">
      <w:pPr>
        <w:rPr>
          <w:del w:id="166" w:author="Hamkins, Jon (3320)" w:date="2020-10-29T07:55:00Z"/>
        </w:rPr>
      </w:pPr>
      <w:del w:id="167" w:author="Hamkins, Jon (3320)" w:date="2020-10-29T07:55:00Z">
        <w:r w:rsidRPr="008624F8" w:rsidDel="002B6BDE">
          <w:delText xml:space="preserve">Composition – The LNAV GPS signal is a satellite unique </w:delText>
        </w:r>
        <w:r w:rsidR="00AD6C74" w:rsidDel="002B6BDE">
          <w:delText>pseudo-random noise (</w:delText>
        </w:r>
        <w:r w:rsidRPr="008624F8" w:rsidDel="002B6BDE">
          <w:delText>PRN</w:delText>
        </w:r>
        <w:r w:rsidR="00AD6C74" w:rsidDel="002B6BDE">
          <w:delText>)</w:delText>
        </w:r>
        <w:r w:rsidRPr="008624F8" w:rsidDel="002B6BDE">
          <w:delText xml:space="preserve"> ranging signal phase modulated with the navigation signal. </w:delText>
        </w:r>
        <w:r w:rsidRPr="008624F8" w:rsidDel="002B6BDE">
          <w:rPr>
            <w:i/>
          </w:rPr>
          <w:delText>1 pg3</w:delText>
        </w:r>
        <w:r w:rsidRPr="008624F8" w:rsidDel="002B6BDE">
          <w:delText xml:space="preserve">  The C/A navigation data is a 50 bits per second, 1500 bit frame comprised of five 300 bit subframes.  Subframe 1 </w:delText>
        </w:r>
        <w:r w:rsidRPr="008624F8" w:rsidDel="002B6BDE">
          <w:lastRenderedPageBreak/>
          <w:delText xml:space="preserve">contains the time of the onboard clock time of the GPS satellite.  Subframes 2 and 3 contain the GPS Ephemeris, </w:delText>
        </w:r>
        <w:r w:rsidR="00380AC5" w:rsidDel="002B6BDE">
          <w:delText>which is a quasi-Keplerian least squares curve fit of the satellite’s orbital information and i</w:delText>
        </w:r>
        <w:r w:rsidRPr="008624F8" w:rsidDel="002B6BDE">
          <w:delText>s valid for approximately four hours. The ephemeris data is used to calculate the receivers position in Earth Centered, Earth Fixed coordinates.  Subframes 4 and 5 contain the Almanac and due to the size of the Almanac, each subframe contains only 1/50</w:delText>
        </w:r>
        <w:r w:rsidRPr="008624F8" w:rsidDel="002B6BDE">
          <w:rPr>
            <w:vertAlign w:val="superscript"/>
          </w:rPr>
          <w:delText>th</w:delText>
        </w:r>
        <w:r w:rsidRPr="008624F8" w:rsidDel="002B6BDE">
          <w:delText xml:space="preserve"> of the total Almanac resulting in the entire frame having to be transmitted 25 times for a GPS receiver to acquire the Almanac.  </w:delText>
        </w:r>
        <w:r w:rsidR="00AD6C74" w:rsidDel="002B6BDE">
          <w:delText xml:space="preserve">The almanac is coarse orbit </w:delText>
        </w:r>
        <w:r w:rsidR="00AD6C74" w:rsidRPr="00AD6C74" w:rsidDel="002B6BDE">
          <w:delText xml:space="preserve">and status information for all satellites in the GNSS constellation which makes locating other satellites easier.  </w:delText>
        </w:r>
        <w:r w:rsidRPr="008624F8" w:rsidDel="002B6BDE">
          <w:delText>The Almanac subframes also include ionosphere correction data which provide error correction for single signal receivers, GPS to UTC clock correlation, and sate</w:delText>
        </w:r>
        <w:r w:rsidDel="002B6BDE">
          <w:delText>llite Health/Status, i.e.</w:delText>
        </w:r>
        <w:r w:rsidR="00380AC5" w:rsidDel="002B6BDE">
          <w:delText>,</w:delText>
        </w:r>
        <w:r w:rsidDel="002B6BDE">
          <w:delText xml:space="preserve"> sick.</w:delText>
        </w:r>
      </w:del>
    </w:p>
    <w:p w14:paraId="3BF5EC18" w14:textId="77777777" w:rsidR="00F80736" w:rsidRPr="00826FB3" w:rsidRDefault="00F80736" w:rsidP="009B7022">
      <w:pPr>
        <w:pStyle w:val="Heading4"/>
      </w:pPr>
      <w:r w:rsidRPr="00826FB3">
        <w:t>Civilian Navigation (CNAV) Satellite Signal</w:t>
      </w:r>
      <w:r w:rsidRPr="00826FB3">
        <w:tab/>
      </w:r>
    </w:p>
    <w:p w14:paraId="772CFD2B" w14:textId="77777777" w:rsidR="002B6BDE" w:rsidRPr="00081962" w:rsidRDefault="002B6BDE" w:rsidP="002B6BDE">
      <w:pPr>
        <w:rPr>
          <w:ins w:id="168" w:author="Hamkins, Jon (3320)" w:date="2020-10-29T07:55:00Z"/>
          <w:rFonts w:ascii="Consolas" w:hAnsi="Consolas"/>
          <w:sz w:val="20"/>
        </w:rPr>
      </w:pPr>
      <w:ins w:id="169" w:author="Hamkins, Jon (3320)" w:date="2020-10-29T07:55:00Z">
        <w:r>
          <w:rPr>
            <w:rFonts w:ascii="Consolas" w:hAnsi="Consolas"/>
            <w:sz w:val="20"/>
          </w:rPr>
          <w:t xml:space="preserve">The Civilian Navigation (CNAV) </w:t>
        </w:r>
        <w:r w:rsidRPr="00081962">
          <w:rPr>
            <w:rFonts w:ascii="Consolas" w:hAnsi="Consolas"/>
            <w:sz w:val="20"/>
          </w:rPr>
          <w:t xml:space="preserve">GPS signal is </w:t>
        </w:r>
        <w:r>
          <w:rPr>
            <w:rFonts w:ascii="Consolas" w:hAnsi="Consolas"/>
            <w:sz w:val="20"/>
          </w:rPr>
          <w:t xml:space="preserve">a satellite unique </w:t>
        </w:r>
        <w:r w:rsidRPr="00081962">
          <w:rPr>
            <w:rFonts w:ascii="Consolas" w:hAnsi="Consolas"/>
            <w:sz w:val="20"/>
          </w:rPr>
          <w:t xml:space="preserve">PRN </w:t>
        </w:r>
        <w:r>
          <w:rPr>
            <w:rFonts w:ascii="Consolas" w:hAnsi="Consolas"/>
            <w:sz w:val="20"/>
          </w:rPr>
          <w:t xml:space="preserve">ranging </w:t>
        </w:r>
        <w:r w:rsidRPr="00081962">
          <w:rPr>
            <w:rFonts w:ascii="Consolas" w:hAnsi="Consolas"/>
            <w:sz w:val="20"/>
          </w:rPr>
          <w:t xml:space="preserve">signal </w:t>
        </w:r>
        <w:r>
          <w:rPr>
            <w:rFonts w:ascii="Consolas" w:hAnsi="Consolas"/>
            <w:sz w:val="20"/>
          </w:rPr>
          <w:t>phase modulated with the navigation signal. The CNAV data is a 300 bit message, transmitted over 12 seconds. The CNAV data usually contains one of two</w:t>
        </w:r>
        <w:r w:rsidRPr="00081962">
          <w:rPr>
            <w:rFonts w:ascii="Consolas" w:hAnsi="Consolas"/>
            <w:sz w:val="20"/>
          </w:rPr>
          <w:t xml:space="preserve"> distinct </w:t>
        </w:r>
        <w:r>
          <w:rPr>
            <w:rFonts w:ascii="Consolas" w:hAnsi="Consolas"/>
            <w:sz w:val="20"/>
          </w:rPr>
          <w:t>data components: Ephemeris or Almanac; but can contain one of several secondary messages instead. What data is in a particular frame of data is denoted by a message type field included in each frame</w:t>
        </w:r>
        <w:r>
          <w:rPr>
            <w:rFonts w:ascii="Consolas" w:hAnsi="Consolas"/>
            <w:sz w:val="20"/>
            <w:vertAlign w:val="superscript"/>
          </w:rPr>
          <w:t>16</w:t>
        </w:r>
        <w:r>
          <w:rPr>
            <w:rFonts w:ascii="Consolas" w:hAnsi="Consolas"/>
            <w:sz w:val="20"/>
          </w:rPr>
          <w:t>.</w:t>
        </w:r>
      </w:ins>
    </w:p>
    <w:p w14:paraId="13F95F52" w14:textId="77777777" w:rsidR="002B6BDE" w:rsidRPr="00AE1E51" w:rsidRDefault="002B6BDE" w:rsidP="002B6BDE">
      <w:pPr>
        <w:jc w:val="center"/>
        <w:rPr>
          <w:ins w:id="170" w:author="Hamkins, Jon (3320)" w:date="2020-10-29T07:55:00Z"/>
          <w:rFonts w:ascii="Consolas" w:hAnsi="Consolas"/>
          <w:b/>
          <w:sz w:val="20"/>
          <w:vertAlign w:val="superscript"/>
        </w:rPr>
      </w:pPr>
      <w:ins w:id="171" w:author="Hamkins, Jon (3320)" w:date="2020-10-29T07:55:00Z">
        <w:r>
          <w:rPr>
            <w:rFonts w:ascii="Consolas" w:hAnsi="Consolas"/>
            <w:b/>
            <w:sz w:val="20"/>
          </w:rPr>
          <w:t>Table X-X: CNAV Message Types</w:t>
        </w:r>
        <w:r>
          <w:rPr>
            <w:rFonts w:ascii="Consolas" w:hAnsi="Consolas"/>
            <w:b/>
            <w:sz w:val="20"/>
            <w:vertAlign w:val="superscript"/>
          </w:rPr>
          <w:t>16</w:t>
        </w:r>
      </w:ins>
    </w:p>
    <w:tbl>
      <w:tblPr>
        <w:tblStyle w:val="TableGrid"/>
        <w:tblW w:w="0" w:type="auto"/>
        <w:tblLook w:val="04A0" w:firstRow="1" w:lastRow="0" w:firstColumn="1" w:lastColumn="0" w:noHBand="0" w:noVBand="1"/>
      </w:tblPr>
      <w:tblGrid>
        <w:gridCol w:w="1540"/>
        <w:gridCol w:w="3590"/>
        <w:gridCol w:w="3586"/>
      </w:tblGrid>
      <w:tr w:rsidR="002B6BDE" w14:paraId="5F51244D" w14:textId="77777777" w:rsidTr="00FB6E3B">
        <w:trPr>
          <w:ins w:id="172" w:author="Hamkins, Jon (3320)" w:date="2020-10-29T07:55:00Z"/>
        </w:trPr>
        <w:tc>
          <w:tcPr>
            <w:tcW w:w="1615" w:type="dxa"/>
          </w:tcPr>
          <w:p w14:paraId="60CA9AA3" w14:textId="77777777" w:rsidR="002B6BDE" w:rsidRDefault="002B6BDE" w:rsidP="00FB6E3B">
            <w:pPr>
              <w:jc w:val="center"/>
              <w:rPr>
                <w:ins w:id="173" w:author="Hamkins, Jon (3320)" w:date="2020-10-29T07:55:00Z"/>
                <w:rFonts w:ascii="Consolas" w:hAnsi="Consolas"/>
                <w:sz w:val="20"/>
              </w:rPr>
            </w:pPr>
            <w:ins w:id="174" w:author="Hamkins, Jon (3320)" w:date="2020-10-29T07:55:00Z">
              <w:r>
                <w:rPr>
                  <w:rFonts w:ascii="Consolas" w:hAnsi="Consolas"/>
                  <w:sz w:val="20"/>
                </w:rPr>
                <w:t>Message Type</w:t>
              </w:r>
            </w:ins>
          </w:p>
        </w:tc>
        <w:tc>
          <w:tcPr>
            <w:tcW w:w="3870" w:type="dxa"/>
          </w:tcPr>
          <w:p w14:paraId="579B54DA" w14:textId="77777777" w:rsidR="002B6BDE" w:rsidRDefault="002B6BDE" w:rsidP="00FB6E3B">
            <w:pPr>
              <w:jc w:val="center"/>
              <w:rPr>
                <w:ins w:id="175" w:author="Hamkins, Jon (3320)" w:date="2020-10-29T07:55:00Z"/>
                <w:rFonts w:ascii="Consolas" w:hAnsi="Consolas"/>
                <w:sz w:val="20"/>
              </w:rPr>
            </w:pPr>
            <w:ins w:id="176" w:author="Hamkins, Jon (3320)" w:date="2020-10-29T07:55:00Z">
              <w:r>
                <w:rPr>
                  <w:rFonts w:ascii="Consolas" w:hAnsi="Consolas"/>
                  <w:sz w:val="20"/>
                </w:rPr>
                <w:t>Contains</w:t>
              </w:r>
            </w:ins>
          </w:p>
        </w:tc>
        <w:tc>
          <w:tcPr>
            <w:tcW w:w="3865" w:type="dxa"/>
          </w:tcPr>
          <w:p w14:paraId="7D130FC6" w14:textId="77777777" w:rsidR="002B6BDE" w:rsidRDefault="002B6BDE" w:rsidP="00FB6E3B">
            <w:pPr>
              <w:jc w:val="center"/>
              <w:rPr>
                <w:ins w:id="177" w:author="Hamkins, Jon (3320)" w:date="2020-10-29T07:55:00Z"/>
                <w:rFonts w:ascii="Consolas" w:hAnsi="Consolas"/>
                <w:sz w:val="20"/>
              </w:rPr>
            </w:pPr>
            <w:ins w:id="178" w:author="Hamkins, Jon (3320)" w:date="2020-10-29T07:55:00Z">
              <w:r>
                <w:rPr>
                  <w:rFonts w:ascii="Consolas" w:hAnsi="Consolas"/>
                  <w:sz w:val="20"/>
                </w:rPr>
                <w:t>Notes</w:t>
              </w:r>
            </w:ins>
          </w:p>
        </w:tc>
      </w:tr>
      <w:tr w:rsidR="002B6BDE" w14:paraId="03AF73EC" w14:textId="77777777" w:rsidTr="00FB6E3B">
        <w:trPr>
          <w:ins w:id="179" w:author="Hamkins, Jon (3320)" w:date="2020-10-29T07:55:00Z"/>
        </w:trPr>
        <w:tc>
          <w:tcPr>
            <w:tcW w:w="1615" w:type="dxa"/>
            <w:vAlign w:val="center"/>
          </w:tcPr>
          <w:p w14:paraId="46EA841A" w14:textId="77777777" w:rsidR="002B6BDE" w:rsidRDefault="002B6BDE" w:rsidP="00FB6E3B">
            <w:pPr>
              <w:jc w:val="center"/>
              <w:rPr>
                <w:ins w:id="180" w:author="Hamkins, Jon (3320)" w:date="2020-10-29T07:55:00Z"/>
                <w:rFonts w:ascii="Consolas" w:hAnsi="Consolas"/>
                <w:sz w:val="20"/>
              </w:rPr>
            </w:pPr>
            <w:ins w:id="181" w:author="Hamkins, Jon (3320)" w:date="2020-10-29T07:55:00Z">
              <w:r>
                <w:rPr>
                  <w:rFonts w:ascii="Consolas" w:hAnsi="Consolas"/>
                  <w:sz w:val="20"/>
                </w:rPr>
                <w:t>10-11</w:t>
              </w:r>
            </w:ins>
          </w:p>
        </w:tc>
        <w:tc>
          <w:tcPr>
            <w:tcW w:w="3870" w:type="dxa"/>
          </w:tcPr>
          <w:p w14:paraId="2DDAA307" w14:textId="77777777" w:rsidR="002B6BDE" w:rsidRDefault="002B6BDE" w:rsidP="00FB6E3B">
            <w:pPr>
              <w:rPr>
                <w:ins w:id="182" w:author="Hamkins, Jon (3320)" w:date="2020-10-29T07:55:00Z"/>
                <w:rFonts w:ascii="Consolas" w:hAnsi="Consolas"/>
                <w:sz w:val="20"/>
              </w:rPr>
            </w:pPr>
            <w:ins w:id="183" w:author="Hamkins, Jon (3320)" w:date="2020-10-29T07:55:00Z">
              <w:r>
                <w:rPr>
                  <w:rFonts w:ascii="Consolas" w:hAnsi="Consolas"/>
                  <w:sz w:val="20"/>
                </w:rPr>
                <w:t>GPS Ephemeris, Health, and Status Data</w:t>
              </w:r>
            </w:ins>
          </w:p>
        </w:tc>
        <w:tc>
          <w:tcPr>
            <w:tcW w:w="3865" w:type="dxa"/>
          </w:tcPr>
          <w:p w14:paraId="37AD0542" w14:textId="77777777" w:rsidR="002B6BDE" w:rsidRDefault="002B6BDE" w:rsidP="00FB6E3B">
            <w:pPr>
              <w:rPr>
                <w:ins w:id="184" w:author="Hamkins, Jon (3320)" w:date="2020-10-29T07:55:00Z"/>
                <w:rFonts w:ascii="Consolas" w:hAnsi="Consolas"/>
                <w:sz w:val="20"/>
              </w:rPr>
            </w:pPr>
            <w:ins w:id="185" w:author="Hamkins, Jon (3320)" w:date="2020-10-29T07:55:00Z">
              <w:r>
                <w:rPr>
                  <w:rFonts w:ascii="Consolas" w:hAnsi="Consolas"/>
                  <w:sz w:val="20"/>
                </w:rPr>
                <w:t>GPS Ephemeris data is valid for at least three hours.</w:t>
              </w:r>
            </w:ins>
          </w:p>
        </w:tc>
      </w:tr>
      <w:tr w:rsidR="002B6BDE" w14:paraId="5435B899" w14:textId="77777777" w:rsidTr="00FB6E3B">
        <w:trPr>
          <w:ins w:id="186" w:author="Hamkins, Jon (3320)" w:date="2020-10-29T07:55:00Z"/>
        </w:trPr>
        <w:tc>
          <w:tcPr>
            <w:tcW w:w="1615" w:type="dxa"/>
            <w:vAlign w:val="center"/>
          </w:tcPr>
          <w:p w14:paraId="7CFEC806" w14:textId="77777777" w:rsidR="002B6BDE" w:rsidRDefault="002B6BDE" w:rsidP="00FB6E3B">
            <w:pPr>
              <w:jc w:val="center"/>
              <w:rPr>
                <w:ins w:id="187" w:author="Hamkins, Jon (3320)" w:date="2020-10-29T07:55:00Z"/>
                <w:rFonts w:ascii="Consolas" w:hAnsi="Consolas"/>
                <w:sz w:val="20"/>
              </w:rPr>
            </w:pPr>
            <w:ins w:id="188" w:author="Hamkins, Jon (3320)" w:date="2020-10-29T07:55:00Z">
              <w:r>
                <w:rPr>
                  <w:rFonts w:ascii="Consolas" w:hAnsi="Consolas"/>
                  <w:sz w:val="20"/>
                </w:rPr>
                <w:t>12</w:t>
              </w:r>
            </w:ins>
          </w:p>
        </w:tc>
        <w:tc>
          <w:tcPr>
            <w:tcW w:w="3870" w:type="dxa"/>
            <w:vAlign w:val="center"/>
          </w:tcPr>
          <w:p w14:paraId="554C7D39" w14:textId="77777777" w:rsidR="002B6BDE" w:rsidRDefault="002B6BDE" w:rsidP="00FB6E3B">
            <w:pPr>
              <w:rPr>
                <w:ins w:id="189" w:author="Hamkins, Jon (3320)" w:date="2020-10-29T07:55:00Z"/>
                <w:rFonts w:ascii="Consolas" w:hAnsi="Consolas"/>
                <w:sz w:val="20"/>
              </w:rPr>
            </w:pPr>
            <w:ins w:id="190" w:author="Hamkins, Jon (3320)" w:date="2020-10-29T07:55:00Z">
              <w:r>
                <w:rPr>
                  <w:rFonts w:ascii="Consolas" w:hAnsi="Consolas"/>
                  <w:sz w:val="20"/>
                </w:rPr>
                <w:t>Reduced Almanac for 7 SVs</w:t>
              </w:r>
            </w:ins>
          </w:p>
        </w:tc>
        <w:tc>
          <w:tcPr>
            <w:tcW w:w="3865" w:type="dxa"/>
          </w:tcPr>
          <w:p w14:paraId="726CD509" w14:textId="77777777" w:rsidR="002B6BDE" w:rsidRDefault="002B6BDE" w:rsidP="00FB6E3B">
            <w:pPr>
              <w:rPr>
                <w:ins w:id="191" w:author="Hamkins, Jon (3320)" w:date="2020-10-29T07:55:00Z"/>
                <w:rFonts w:ascii="Consolas" w:hAnsi="Consolas"/>
                <w:sz w:val="20"/>
              </w:rPr>
            </w:pPr>
            <w:ins w:id="192" w:author="Hamkins, Jon (3320)" w:date="2020-10-29T07:55:00Z">
              <w:r>
                <w:rPr>
                  <w:rFonts w:ascii="Consolas" w:hAnsi="Consolas"/>
                  <w:sz w:val="20"/>
                </w:rPr>
                <w:t>Reduced Almanac is a subset of the almanac that provides less precise ephemeris.</w:t>
              </w:r>
            </w:ins>
          </w:p>
        </w:tc>
      </w:tr>
      <w:tr w:rsidR="002B6BDE" w14:paraId="42BBD2AA" w14:textId="77777777" w:rsidTr="00FB6E3B">
        <w:trPr>
          <w:ins w:id="193" w:author="Hamkins, Jon (3320)" w:date="2020-10-29T07:55:00Z"/>
        </w:trPr>
        <w:tc>
          <w:tcPr>
            <w:tcW w:w="1615" w:type="dxa"/>
            <w:vAlign w:val="center"/>
          </w:tcPr>
          <w:p w14:paraId="2BF7A903" w14:textId="77777777" w:rsidR="002B6BDE" w:rsidRDefault="002B6BDE" w:rsidP="00FB6E3B">
            <w:pPr>
              <w:jc w:val="center"/>
              <w:rPr>
                <w:ins w:id="194" w:author="Hamkins, Jon (3320)" w:date="2020-10-29T07:55:00Z"/>
                <w:rFonts w:ascii="Consolas" w:hAnsi="Consolas"/>
                <w:sz w:val="20"/>
              </w:rPr>
            </w:pPr>
            <w:ins w:id="195" w:author="Hamkins, Jon (3320)" w:date="2020-10-29T07:55:00Z">
              <w:r>
                <w:rPr>
                  <w:rFonts w:ascii="Consolas" w:hAnsi="Consolas"/>
                  <w:sz w:val="20"/>
                </w:rPr>
                <w:t>13</w:t>
              </w:r>
            </w:ins>
          </w:p>
        </w:tc>
        <w:tc>
          <w:tcPr>
            <w:tcW w:w="3870" w:type="dxa"/>
          </w:tcPr>
          <w:p w14:paraId="571BB35A" w14:textId="77777777" w:rsidR="002B6BDE" w:rsidRDefault="002B6BDE" w:rsidP="00FB6E3B">
            <w:pPr>
              <w:rPr>
                <w:ins w:id="196" w:author="Hamkins, Jon (3320)" w:date="2020-10-29T07:55:00Z"/>
                <w:rFonts w:ascii="Consolas" w:hAnsi="Consolas"/>
                <w:sz w:val="20"/>
              </w:rPr>
            </w:pPr>
            <w:ins w:id="197" w:author="Hamkins, Jon (3320)" w:date="2020-10-29T07:55:00Z">
              <w:r>
                <w:rPr>
                  <w:rFonts w:ascii="Consolas" w:hAnsi="Consolas"/>
                  <w:sz w:val="20"/>
                </w:rPr>
                <w:t>Clock Differential Correction for 6 SVs</w:t>
              </w:r>
            </w:ins>
          </w:p>
        </w:tc>
        <w:tc>
          <w:tcPr>
            <w:tcW w:w="3865" w:type="dxa"/>
          </w:tcPr>
          <w:p w14:paraId="5CBC66AD" w14:textId="77777777" w:rsidR="002B6BDE" w:rsidRDefault="002B6BDE" w:rsidP="00FB6E3B">
            <w:pPr>
              <w:rPr>
                <w:ins w:id="198" w:author="Hamkins, Jon (3320)" w:date="2020-10-29T07:55:00Z"/>
                <w:rFonts w:ascii="Consolas" w:hAnsi="Consolas"/>
                <w:sz w:val="20"/>
              </w:rPr>
            </w:pPr>
          </w:p>
        </w:tc>
      </w:tr>
      <w:tr w:rsidR="002B6BDE" w14:paraId="69490B6C" w14:textId="77777777" w:rsidTr="00FB6E3B">
        <w:trPr>
          <w:ins w:id="199" w:author="Hamkins, Jon (3320)" w:date="2020-10-29T07:55:00Z"/>
        </w:trPr>
        <w:tc>
          <w:tcPr>
            <w:tcW w:w="1615" w:type="dxa"/>
            <w:vAlign w:val="center"/>
          </w:tcPr>
          <w:p w14:paraId="3A8D991A" w14:textId="77777777" w:rsidR="002B6BDE" w:rsidRDefault="002B6BDE" w:rsidP="00FB6E3B">
            <w:pPr>
              <w:jc w:val="center"/>
              <w:rPr>
                <w:ins w:id="200" w:author="Hamkins, Jon (3320)" w:date="2020-10-29T07:55:00Z"/>
                <w:rFonts w:ascii="Consolas" w:hAnsi="Consolas"/>
                <w:sz w:val="20"/>
              </w:rPr>
            </w:pPr>
            <w:ins w:id="201" w:author="Hamkins, Jon (3320)" w:date="2020-10-29T07:55:00Z">
              <w:r>
                <w:rPr>
                  <w:rFonts w:ascii="Consolas" w:hAnsi="Consolas"/>
                  <w:sz w:val="20"/>
                </w:rPr>
                <w:t>14</w:t>
              </w:r>
            </w:ins>
          </w:p>
        </w:tc>
        <w:tc>
          <w:tcPr>
            <w:tcW w:w="3870" w:type="dxa"/>
          </w:tcPr>
          <w:p w14:paraId="65375003" w14:textId="77777777" w:rsidR="002B6BDE" w:rsidRDefault="002B6BDE" w:rsidP="00FB6E3B">
            <w:pPr>
              <w:rPr>
                <w:ins w:id="202" w:author="Hamkins, Jon (3320)" w:date="2020-10-29T07:55:00Z"/>
                <w:rFonts w:ascii="Consolas" w:hAnsi="Consolas"/>
                <w:sz w:val="20"/>
              </w:rPr>
            </w:pPr>
            <w:ins w:id="203" w:author="Hamkins, Jon (3320)" w:date="2020-10-29T07:55:00Z">
              <w:r>
                <w:rPr>
                  <w:rFonts w:ascii="Consolas" w:hAnsi="Consolas"/>
                  <w:sz w:val="20"/>
                </w:rPr>
                <w:t>Ephemeris Differential Correction for 2 SVs</w:t>
              </w:r>
            </w:ins>
          </w:p>
        </w:tc>
        <w:tc>
          <w:tcPr>
            <w:tcW w:w="3865" w:type="dxa"/>
          </w:tcPr>
          <w:p w14:paraId="16056D91" w14:textId="77777777" w:rsidR="002B6BDE" w:rsidRDefault="002B6BDE" w:rsidP="00FB6E3B">
            <w:pPr>
              <w:rPr>
                <w:ins w:id="204" w:author="Hamkins, Jon (3320)" w:date="2020-10-29T07:55:00Z"/>
                <w:rFonts w:ascii="Consolas" w:hAnsi="Consolas"/>
                <w:sz w:val="20"/>
              </w:rPr>
            </w:pPr>
          </w:p>
        </w:tc>
      </w:tr>
      <w:tr w:rsidR="002B6BDE" w14:paraId="1103CA93" w14:textId="77777777" w:rsidTr="00FB6E3B">
        <w:trPr>
          <w:ins w:id="205" w:author="Hamkins, Jon (3320)" w:date="2020-10-29T07:55:00Z"/>
        </w:trPr>
        <w:tc>
          <w:tcPr>
            <w:tcW w:w="1615" w:type="dxa"/>
            <w:vAlign w:val="center"/>
          </w:tcPr>
          <w:p w14:paraId="32480D78" w14:textId="77777777" w:rsidR="002B6BDE" w:rsidRDefault="002B6BDE" w:rsidP="00FB6E3B">
            <w:pPr>
              <w:jc w:val="center"/>
              <w:rPr>
                <w:ins w:id="206" w:author="Hamkins, Jon (3320)" w:date="2020-10-29T07:55:00Z"/>
                <w:rFonts w:ascii="Consolas" w:hAnsi="Consolas"/>
                <w:sz w:val="20"/>
              </w:rPr>
            </w:pPr>
            <w:ins w:id="207" w:author="Hamkins, Jon (3320)" w:date="2020-10-29T07:55:00Z">
              <w:r>
                <w:rPr>
                  <w:rFonts w:ascii="Consolas" w:hAnsi="Consolas"/>
                  <w:sz w:val="20"/>
                </w:rPr>
                <w:t>15</w:t>
              </w:r>
            </w:ins>
          </w:p>
        </w:tc>
        <w:tc>
          <w:tcPr>
            <w:tcW w:w="3870" w:type="dxa"/>
          </w:tcPr>
          <w:p w14:paraId="11398944" w14:textId="77777777" w:rsidR="002B6BDE" w:rsidRDefault="002B6BDE" w:rsidP="00FB6E3B">
            <w:pPr>
              <w:rPr>
                <w:ins w:id="208" w:author="Hamkins, Jon (3320)" w:date="2020-10-29T07:55:00Z"/>
                <w:rFonts w:ascii="Consolas" w:hAnsi="Consolas"/>
                <w:sz w:val="20"/>
              </w:rPr>
            </w:pPr>
            <w:ins w:id="209" w:author="Hamkins, Jon (3320)" w:date="2020-10-29T07:55:00Z">
              <w:r>
                <w:rPr>
                  <w:rFonts w:ascii="Consolas" w:hAnsi="Consolas"/>
                  <w:sz w:val="20"/>
                </w:rPr>
                <w:t>Text Messages from GPS Operating Control</w:t>
              </w:r>
            </w:ins>
          </w:p>
        </w:tc>
        <w:tc>
          <w:tcPr>
            <w:tcW w:w="3865" w:type="dxa"/>
          </w:tcPr>
          <w:p w14:paraId="6753B2EB" w14:textId="77777777" w:rsidR="002B6BDE" w:rsidRDefault="002B6BDE" w:rsidP="00FB6E3B">
            <w:pPr>
              <w:rPr>
                <w:ins w:id="210" w:author="Hamkins, Jon (3320)" w:date="2020-10-29T07:55:00Z"/>
                <w:rFonts w:ascii="Consolas" w:hAnsi="Consolas"/>
                <w:sz w:val="20"/>
              </w:rPr>
            </w:pPr>
          </w:p>
        </w:tc>
      </w:tr>
      <w:tr w:rsidR="002B6BDE" w14:paraId="653F5680" w14:textId="77777777" w:rsidTr="00FB6E3B">
        <w:trPr>
          <w:ins w:id="211" w:author="Hamkins, Jon (3320)" w:date="2020-10-29T07:55:00Z"/>
        </w:trPr>
        <w:tc>
          <w:tcPr>
            <w:tcW w:w="1615" w:type="dxa"/>
            <w:vAlign w:val="center"/>
          </w:tcPr>
          <w:p w14:paraId="597F1DC7" w14:textId="77777777" w:rsidR="002B6BDE" w:rsidRDefault="002B6BDE" w:rsidP="00FB6E3B">
            <w:pPr>
              <w:jc w:val="center"/>
              <w:rPr>
                <w:ins w:id="212" w:author="Hamkins, Jon (3320)" w:date="2020-10-29T07:55:00Z"/>
                <w:rFonts w:ascii="Consolas" w:hAnsi="Consolas"/>
                <w:sz w:val="20"/>
              </w:rPr>
            </w:pPr>
            <w:ins w:id="213" w:author="Hamkins, Jon (3320)" w:date="2020-10-29T07:55:00Z">
              <w:r>
                <w:rPr>
                  <w:rFonts w:ascii="Consolas" w:hAnsi="Consolas"/>
                  <w:sz w:val="20"/>
                </w:rPr>
                <w:t>30-37</w:t>
              </w:r>
            </w:ins>
          </w:p>
        </w:tc>
        <w:tc>
          <w:tcPr>
            <w:tcW w:w="3870" w:type="dxa"/>
            <w:vAlign w:val="center"/>
          </w:tcPr>
          <w:p w14:paraId="7CA633DB" w14:textId="77777777" w:rsidR="002B6BDE" w:rsidRDefault="002B6BDE" w:rsidP="00FB6E3B">
            <w:pPr>
              <w:rPr>
                <w:ins w:id="214" w:author="Hamkins, Jon (3320)" w:date="2020-10-29T07:55:00Z"/>
                <w:rFonts w:ascii="Consolas" w:hAnsi="Consolas"/>
                <w:sz w:val="20"/>
              </w:rPr>
            </w:pPr>
            <w:ins w:id="215" w:author="Hamkins, Jon (3320)" w:date="2020-10-29T07:55:00Z">
              <w:r>
                <w:rPr>
                  <w:rFonts w:ascii="Consolas" w:hAnsi="Consolas"/>
                  <w:sz w:val="20"/>
                </w:rPr>
                <w:t>Clock Correction Data</w:t>
              </w:r>
            </w:ins>
          </w:p>
        </w:tc>
        <w:tc>
          <w:tcPr>
            <w:tcW w:w="3865" w:type="dxa"/>
          </w:tcPr>
          <w:p w14:paraId="0F204D3A" w14:textId="77777777" w:rsidR="002B6BDE" w:rsidRDefault="002B6BDE" w:rsidP="00FB6E3B">
            <w:pPr>
              <w:rPr>
                <w:ins w:id="216" w:author="Hamkins, Jon (3320)" w:date="2020-10-29T07:55:00Z"/>
                <w:rFonts w:ascii="Consolas" w:hAnsi="Consolas"/>
                <w:sz w:val="20"/>
              </w:rPr>
            </w:pPr>
            <w:ins w:id="217" w:author="Hamkins, Jon (3320)" w:date="2020-10-29T07:55:00Z">
              <w:r>
                <w:rPr>
                  <w:rFonts w:ascii="Consolas" w:hAnsi="Consolas"/>
                  <w:sz w:val="20"/>
                </w:rPr>
                <w:t>Used for SV Clock Correction, allowing receiver to calculate GPS time.</w:t>
              </w:r>
            </w:ins>
          </w:p>
        </w:tc>
      </w:tr>
      <w:tr w:rsidR="002B6BDE" w14:paraId="7023ED4E" w14:textId="77777777" w:rsidTr="00FB6E3B">
        <w:trPr>
          <w:ins w:id="218" w:author="Hamkins, Jon (3320)" w:date="2020-10-29T07:55:00Z"/>
        </w:trPr>
        <w:tc>
          <w:tcPr>
            <w:tcW w:w="1615" w:type="dxa"/>
            <w:vAlign w:val="center"/>
          </w:tcPr>
          <w:p w14:paraId="49E661B0" w14:textId="77777777" w:rsidR="002B6BDE" w:rsidRDefault="002B6BDE" w:rsidP="00FB6E3B">
            <w:pPr>
              <w:jc w:val="center"/>
              <w:rPr>
                <w:ins w:id="219" w:author="Hamkins, Jon (3320)" w:date="2020-10-29T07:55:00Z"/>
                <w:rFonts w:ascii="Consolas" w:hAnsi="Consolas"/>
                <w:sz w:val="20"/>
              </w:rPr>
            </w:pPr>
            <w:ins w:id="220" w:author="Hamkins, Jon (3320)" w:date="2020-10-29T07:55:00Z">
              <w:r>
                <w:rPr>
                  <w:rFonts w:ascii="Consolas" w:hAnsi="Consolas"/>
                  <w:sz w:val="20"/>
                </w:rPr>
                <w:t>30</w:t>
              </w:r>
            </w:ins>
          </w:p>
        </w:tc>
        <w:tc>
          <w:tcPr>
            <w:tcW w:w="3870" w:type="dxa"/>
          </w:tcPr>
          <w:p w14:paraId="263E7A13" w14:textId="77777777" w:rsidR="002B6BDE" w:rsidRDefault="002B6BDE" w:rsidP="00FB6E3B">
            <w:pPr>
              <w:rPr>
                <w:ins w:id="221" w:author="Hamkins, Jon (3320)" w:date="2020-10-29T07:55:00Z"/>
                <w:rFonts w:ascii="Consolas" w:hAnsi="Consolas"/>
                <w:sz w:val="20"/>
              </w:rPr>
            </w:pPr>
            <w:ins w:id="222" w:author="Hamkins, Jon (3320)" w:date="2020-10-29T07:55:00Z">
              <w:r>
                <w:rPr>
                  <w:rFonts w:ascii="Consolas" w:hAnsi="Consolas"/>
                  <w:sz w:val="20"/>
                </w:rPr>
                <w:t>Ionospheric and Group Delay Correction Parameters</w:t>
              </w:r>
            </w:ins>
          </w:p>
        </w:tc>
        <w:tc>
          <w:tcPr>
            <w:tcW w:w="3865" w:type="dxa"/>
          </w:tcPr>
          <w:p w14:paraId="45DDFC46" w14:textId="77777777" w:rsidR="002B6BDE" w:rsidRDefault="002B6BDE" w:rsidP="00FB6E3B">
            <w:pPr>
              <w:rPr>
                <w:ins w:id="223" w:author="Hamkins, Jon (3320)" w:date="2020-10-29T07:55:00Z"/>
                <w:rFonts w:ascii="Consolas" w:hAnsi="Consolas"/>
                <w:sz w:val="20"/>
              </w:rPr>
            </w:pPr>
          </w:p>
        </w:tc>
      </w:tr>
      <w:tr w:rsidR="002B6BDE" w14:paraId="1962587B" w14:textId="77777777" w:rsidTr="00FB6E3B">
        <w:trPr>
          <w:ins w:id="224" w:author="Hamkins, Jon (3320)" w:date="2020-10-29T07:55:00Z"/>
        </w:trPr>
        <w:tc>
          <w:tcPr>
            <w:tcW w:w="1615" w:type="dxa"/>
            <w:vAlign w:val="center"/>
          </w:tcPr>
          <w:p w14:paraId="2D53CE69" w14:textId="77777777" w:rsidR="002B6BDE" w:rsidRDefault="002B6BDE" w:rsidP="00FB6E3B">
            <w:pPr>
              <w:jc w:val="center"/>
              <w:rPr>
                <w:ins w:id="225" w:author="Hamkins, Jon (3320)" w:date="2020-10-29T07:55:00Z"/>
                <w:rFonts w:ascii="Consolas" w:hAnsi="Consolas"/>
                <w:sz w:val="20"/>
              </w:rPr>
            </w:pPr>
            <w:ins w:id="226" w:author="Hamkins, Jon (3320)" w:date="2020-10-29T07:55:00Z">
              <w:r>
                <w:rPr>
                  <w:rFonts w:ascii="Consolas" w:hAnsi="Consolas"/>
                  <w:sz w:val="20"/>
                </w:rPr>
                <w:lastRenderedPageBreak/>
                <w:t>31</w:t>
              </w:r>
            </w:ins>
          </w:p>
        </w:tc>
        <w:tc>
          <w:tcPr>
            <w:tcW w:w="3870" w:type="dxa"/>
          </w:tcPr>
          <w:p w14:paraId="03225C67" w14:textId="77777777" w:rsidR="002B6BDE" w:rsidRDefault="002B6BDE" w:rsidP="00FB6E3B">
            <w:pPr>
              <w:rPr>
                <w:ins w:id="227" w:author="Hamkins, Jon (3320)" w:date="2020-10-29T07:55:00Z"/>
                <w:rFonts w:ascii="Consolas" w:hAnsi="Consolas"/>
                <w:sz w:val="20"/>
              </w:rPr>
            </w:pPr>
            <w:ins w:id="228" w:author="Hamkins, Jon (3320)" w:date="2020-10-29T07:55:00Z">
              <w:r>
                <w:rPr>
                  <w:rFonts w:ascii="Consolas" w:hAnsi="Consolas"/>
                  <w:sz w:val="20"/>
                </w:rPr>
                <w:t>Reduced Almanac for 4 SVs</w:t>
              </w:r>
            </w:ins>
          </w:p>
        </w:tc>
        <w:tc>
          <w:tcPr>
            <w:tcW w:w="3865" w:type="dxa"/>
          </w:tcPr>
          <w:p w14:paraId="583F8F1E" w14:textId="77777777" w:rsidR="002B6BDE" w:rsidRDefault="002B6BDE" w:rsidP="00FB6E3B">
            <w:pPr>
              <w:rPr>
                <w:ins w:id="229" w:author="Hamkins, Jon (3320)" w:date="2020-10-29T07:55:00Z"/>
                <w:rFonts w:ascii="Consolas" w:hAnsi="Consolas"/>
                <w:sz w:val="20"/>
              </w:rPr>
            </w:pPr>
          </w:p>
        </w:tc>
      </w:tr>
      <w:tr w:rsidR="002B6BDE" w14:paraId="4F8621B8" w14:textId="77777777" w:rsidTr="00FB6E3B">
        <w:trPr>
          <w:ins w:id="230" w:author="Hamkins, Jon (3320)" w:date="2020-10-29T07:55:00Z"/>
        </w:trPr>
        <w:tc>
          <w:tcPr>
            <w:tcW w:w="1615" w:type="dxa"/>
            <w:vAlign w:val="center"/>
          </w:tcPr>
          <w:p w14:paraId="6CE92459" w14:textId="77777777" w:rsidR="002B6BDE" w:rsidRDefault="002B6BDE" w:rsidP="00FB6E3B">
            <w:pPr>
              <w:jc w:val="center"/>
              <w:rPr>
                <w:ins w:id="231" w:author="Hamkins, Jon (3320)" w:date="2020-10-29T07:55:00Z"/>
                <w:rFonts w:ascii="Consolas" w:hAnsi="Consolas"/>
                <w:sz w:val="20"/>
              </w:rPr>
            </w:pPr>
            <w:ins w:id="232" w:author="Hamkins, Jon (3320)" w:date="2020-10-29T07:55:00Z">
              <w:r>
                <w:rPr>
                  <w:rFonts w:ascii="Consolas" w:hAnsi="Consolas"/>
                  <w:sz w:val="20"/>
                </w:rPr>
                <w:t>32</w:t>
              </w:r>
            </w:ins>
          </w:p>
        </w:tc>
        <w:tc>
          <w:tcPr>
            <w:tcW w:w="3870" w:type="dxa"/>
            <w:vAlign w:val="center"/>
          </w:tcPr>
          <w:p w14:paraId="472456FA" w14:textId="77777777" w:rsidR="002B6BDE" w:rsidRDefault="002B6BDE" w:rsidP="00FB6E3B">
            <w:pPr>
              <w:rPr>
                <w:ins w:id="233" w:author="Hamkins, Jon (3320)" w:date="2020-10-29T07:55:00Z"/>
                <w:rFonts w:ascii="Consolas" w:hAnsi="Consolas"/>
                <w:sz w:val="20"/>
              </w:rPr>
            </w:pPr>
            <w:ins w:id="234" w:author="Hamkins, Jon (3320)" w:date="2020-10-29T07:55:00Z">
              <w:r>
                <w:rPr>
                  <w:rFonts w:ascii="Consolas" w:hAnsi="Consolas"/>
                  <w:sz w:val="20"/>
                </w:rPr>
                <w:t>Earth Orientation Parameters</w:t>
              </w:r>
            </w:ins>
          </w:p>
        </w:tc>
        <w:tc>
          <w:tcPr>
            <w:tcW w:w="3865" w:type="dxa"/>
          </w:tcPr>
          <w:p w14:paraId="58299D58" w14:textId="77777777" w:rsidR="002B6BDE" w:rsidRDefault="002B6BDE" w:rsidP="00FB6E3B">
            <w:pPr>
              <w:rPr>
                <w:ins w:id="235" w:author="Hamkins, Jon (3320)" w:date="2020-10-29T07:55:00Z"/>
                <w:rFonts w:ascii="Consolas" w:hAnsi="Consolas"/>
                <w:sz w:val="20"/>
              </w:rPr>
            </w:pPr>
            <w:ins w:id="236" w:author="Hamkins, Jon (3320)" w:date="2020-10-29T07:55:00Z">
              <w:r>
                <w:rPr>
                  <w:rFonts w:ascii="Consolas" w:hAnsi="Consolas"/>
                  <w:sz w:val="20"/>
                </w:rPr>
                <w:t>Used to convert Earth Centered Earth Fixed coordinates into Earth Centered Inertial coordinates.</w:t>
              </w:r>
            </w:ins>
          </w:p>
        </w:tc>
      </w:tr>
      <w:tr w:rsidR="002B6BDE" w14:paraId="4EC25D20" w14:textId="77777777" w:rsidTr="00FB6E3B">
        <w:trPr>
          <w:ins w:id="237" w:author="Hamkins, Jon (3320)" w:date="2020-10-29T07:55:00Z"/>
        </w:trPr>
        <w:tc>
          <w:tcPr>
            <w:tcW w:w="1615" w:type="dxa"/>
            <w:vAlign w:val="center"/>
          </w:tcPr>
          <w:p w14:paraId="67C86722" w14:textId="77777777" w:rsidR="002B6BDE" w:rsidRDefault="002B6BDE" w:rsidP="00FB6E3B">
            <w:pPr>
              <w:jc w:val="center"/>
              <w:rPr>
                <w:ins w:id="238" w:author="Hamkins, Jon (3320)" w:date="2020-10-29T07:55:00Z"/>
                <w:rFonts w:ascii="Consolas" w:hAnsi="Consolas"/>
                <w:sz w:val="20"/>
              </w:rPr>
            </w:pPr>
            <w:ins w:id="239" w:author="Hamkins, Jon (3320)" w:date="2020-10-29T07:55:00Z">
              <w:r>
                <w:rPr>
                  <w:rFonts w:ascii="Consolas" w:hAnsi="Consolas"/>
                  <w:sz w:val="20"/>
                </w:rPr>
                <w:t>33</w:t>
              </w:r>
            </w:ins>
          </w:p>
        </w:tc>
        <w:tc>
          <w:tcPr>
            <w:tcW w:w="3870" w:type="dxa"/>
            <w:vAlign w:val="center"/>
          </w:tcPr>
          <w:p w14:paraId="0E2974A6" w14:textId="77777777" w:rsidR="002B6BDE" w:rsidRDefault="002B6BDE" w:rsidP="00FB6E3B">
            <w:pPr>
              <w:rPr>
                <w:ins w:id="240" w:author="Hamkins, Jon (3320)" w:date="2020-10-29T07:55:00Z"/>
                <w:rFonts w:ascii="Consolas" w:hAnsi="Consolas"/>
                <w:sz w:val="20"/>
              </w:rPr>
            </w:pPr>
            <w:ins w:id="241" w:author="Hamkins, Jon (3320)" w:date="2020-10-29T07:55:00Z">
              <w:r>
                <w:rPr>
                  <w:rFonts w:ascii="Consolas" w:hAnsi="Consolas"/>
                  <w:sz w:val="20"/>
                </w:rPr>
                <w:t>GPS and UTC correlation and satellite clock correction parameters</w:t>
              </w:r>
            </w:ins>
          </w:p>
        </w:tc>
        <w:tc>
          <w:tcPr>
            <w:tcW w:w="3865" w:type="dxa"/>
          </w:tcPr>
          <w:p w14:paraId="676CA9FE" w14:textId="77777777" w:rsidR="002B6BDE" w:rsidRDefault="002B6BDE" w:rsidP="00FB6E3B">
            <w:pPr>
              <w:rPr>
                <w:ins w:id="242" w:author="Hamkins, Jon (3320)" w:date="2020-10-29T07:55:00Z"/>
                <w:rFonts w:ascii="Consolas" w:hAnsi="Consolas"/>
                <w:sz w:val="20"/>
              </w:rPr>
            </w:pPr>
          </w:p>
        </w:tc>
      </w:tr>
      <w:tr w:rsidR="002B6BDE" w14:paraId="1C68E261" w14:textId="77777777" w:rsidTr="00FB6E3B">
        <w:trPr>
          <w:ins w:id="243" w:author="Hamkins, Jon (3320)" w:date="2020-10-29T07:55:00Z"/>
        </w:trPr>
        <w:tc>
          <w:tcPr>
            <w:tcW w:w="1615" w:type="dxa"/>
            <w:vAlign w:val="center"/>
          </w:tcPr>
          <w:p w14:paraId="117B6507" w14:textId="77777777" w:rsidR="002B6BDE" w:rsidRDefault="002B6BDE" w:rsidP="00FB6E3B">
            <w:pPr>
              <w:jc w:val="center"/>
              <w:rPr>
                <w:ins w:id="244" w:author="Hamkins, Jon (3320)" w:date="2020-10-29T07:55:00Z"/>
                <w:rFonts w:ascii="Consolas" w:hAnsi="Consolas"/>
                <w:sz w:val="20"/>
              </w:rPr>
            </w:pPr>
            <w:ins w:id="245" w:author="Hamkins, Jon (3320)" w:date="2020-10-29T07:55:00Z">
              <w:r>
                <w:rPr>
                  <w:rFonts w:ascii="Consolas" w:hAnsi="Consolas"/>
                  <w:sz w:val="20"/>
                </w:rPr>
                <w:t>34</w:t>
              </w:r>
            </w:ins>
          </w:p>
        </w:tc>
        <w:tc>
          <w:tcPr>
            <w:tcW w:w="3870" w:type="dxa"/>
            <w:vAlign w:val="center"/>
          </w:tcPr>
          <w:p w14:paraId="45DF6D33" w14:textId="77777777" w:rsidR="002B6BDE" w:rsidRDefault="002B6BDE" w:rsidP="00FB6E3B">
            <w:pPr>
              <w:rPr>
                <w:ins w:id="246" w:author="Hamkins, Jon (3320)" w:date="2020-10-29T07:55:00Z"/>
                <w:rFonts w:ascii="Consolas" w:hAnsi="Consolas"/>
                <w:sz w:val="20"/>
              </w:rPr>
            </w:pPr>
            <w:ins w:id="247" w:author="Hamkins, Jon (3320)" w:date="2020-10-29T07:55:00Z">
              <w:r>
                <w:rPr>
                  <w:rFonts w:ascii="Consolas" w:hAnsi="Consolas"/>
                  <w:sz w:val="20"/>
                </w:rPr>
                <w:t>Differential Correction Parameters</w:t>
              </w:r>
            </w:ins>
          </w:p>
        </w:tc>
        <w:tc>
          <w:tcPr>
            <w:tcW w:w="3865" w:type="dxa"/>
          </w:tcPr>
          <w:p w14:paraId="276D0516" w14:textId="77777777" w:rsidR="002B6BDE" w:rsidRDefault="002B6BDE" w:rsidP="00FB6E3B">
            <w:pPr>
              <w:rPr>
                <w:ins w:id="248" w:author="Hamkins, Jon (3320)" w:date="2020-10-29T07:55:00Z"/>
                <w:rFonts w:ascii="Consolas" w:hAnsi="Consolas"/>
                <w:sz w:val="20"/>
              </w:rPr>
            </w:pPr>
            <w:ins w:id="249" w:author="Hamkins, Jon (3320)" w:date="2020-10-29T07:55:00Z">
              <w:r>
                <w:rPr>
                  <w:rFonts w:ascii="Consolas" w:hAnsi="Consolas"/>
                  <w:sz w:val="20"/>
                </w:rPr>
                <w:t>Correction parameters for the clock and ephemeris data for other satellites.</w:t>
              </w:r>
            </w:ins>
          </w:p>
        </w:tc>
      </w:tr>
      <w:tr w:rsidR="002B6BDE" w14:paraId="38EFD9DB" w14:textId="77777777" w:rsidTr="00FB6E3B">
        <w:trPr>
          <w:ins w:id="250" w:author="Hamkins, Jon (3320)" w:date="2020-10-29T07:55:00Z"/>
        </w:trPr>
        <w:tc>
          <w:tcPr>
            <w:tcW w:w="1615" w:type="dxa"/>
            <w:vAlign w:val="center"/>
          </w:tcPr>
          <w:p w14:paraId="7EC15E5A" w14:textId="77777777" w:rsidR="002B6BDE" w:rsidRDefault="002B6BDE" w:rsidP="00FB6E3B">
            <w:pPr>
              <w:jc w:val="center"/>
              <w:rPr>
                <w:ins w:id="251" w:author="Hamkins, Jon (3320)" w:date="2020-10-29T07:55:00Z"/>
                <w:rFonts w:ascii="Consolas" w:hAnsi="Consolas"/>
                <w:sz w:val="20"/>
              </w:rPr>
            </w:pPr>
            <w:ins w:id="252" w:author="Hamkins, Jon (3320)" w:date="2020-10-29T07:55:00Z">
              <w:r>
                <w:rPr>
                  <w:rFonts w:ascii="Consolas" w:hAnsi="Consolas"/>
                  <w:sz w:val="20"/>
                </w:rPr>
                <w:t>35</w:t>
              </w:r>
            </w:ins>
          </w:p>
        </w:tc>
        <w:tc>
          <w:tcPr>
            <w:tcW w:w="3870" w:type="dxa"/>
            <w:vAlign w:val="center"/>
          </w:tcPr>
          <w:p w14:paraId="5B4DAEF6" w14:textId="77777777" w:rsidR="002B6BDE" w:rsidRDefault="002B6BDE" w:rsidP="00FB6E3B">
            <w:pPr>
              <w:rPr>
                <w:ins w:id="253" w:author="Hamkins, Jon (3320)" w:date="2020-10-29T07:55:00Z"/>
                <w:rFonts w:ascii="Consolas" w:hAnsi="Consolas"/>
                <w:sz w:val="20"/>
              </w:rPr>
            </w:pPr>
            <w:ins w:id="254" w:author="Hamkins, Jon (3320)" w:date="2020-10-29T07:55:00Z">
              <w:r>
                <w:rPr>
                  <w:rFonts w:ascii="Consolas" w:hAnsi="Consolas"/>
                  <w:sz w:val="20"/>
                </w:rPr>
                <w:t>GPS satellite clock correction and GPS/GNSS correlation parameters</w:t>
              </w:r>
            </w:ins>
          </w:p>
        </w:tc>
        <w:tc>
          <w:tcPr>
            <w:tcW w:w="3865" w:type="dxa"/>
          </w:tcPr>
          <w:p w14:paraId="4E3DEE68" w14:textId="77777777" w:rsidR="002B6BDE" w:rsidRDefault="002B6BDE" w:rsidP="00FB6E3B">
            <w:pPr>
              <w:rPr>
                <w:ins w:id="255" w:author="Hamkins, Jon (3320)" w:date="2020-10-29T07:55:00Z"/>
                <w:rFonts w:ascii="Consolas" w:hAnsi="Consolas"/>
                <w:sz w:val="20"/>
              </w:rPr>
            </w:pPr>
          </w:p>
        </w:tc>
      </w:tr>
      <w:tr w:rsidR="002B6BDE" w14:paraId="7C4DA9A5" w14:textId="77777777" w:rsidTr="00FB6E3B">
        <w:trPr>
          <w:ins w:id="256" w:author="Hamkins, Jon (3320)" w:date="2020-10-29T07:55:00Z"/>
        </w:trPr>
        <w:tc>
          <w:tcPr>
            <w:tcW w:w="1615" w:type="dxa"/>
            <w:vAlign w:val="center"/>
          </w:tcPr>
          <w:p w14:paraId="64858ABC" w14:textId="77777777" w:rsidR="002B6BDE" w:rsidRDefault="002B6BDE" w:rsidP="00FB6E3B">
            <w:pPr>
              <w:jc w:val="center"/>
              <w:rPr>
                <w:ins w:id="257" w:author="Hamkins, Jon (3320)" w:date="2020-10-29T07:55:00Z"/>
                <w:rFonts w:ascii="Consolas" w:hAnsi="Consolas"/>
                <w:sz w:val="20"/>
              </w:rPr>
            </w:pPr>
            <w:ins w:id="258" w:author="Hamkins, Jon (3320)" w:date="2020-10-29T07:55:00Z">
              <w:r>
                <w:rPr>
                  <w:rFonts w:ascii="Consolas" w:hAnsi="Consolas"/>
                  <w:sz w:val="20"/>
                </w:rPr>
                <w:t>36</w:t>
              </w:r>
            </w:ins>
          </w:p>
        </w:tc>
        <w:tc>
          <w:tcPr>
            <w:tcW w:w="3870" w:type="dxa"/>
            <w:vAlign w:val="center"/>
          </w:tcPr>
          <w:p w14:paraId="722848E0" w14:textId="77777777" w:rsidR="002B6BDE" w:rsidRDefault="002B6BDE" w:rsidP="00FB6E3B">
            <w:pPr>
              <w:rPr>
                <w:ins w:id="259" w:author="Hamkins, Jon (3320)" w:date="2020-10-29T07:55:00Z"/>
                <w:rFonts w:ascii="Consolas" w:hAnsi="Consolas"/>
                <w:sz w:val="20"/>
              </w:rPr>
            </w:pPr>
            <w:ins w:id="260" w:author="Hamkins, Jon (3320)" w:date="2020-10-29T07:55:00Z">
              <w:r>
                <w:rPr>
                  <w:rFonts w:ascii="Consolas" w:hAnsi="Consolas"/>
                  <w:sz w:val="20"/>
                </w:rPr>
                <w:t>Text Messages from GPS Operating Control</w:t>
              </w:r>
            </w:ins>
          </w:p>
        </w:tc>
        <w:tc>
          <w:tcPr>
            <w:tcW w:w="3865" w:type="dxa"/>
          </w:tcPr>
          <w:p w14:paraId="0E80BFE0" w14:textId="77777777" w:rsidR="002B6BDE" w:rsidRDefault="002B6BDE" w:rsidP="00FB6E3B">
            <w:pPr>
              <w:rPr>
                <w:ins w:id="261" w:author="Hamkins, Jon (3320)" w:date="2020-10-29T07:55:00Z"/>
                <w:rFonts w:ascii="Consolas" w:hAnsi="Consolas"/>
                <w:sz w:val="20"/>
              </w:rPr>
            </w:pPr>
          </w:p>
        </w:tc>
      </w:tr>
      <w:tr w:rsidR="002B6BDE" w14:paraId="2E241250" w14:textId="77777777" w:rsidTr="00FB6E3B">
        <w:trPr>
          <w:ins w:id="262" w:author="Hamkins, Jon (3320)" w:date="2020-10-29T07:55:00Z"/>
        </w:trPr>
        <w:tc>
          <w:tcPr>
            <w:tcW w:w="1615" w:type="dxa"/>
            <w:vAlign w:val="center"/>
          </w:tcPr>
          <w:p w14:paraId="4A7224C3" w14:textId="77777777" w:rsidR="002B6BDE" w:rsidRDefault="002B6BDE" w:rsidP="00FB6E3B">
            <w:pPr>
              <w:jc w:val="center"/>
              <w:rPr>
                <w:ins w:id="263" w:author="Hamkins, Jon (3320)" w:date="2020-10-29T07:55:00Z"/>
                <w:rFonts w:ascii="Consolas" w:hAnsi="Consolas"/>
                <w:sz w:val="20"/>
              </w:rPr>
            </w:pPr>
            <w:ins w:id="264" w:author="Hamkins, Jon (3320)" w:date="2020-10-29T07:55:00Z">
              <w:r>
                <w:rPr>
                  <w:rFonts w:ascii="Consolas" w:hAnsi="Consolas"/>
                  <w:sz w:val="20"/>
                </w:rPr>
                <w:t>37</w:t>
              </w:r>
            </w:ins>
          </w:p>
        </w:tc>
        <w:tc>
          <w:tcPr>
            <w:tcW w:w="3870" w:type="dxa"/>
            <w:vAlign w:val="center"/>
          </w:tcPr>
          <w:p w14:paraId="17F93691" w14:textId="77777777" w:rsidR="002B6BDE" w:rsidRDefault="002B6BDE" w:rsidP="00FB6E3B">
            <w:pPr>
              <w:rPr>
                <w:ins w:id="265" w:author="Hamkins, Jon (3320)" w:date="2020-10-29T07:55:00Z"/>
                <w:rFonts w:ascii="Consolas" w:hAnsi="Consolas"/>
                <w:sz w:val="20"/>
              </w:rPr>
            </w:pPr>
            <w:ins w:id="266" w:author="Hamkins, Jon (3320)" w:date="2020-10-29T07:55:00Z">
              <w:r>
                <w:rPr>
                  <w:rFonts w:ascii="Consolas" w:hAnsi="Consolas"/>
                  <w:sz w:val="20"/>
                </w:rPr>
                <w:t>Midi Almanac</w:t>
              </w:r>
            </w:ins>
          </w:p>
        </w:tc>
        <w:tc>
          <w:tcPr>
            <w:tcW w:w="3865" w:type="dxa"/>
          </w:tcPr>
          <w:p w14:paraId="4EAF1777" w14:textId="77777777" w:rsidR="002B6BDE" w:rsidRDefault="002B6BDE" w:rsidP="00FB6E3B">
            <w:pPr>
              <w:rPr>
                <w:ins w:id="267" w:author="Hamkins, Jon (3320)" w:date="2020-10-29T07:55:00Z"/>
                <w:rFonts w:ascii="Consolas" w:hAnsi="Consolas"/>
                <w:sz w:val="20"/>
              </w:rPr>
            </w:pPr>
            <w:ins w:id="268" w:author="Hamkins, Jon (3320)" w:date="2020-10-29T07:55:00Z">
              <w:r>
                <w:rPr>
                  <w:rFonts w:ascii="Consolas" w:hAnsi="Consolas"/>
                  <w:sz w:val="20"/>
                </w:rPr>
                <w:t>Midi Almanac contains almanac parameters for calculating the precise ephemeris.</w:t>
              </w:r>
            </w:ins>
          </w:p>
        </w:tc>
      </w:tr>
    </w:tbl>
    <w:p w14:paraId="646F1D53" w14:textId="565375B4" w:rsidR="00F80736" w:rsidRPr="008624F8" w:rsidDel="002B6BDE" w:rsidRDefault="00723FA1" w:rsidP="00F80736">
      <w:pPr>
        <w:rPr>
          <w:del w:id="269" w:author="Hamkins, Jon (3320)" w:date="2020-10-29T07:55:00Z"/>
        </w:rPr>
      </w:pPr>
      <w:del w:id="270" w:author="Hamkins, Jon (3320)" w:date="2020-10-29T07:55: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15C4D35E" w14:textId="44301319" w:rsidR="00F80736" w:rsidRPr="008624F8" w:rsidDel="002B6BDE" w:rsidRDefault="00F80736" w:rsidP="00F80736">
      <w:pPr>
        <w:rPr>
          <w:del w:id="271" w:author="Hamkins, Jon (3320)" w:date="2020-10-29T07:55:00Z"/>
        </w:rPr>
      </w:pPr>
      <w:del w:id="272" w:author="Hamkins, Jon (3320)" w:date="2020-10-29T07:55:00Z">
        <w:r w:rsidRPr="008624F8" w:rsidDel="002B6BDE">
          <w:delTex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delText>
        </w:r>
      </w:del>
    </w:p>
    <w:p w14:paraId="3AED8B4D" w14:textId="3CA73F1D" w:rsidR="00F80736" w:rsidRPr="00503055" w:rsidDel="002B6BDE" w:rsidRDefault="00F80736" w:rsidP="00F80736">
      <w:pPr>
        <w:rPr>
          <w:del w:id="273" w:author="Hamkins, Jon (3320)" w:date="2020-10-29T07:55:00Z"/>
        </w:rPr>
      </w:pPr>
      <w:del w:id="274" w:author="Hamkins, Jon (3320)" w:date="2020-10-29T07:55:00Z">
        <w:r w:rsidRPr="008624F8" w:rsidDel="002B6BDE">
          <w:delTex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Ionospheric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w:delText>
        </w:r>
        <w:r w:rsidRPr="008624F8" w:rsidDel="002B6BDE">
          <w:lastRenderedPageBreak/>
          <w:delText>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delText>
        </w:r>
        <w:r w:rsidDel="002B6BDE">
          <w:delText>culating the precise ephemeris.</w:delText>
        </w:r>
      </w:del>
    </w:p>
    <w:p w14:paraId="4605CDC2" w14:textId="77777777" w:rsidR="00F80736" w:rsidRPr="00826FB3" w:rsidRDefault="00F80736" w:rsidP="009B7022">
      <w:pPr>
        <w:pStyle w:val="Heading4"/>
      </w:pPr>
      <w:r w:rsidRPr="00826FB3">
        <w:t>Aeronavigation Satellite Signal</w:t>
      </w:r>
    </w:p>
    <w:p w14:paraId="70EB0768" w14:textId="77777777" w:rsidR="002B6BDE" w:rsidRDefault="002B6BDE" w:rsidP="002B6BDE">
      <w:pPr>
        <w:rPr>
          <w:ins w:id="275" w:author="Hamkins, Jon (3320)" w:date="2020-10-29T07:55:00Z"/>
          <w:rFonts w:ascii="Consolas" w:hAnsi="Consolas"/>
          <w:sz w:val="20"/>
        </w:rPr>
      </w:pPr>
      <w:ins w:id="276" w:author="Hamkins, Jon (3320)" w:date="2020-10-29T07:55:00Z">
        <w:r w:rsidRPr="009256A1">
          <w:rPr>
            <w:rFonts w:ascii="Consolas" w:hAnsi="Consolas"/>
            <w:sz w:val="20"/>
          </w:rPr>
          <w:t xml:space="preserve">The </w:t>
        </w:r>
        <w:r>
          <w:rPr>
            <w:rFonts w:ascii="Consolas" w:hAnsi="Consolas"/>
            <w:sz w:val="20"/>
          </w:rPr>
          <w:t>Aeronavigation</w:t>
        </w:r>
        <w:r w:rsidRPr="009256A1">
          <w:rPr>
            <w:rFonts w:ascii="Consolas" w:hAnsi="Consolas"/>
            <w:sz w:val="20"/>
          </w:rPr>
          <w:t xml:space="preserve"> GPS signal is a satellite unique PRN ranging signal phase modulated with the navigation signal. The </w:t>
        </w:r>
        <w:r>
          <w:rPr>
            <w:rFonts w:ascii="Consolas" w:hAnsi="Consolas"/>
            <w:sz w:val="20"/>
          </w:rPr>
          <w:t>Aeronavigation</w:t>
        </w:r>
        <w:r w:rsidRPr="009256A1">
          <w:rPr>
            <w:rFonts w:ascii="Consolas" w:hAnsi="Consolas"/>
            <w:sz w:val="20"/>
          </w:rPr>
          <w:t xml:space="preserve"> data is a 300 bit message, transmitted over </w:t>
        </w:r>
        <w:r>
          <w:rPr>
            <w:rFonts w:ascii="Consolas" w:hAnsi="Consolas"/>
            <w:sz w:val="20"/>
          </w:rPr>
          <w:t>6</w:t>
        </w:r>
        <w:r w:rsidRPr="009256A1">
          <w:rPr>
            <w:rFonts w:ascii="Consolas" w:hAnsi="Consolas"/>
            <w:sz w:val="20"/>
          </w:rPr>
          <w:t xml:space="preserve"> seconds. The Aeronavigation data usually contains one of two distinct data components: Ephemeris or Almanac; but can contain one of several secondary messages instead. What data is in a particular frame of data is denoted by a message type field included in each frame</w:t>
        </w:r>
        <w:r>
          <w:rPr>
            <w:rFonts w:ascii="Consolas" w:hAnsi="Consolas"/>
            <w:sz w:val="20"/>
          </w:rPr>
          <w:t>.</w:t>
        </w:r>
      </w:ins>
    </w:p>
    <w:p w14:paraId="038825A2" w14:textId="77777777" w:rsidR="002B6BDE" w:rsidRDefault="002B6BDE" w:rsidP="002B6BDE">
      <w:pPr>
        <w:rPr>
          <w:ins w:id="277" w:author="Hamkins, Jon (3320)" w:date="2020-10-29T07:55:00Z"/>
          <w:rFonts w:ascii="Consolas" w:hAnsi="Consolas"/>
          <w:color w:val="FF0000"/>
          <w:sz w:val="20"/>
        </w:rPr>
      </w:pPr>
      <w:ins w:id="278" w:author="Hamkins, Jon (3320)" w:date="2020-10-29T07:55:00Z">
        <w:r>
          <w:rPr>
            <w:rFonts w:ascii="Consolas" w:hAnsi="Consolas"/>
            <w:sz w:val="20"/>
          </w:rPr>
          <w:t>The message types and the format of the message types is identical to the messages and formats of the CNAV message types</w:t>
        </w:r>
        <w:r>
          <w:rPr>
            <w:rFonts w:ascii="Consolas" w:hAnsi="Consolas"/>
            <w:sz w:val="20"/>
            <w:vertAlign w:val="superscript"/>
          </w:rPr>
          <w:t>19</w:t>
        </w:r>
        <w:r w:rsidRPr="009256A1">
          <w:rPr>
            <w:rFonts w:ascii="Consolas" w:hAnsi="Consolas"/>
            <w:sz w:val="20"/>
          </w:rPr>
          <w:t>.</w:t>
        </w:r>
      </w:ins>
    </w:p>
    <w:p w14:paraId="67B35B93" w14:textId="19D728F2" w:rsidR="00F80736" w:rsidRPr="008624F8" w:rsidDel="002B6BDE" w:rsidRDefault="00723FA1" w:rsidP="00F80736">
      <w:pPr>
        <w:rPr>
          <w:del w:id="279" w:author="Hamkins, Jon (3320)" w:date="2020-10-29T07:55:00Z"/>
        </w:rPr>
      </w:pPr>
      <w:del w:id="280" w:author="Hamkins, Jon (3320)" w:date="2020-10-29T07:55:00Z">
        <w:r w:rsidDel="002B6BDE">
          <w:fldChar w:fldCharType="begin"/>
        </w:r>
        <w:r w:rsidDel="002B6BDE">
          <w:delInstrText xml:space="preserve"> REF _Ref43921086 \r \h </w:delInstrText>
        </w:r>
        <w:r w:rsidDel="002B6BDE">
          <w:fldChar w:fldCharType="separate"/>
        </w:r>
        <w:r w:rsidR="003A0995" w:rsidDel="002B6BDE">
          <w:delText>[39]</w:delText>
        </w:r>
        <w:r w:rsidDel="002B6BDE">
          <w:fldChar w:fldCharType="end"/>
        </w:r>
      </w:del>
    </w:p>
    <w:p w14:paraId="66CCF6E8" w14:textId="06196F9B" w:rsidR="00F80736" w:rsidRPr="008624F8" w:rsidDel="002B6BDE" w:rsidRDefault="00F80736" w:rsidP="00F80736">
      <w:pPr>
        <w:rPr>
          <w:del w:id="281" w:author="Hamkins, Jon (3320)" w:date="2020-10-29T07:55:00Z"/>
        </w:rPr>
      </w:pPr>
      <w:del w:id="282" w:author="Hamkins, Jon (3320)" w:date="2020-10-29T07:55:00Z">
        <w:r w:rsidRPr="008624F8" w:rsidDel="002B6BDE">
          <w:delText>Composition – The Aeronavigation GPS signal is a satellite unique PRN ranging signal phase modulated with the navigation signal. 4 pg5 The Aeronavigation data is a 300 bit message, transmitted over 6 seconds.  The Aeronavigation data usually contains one of two distinct data components: Ephemeris or Almanac; but can contain one of several secondary messages</w:delText>
        </w:r>
        <w:r w:rsidDel="002B6BDE">
          <w:delText xml:space="preserve"> </w:delText>
        </w:r>
        <w:r w:rsidRPr="008624F8" w:rsidDel="002B6BDE">
          <w:delText>instead.  What data is in a particular frame of data is denoted by a message type field included in each frame.</w:delText>
        </w:r>
        <w:r w:rsidDel="002B6BDE">
          <w:delText xml:space="preserve"> </w:delText>
        </w:r>
        <w:r w:rsidRPr="008624F8" w:rsidDel="002B6BDE">
          <w:delText>The message types and the format of the message types is identical to the messages and formats of the CNAV message types.</w:delText>
        </w:r>
      </w:del>
    </w:p>
    <w:p w14:paraId="602920AF" w14:textId="7C1096FB" w:rsidR="00F80736" w:rsidDel="002B6BDE" w:rsidRDefault="00F80736" w:rsidP="00F80736">
      <w:pPr>
        <w:rPr>
          <w:del w:id="283" w:author="Hamkins, Jon (3320)" w:date="2020-10-29T07:55:00Z"/>
        </w:rPr>
      </w:pPr>
      <w:del w:id="284" w:author="Hamkins, Jon (3320)" w:date="2020-10-29T07:55:00Z">
        <w:r w:rsidRPr="008624F8" w:rsidDel="002B6BDE">
          <w:delText>The GPS receiver locks onto the PRN ranging signals of at least four GPS satellites and retrieves the satellite’s ephemeris data and time of the onboard clock.  The time of the SV</w:delText>
        </w:r>
        <w:r w:rsidDel="002B6BDE">
          <w:delText xml:space="preserve"> </w:delText>
        </w:r>
        <w:r w:rsidRPr="008624F8" w:rsidDel="002B6BDE">
          <w:delText>clock corrected using the Clock Correction parameters and then adjusted of Differential, Ionospheric, and Group</w:delText>
        </w:r>
        <w:r w:rsidDel="002B6BDE">
          <w:delText xml:space="preserve"> </w:delText>
        </w:r>
        <w:r w:rsidRPr="008624F8" w:rsidDel="002B6BDE">
          <w:delText xml:space="preserve"> Delay Correction. The corrected time is used to get the satellite’s position from the Ephemeris data. The quasi-Keplerian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delText>
        </w:r>
      </w:del>
    </w:p>
    <w:p w14:paraId="11489A06" w14:textId="77777777" w:rsidR="002B6BDE" w:rsidRPr="00AE1E51" w:rsidRDefault="002B6BDE" w:rsidP="002B6BDE">
      <w:pPr>
        <w:rPr>
          <w:ins w:id="285" w:author="Hamkins, Jon (3320)" w:date="2020-10-29T07:56:00Z"/>
          <w:rFonts w:ascii="Consolas" w:hAnsi="Consolas"/>
          <w:b/>
          <w:sz w:val="28"/>
          <w:szCs w:val="28"/>
        </w:rPr>
      </w:pPr>
      <w:ins w:id="286" w:author="Hamkins, Jon (3320)" w:date="2020-10-29T07:56:00Z">
        <w:r w:rsidRPr="00AE1E51">
          <w:rPr>
            <w:rFonts w:ascii="Consolas" w:hAnsi="Consolas"/>
            <w:b/>
            <w:sz w:val="28"/>
            <w:szCs w:val="28"/>
          </w:rPr>
          <w:t>How-It-Works</w:t>
        </w:r>
      </w:ins>
    </w:p>
    <w:p w14:paraId="237D1984" w14:textId="05B61B40" w:rsidR="002B6BDE" w:rsidRPr="002B6BDE" w:rsidRDefault="002B6BDE" w:rsidP="00F80736">
      <w:pPr>
        <w:rPr>
          <w:ins w:id="287" w:author="Hamkins, Jon (3320)" w:date="2020-10-29T07:55:00Z"/>
          <w:rFonts w:ascii="Consolas" w:hAnsi="Consolas"/>
          <w:sz w:val="20"/>
          <w:rPrChange w:id="288" w:author="Hamkins, Jon (3320)" w:date="2020-10-29T07:56:00Z">
            <w:rPr>
              <w:ins w:id="289" w:author="Hamkins, Jon (3320)" w:date="2020-10-29T07:55:00Z"/>
            </w:rPr>
          </w:rPrChange>
        </w:rPr>
      </w:pPr>
      <w:ins w:id="290" w:author="Hamkins, Jon (3320)" w:date="2020-10-29T07:56:00Z">
        <w:r w:rsidRPr="00081962">
          <w:rPr>
            <w:rFonts w:ascii="Consolas" w:hAnsi="Consolas"/>
            <w:sz w:val="20"/>
          </w:rPr>
          <w:t xml:space="preserve">The GPS receiver </w:t>
        </w:r>
        <w:r>
          <w:rPr>
            <w:rFonts w:ascii="Consolas" w:hAnsi="Consolas"/>
            <w:sz w:val="20"/>
          </w:rPr>
          <w:t xml:space="preserve">locks onto the PRN ranging signals of at least four GPS satellites and retrieves the satellite’s ephemeris data and time of the onboard clock.  The </w:t>
        </w:r>
        <w:r w:rsidRPr="00081962">
          <w:rPr>
            <w:rFonts w:ascii="Consolas" w:hAnsi="Consolas"/>
            <w:sz w:val="20"/>
          </w:rPr>
          <w:t xml:space="preserve">time of the </w:t>
        </w:r>
        <w:r>
          <w:rPr>
            <w:rFonts w:ascii="Consolas" w:hAnsi="Consolas"/>
            <w:sz w:val="20"/>
          </w:rPr>
          <w:t>SV</w:t>
        </w:r>
        <w:r w:rsidRPr="00081962">
          <w:rPr>
            <w:rFonts w:ascii="Consolas" w:hAnsi="Consolas"/>
            <w:sz w:val="20"/>
          </w:rPr>
          <w:t xml:space="preserve"> clock</w:t>
        </w:r>
        <w:r>
          <w:rPr>
            <w:rFonts w:ascii="Consolas" w:hAnsi="Consolas"/>
            <w:sz w:val="20"/>
          </w:rPr>
          <w:t xml:space="preserve"> is</w:t>
        </w:r>
        <w:r w:rsidRPr="00081962">
          <w:rPr>
            <w:rFonts w:ascii="Consolas" w:hAnsi="Consolas"/>
            <w:sz w:val="20"/>
          </w:rPr>
          <w:t xml:space="preserve"> </w:t>
        </w:r>
        <w:r>
          <w:rPr>
            <w:rFonts w:ascii="Consolas" w:hAnsi="Consolas"/>
            <w:sz w:val="20"/>
          </w:rPr>
          <w:t xml:space="preserve">corrected using the Clock Correction parameters and then adjusted of Differential, Ionospheric, and Group Delay Correction. The corrected time is used </w:t>
        </w:r>
        <w:r w:rsidRPr="00081962">
          <w:rPr>
            <w:rFonts w:ascii="Consolas" w:hAnsi="Consolas"/>
            <w:sz w:val="20"/>
          </w:rPr>
          <w:t>to get the satellite’s position from the Ephemeris data</w:t>
        </w:r>
        <w:r>
          <w:rPr>
            <w:rFonts w:ascii="Consolas" w:hAnsi="Consolas"/>
            <w:sz w:val="20"/>
          </w:rPr>
          <w:t>.</w:t>
        </w:r>
        <w:r w:rsidRPr="00081962">
          <w:rPr>
            <w:rFonts w:ascii="Consolas" w:hAnsi="Consolas"/>
            <w:sz w:val="20"/>
          </w:rPr>
          <w:t xml:space="preserve"> </w:t>
        </w:r>
        <w:r>
          <w:rPr>
            <w:rFonts w:ascii="Consolas" w:hAnsi="Consolas"/>
            <w:sz w:val="20"/>
          </w:rPr>
          <w:t xml:space="preserve">The </w:t>
        </w:r>
        <w:r w:rsidRPr="00883E12">
          <w:rPr>
            <w:rFonts w:ascii="Consolas" w:hAnsi="Consolas"/>
            <w:sz w:val="20"/>
          </w:rPr>
          <w:t xml:space="preserve">quasi-Keplerian </w:t>
        </w:r>
        <w:r>
          <w:rPr>
            <w:rFonts w:ascii="Consolas" w:hAnsi="Consolas"/>
            <w:sz w:val="20"/>
          </w:rPr>
          <w:t xml:space="preserve">coordinates are then converted into Earth </w:t>
        </w:r>
        <w:r>
          <w:rPr>
            <w:rFonts w:ascii="Consolas" w:hAnsi="Consolas"/>
            <w:sz w:val="20"/>
          </w:rPr>
          <w:lastRenderedPageBreak/>
          <w:t>Centered Earth Fixed coordinates. T</w:t>
        </w:r>
        <w:r w:rsidRPr="00081962">
          <w:rPr>
            <w:rFonts w:ascii="Consolas" w:hAnsi="Consolas"/>
            <w:sz w:val="20"/>
          </w:rPr>
          <w:t xml:space="preserve">he receiver </w:t>
        </w:r>
        <w:r>
          <w:rPr>
            <w:rFonts w:ascii="Consolas" w:hAnsi="Consolas"/>
            <w:sz w:val="20"/>
          </w:rPr>
          <w:t>then inserts</w:t>
        </w:r>
        <w:r w:rsidRPr="00081962">
          <w:rPr>
            <w:rFonts w:ascii="Consolas" w:hAnsi="Consolas"/>
            <w:sz w:val="20"/>
          </w:rPr>
          <w:t xml:space="preserve"> that </w:t>
        </w:r>
        <w:r>
          <w:rPr>
            <w:rFonts w:ascii="Consolas" w:hAnsi="Consolas"/>
            <w:sz w:val="20"/>
          </w:rPr>
          <w:t xml:space="preserve">satellite </w:t>
        </w:r>
        <w:r w:rsidRPr="00081962">
          <w:rPr>
            <w:rFonts w:ascii="Consolas" w:hAnsi="Consolas"/>
            <w:sz w:val="20"/>
          </w:rPr>
          <w:t xml:space="preserve">information </w:t>
        </w:r>
        <w:r>
          <w:rPr>
            <w:rFonts w:ascii="Consolas" w:hAnsi="Consolas"/>
            <w:sz w:val="20"/>
          </w:rPr>
          <w:t>into the ranging equation in Appendix A</w:t>
        </w:r>
        <w:r w:rsidRPr="00081962">
          <w:rPr>
            <w:rFonts w:ascii="Consolas" w:hAnsi="Consolas"/>
            <w:sz w:val="20"/>
          </w:rPr>
          <w:t xml:space="preserve">.  </w:t>
        </w:r>
        <w:r>
          <w:rPr>
            <w:rFonts w:ascii="Consolas" w:hAnsi="Consolas"/>
            <w:sz w:val="20"/>
          </w:rPr>
          <w:t xml:space="preserve">The resulting four satellite equations are then used to solve for the position and time correction of the GPS receiver. </w:t>
        </w:r>
        <w:r w:rsidRPr="00081962">
          <w:rPr>
            <w:rFonts w:ascii="Consolas" w:hAnsi="Consolas"/>
            <w:sz w:val="20"/>
          </w:rPr>
          <w:t xml:space="preserve">The time correction </w:t>
        </w:r>
        <w:r>
          <w:rPr>
            <w:rFonts w:ascii="Consolas" w:hAnsi="Consolas"/>
            <w:sz w:val="20"/>
          </w:rPr>
          <w:t>allows</w:t>
        </w:r>
        <w:r w:rsidRPr="00081962">
          <w:rPr>
            <w:rFonts w:ascii="Consolas" w:hAnsi="Consolas"/>
            <w:sz w:val="20"/>
          </w:rPr>
          <w:t xml:space="preserve"> the GPS receiver </w:t>
        </w:r>
        <w:r>
          <w:rPr>
            <w:rFonts w:ascii="Consolas" w:hAnsi="Consolas"/>
            <w:sz w:val="20"/>
          </w:rPr>
          <w:t>to have</w:t>
        </w:r>
        <w:r w:rsidRPr="00081962">
          <w:rPr>
            <w:rFonts w:ascii="Consolas" w:hAnsi="Consolas"/>
            <w:sz w:val="20"/>
          </w:rPr>
          <w:t xml:space="preserve"> near-atomic level accuracy.</w:t>
        </w:r>
      </w:ins>
    </w:p>
    <w:p w14:paraId="24D7C3D3" w14:textId="77777777" w:rsidR="00F80736" w:rsidRPr="00826FB3" w:rsidRDefault="00F80736" w:rsidP="009B7022">
      <w:pPr>
        <w:pStyle w:val="Heading4"/>
      </w:pPr>
      <w:r w:rsidRPr="00826FB3">
        <w:t xml:space="preserve">Error Recovery for a Satellite </w:t>
      </w:r>
    </w:p>
    <w:p w14:paraId="04803EDC" w14:textId="3D3E2F99" w:rsidR="00F80736" w:rsidRPr="008624F8" w:rsidRDefault="00723FA1" w:rsidP="00F80736">
      <w:del w:id="291" w:author="Hamkins, Jon (3320)" w:date="2020-10-29T07:56: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46F84328" w14:textId="3E94A505" w:rsidR="00F80736" w:rsidRDefault="00F80736" w:rsidP="00F80736">
      <w:pPr>
        <w:rPr>
          <w:ins w:id="292" w:author="Hamkins, Jon (3320)" w:date="2020-10-29T07:56:00Z"/>
        </w:rPr>
      </w:pPr>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6BF7A75F" w14:textId="77777777" w:rsidR="002B6BDE" w:rsidRPr="00AB2013" w:rsidRDefault="002B6BDE" w:rsidP="002B6BDE">
      <w:pPr>
        <w:rPr>
          <w:ins w:id="293" w:author="Hamkins, Jon (3320)" w:date="2020-10-29T07:56:00Z"/>
        </w:rPr>
      </w:pPr>
      <w:ins w:id="294" w:author="Hamkins, Jon (3320)" w:date="2020-10-29T07:56:00Z">
        <w:r>
          <w:rPr>
            <w:rFonts w:ascii="Consolas" w:hAnsi="Consolas"/>
            <w:sz w:val="20"/>
          </w:rPr>
          <w:t>Reference:</w:t>
        </w:r>
        <w:r w:rsidRPr="0018545A">
          <w:t xml:space="preserve"> </w:t>
        </w:r>
      </w:ins>
    </w:p>
    <w:p w14:paraId="16DCC57A" w14:textId="77777777" w:rsidR="002B6BDE" w:rsidRPr="007705A7" w:rsidRDefault="002B6BDE" w:rsidP="002B6BDE">
      <w:pPr>
        <w:rPr>
          <w:ins w:id="295" w:author="Hamkins, Jon (3320)" w:date="2020-10-29T07:56:00Z"/>
          <w:rFonts w:ascii="Consolas" w:hAnsi="Consolas"/>
          <w:i/>
          <w:sz w:val="20"/>
        </w:rPr>
      </w:pPr>
      <w:ins w:id="296" w:author="Hamkins, Jon (3320)" w:date="2020-10-29T07:56:00Z">
        <w:r w:rsidRPr="007705A7">
          <w:rPr>
            <w:rFonts w:ascii="Consolas" w:hAnsi="Consolas"/>
            <w:i/>
            <w:sz w:val="20"/>
          </w:rPr>
          <w:t>1:</w:t>
        </w:r>
        <w:r w:rsidRPr="007705A7">
          <w:rPr>
            <w:rFonts w:ascii="Consolas" w:hAnsi="Consolas"/>
            <w:i/>
            <w:sz w:val="20"/>
          </w:rPr>
          <w:tab/>
          <w:t>GNSS_section_v3 – Lee Pitts</w:t>
        </w:r>
      </w:ins>
    </w:p>
    <w:p w14:paraId="2E908468" w14:textId="77777777" w:rsidR="002B6BDE" w:rsidRDefault="002B6BDE" w:rsidP="002B6BDE">
      <w:pPr>
        <w:ind w:left="720" w:hanging="720"/>
        <w:rPr>
          <w:ins w:id="297" w:author="Hamkins, Jon (3320)" w:date="2020-10-29T07:56:00Z"/>
          <w:rStyle w:val="Hyperlink"/>
          <w:rFonts w:ascii="Consolas" w:hAnsi="Consolas"/>
          <w:i/>
          <w:sz w:val="20"/>
        </w:rPr>
      </w:pPr>
      <w:ins w:id="298" w:author="Hamkins, Jon (3320)" w:date="2020-10-29T07:56:00Z">
        <w:r w:rsidRPr="007705A7">
          <w:rPr>
            <w:rFonts w:ascii="Consolas" w:hAnsi="Consolas"/>
            <w:i/>
            <w:sz w:val="20"/>
          </w:rPr>
          <w:t>2:</w:t>
        </w:r>
        <w:r w:rsidRPr="007705A7">
          <w:rPr>
            <w:rFonts w:ascii="Consolas" w:hAnsi="Consolas"/>
            <w:i/>
            <w:sz w:val="20"/>
          </w:rPr>
          <w:tab/>
          <w:t xml:space="preserve">Genesis of </w:t>
        </w:r>
        <w:proofErr w:type="spellStart"/>
        <w:r w:rsidRPr="007705A7">
          <w:rPr>
            <w:rFonts w:ascii="Consolas" w:hAnsi="Consolas"/>
            <w:i/>
            <w:sz w:val="20"/>
          </w:rPr>
          <w:t>Sattelite</w:t>
        </w:r>
        <w:proofErr w:type="spellEnd"/>
        <w:r w:rsidRPr="007705A7">
          <w:rPr>
            <w:rFonts w:ascii="Consolas" w:hAnsi="Consolas"/>
            <w:i/>
            <w:sz w:val="20"/>
          </w:rPr>
          <w:t xml:space="preserve"> Navigation – William </w:t>
        </w:r>
        <w:proofErr w:type="spellStart"/>
        <w:r w:rsidRPr="007705A7">
          <w:rPr>
            <w:rFonts w:ascii="Consolas" w:hAnsi="Consolas"/>
            <w:i/>
            <w:sz w:val="20"/>
          </w:rPr>
          <w:t>H.Guier</w:t>
        </w:r>
        <w:proofErr w:type="spellEnd"/>
        <w:r w:rsidRPr="007705A7">
          <w:rPr>
            <w:rFonts w:ascii="Consolas" w:hAnsi="Consolas"/>
            <w:i/>
            <w:sz w:val="20"/>
          </w:rPr>
          <w:t xml:space="preserve">, George C. </w:t>
        </w:r>
        <w:proofErr w:type="spellStart"/>
        <w:r w:rsidRPr="007705A7">
          <w:rPr>
            <w:rFonts w:ascii="Consolas" w:hAnsi="Consolas"/>
            <w:i/>
            <w:sz w:val="20"/>
          </w:rPr>
          <w:t>Weiffenbach</w:t>
        </w:r>
        <w:proofErr w:type="spellEnd"/>
        <w:r w:rsidRPr="007705A7">
          <w:rPr>
            <w:rFonts w:ascii="Consolas" w:hAnsi="Consolas"/>
            <w:i/>
            <w:sz w:val="20"/>
          </w:rPr>
          <w:t xml:space="preserve"> </w:t>
        </w:r>
        <w:r>
          <w:fldChar w:fldCharType="begin"/>
        </w:r>
        <w:r>
          <w:instrText xml:space="preserve"> HYPERLINK "https://web.archive.org/web/20120512002742/http://www.jhuapl.edu/techdigest/td/td1901/guier.pdf" </w:instrText>
        </w:r>
        <w:r>
          <w:fldChar w:fldCharType="separate"/>
        </w:r>
        <w:r w:rsidRPr="007705A7">
          <w:rPr>
            <w:rStyle w:val="Hyperlink"/>
            <w:rFonts w:ascii="Consolas" w:hAnsi="Consolas"/>
            <w:i/>
            <w:sz w:val="20"/>
          </w:rPr>
          <w:t>https://web.archive.org/web/20120512002742/http://www.jhuapl.edu/techdigest/td/td1901/guier.pdf</w:t>
        </w:r>
        <w:r>
          <w:rPr>
            <w:rStyle w:val="Hyperlink"/>
            <w:rFonts w:ascii="Consolas" w:hAnsi="Consolas"/>
            <w:i/>
            <w:sz w:val="20"/>
          </w:rPr>
          <w:fldChar w:fldCharType="end"/>
        </w:r>
      </w:ins>
    </w:p>
    <w:p w14:paraId="79344E43" w14:textId="77777777" w:rsidR="002B6BDE" w:rsidRDefault="002B6BDE" w:rsidP="002B6BDE">
      <w:pPr>
        <w:ind w:left="720" w:hanging="720"/>
        <w:rPr>
          <w:ins w:id="299" w:author="Hamkins, Jon (3320)" w:date="2020-10-29T07:56:00Z"/>
          <w:rStyle w:val="Hyperlink"/>
          <w:rFonts w:ascii="Consolas" w:hAnsi="Consolas"/>
          <w:i/>
          <w:sz w:val="20"/>
        </w:rPr>
      </w:pPr>
      <w:ins w:id="300" w:author="Hamkins, Jon (3320)" w:date="2020-10-29T07:56:00Z">
        <w:r>
          <w:rPr>
            <w:rStyle w:val="Hyperlink"/>
            <w:rFonts w:ascii="Consolas" w:hAnsi="Consolas"/>
            <w:i/>
            <w:sz w:val="20"/>
          </w:rPr>
          <w:t>3:</w:t>
        </w:r>
        <w:r>
          <w:rPr>
            <w:rStyle w:val="Hyperlink"/>
            <w:rFonts w:ascii="Consolas" w:hAnsi="Consolas"/>
            <w:i/>
            <w:sz w:val="20"/>
          </w:rPr>
          <w:tab/>
          <w:t xml:space="preserve">Relativity in the Global </w:t>
        </w:r>
        <w:proofErr w:type="spellStart"/>
        <w:r>
          <w:rPr>
            <w:rStyle w:val="Hyperlink"/>
            <w:rFonts w:ascii="Consolas" w:hAnsi="Consolas"/>
            <w:i/>
            <w:sz w:val="20"/>
          </w:rPr>
          <w:t>Psositioning</w:t>
        </w:r>
        <w:proofErr w:type="spellEnd"/>
        <w:r>
          <w:rPr>
            <w:rStyle w:val="Hyperlink"/>
            <w:rFonts w:ascii="Consolas" w:hAnsi="Consolas"/>
            <w:i/>
            <w:sz w:val="20"/>
          </w:rPr>
          <w:t xml:space="preserve"> System – Neil Ashby (2003)</w:t>
        </w:r>
      </w:ins>
    </w:p>
    <w:p w14:paraId="66AB614A" w14:textId="77777777" w:rsidR="002B6BDE" w:rsidRPr="007705A7" w:rsidRDefault="002B6BDE" w:rsidP="002B6BDE">
      <w:pPr>
        <w:ind w:left="720" w:hanging="720"/>
        <w:rPr>
          <w:ins w:id="301" w:author="Hamkins, Jon (3320)" w:date="2020-10-29T07:56:00Z"/>
          <w:rFonts w:ascii="Consolas" w:hAnsi="Consolas"/>
          <w:i/>
          <w:sz w:val="20"/>
        </w:rPr>
      </w:pPr>
      <w:ins w:id="302" w:author="Hamkins, Jon (3320)" w:date="2020-10-29T07:56:00Z">
        <w:r>
          <w:rPr>
            <w:rStyle w:val="Hyperlink"/>
            <w:rFonts w:ascii="Consolas" w:hAnsi="Consolas"/>
            <w:i/>
            <w:sz w:val="20"/>
          </w:rPr>
          <w:tab/>
        </w:r>
        <w:r>
          <w:fldChar w:fldCharType="begin"/>
        </w:r>
        <w:r>
          <w:instrText xml:space="preserve"> HYPERLINK "https://www.ncbi.nlm.nih.gov/pmc/articles/PMC5253894/" </w:instrText>
        </w:r>
        <w:r>
          <w:fldChar w:fldCharType="separate"/>
        </w:r>
        <w:r>
          <w:rPr>
            <w:rStyle w:val="Hyperlink"/>
          </w:rPr>
          <w:t>https://www.ncbi.nlm.nih.gov/pmc/articles/PMC5253894/</w:t>
        </w:r>
        <w:r>
          <w:fldChar w:fldCharType="end"/>
        </w:r>
      </w:ins>
    </w:p>
    <w:p w14:paraId="57C044F3" w14:textId="77777777" w:rsidR="002B6BDE" w:rsidRPr="007705A7" w:rsidRDefault="002B6BDE" w:rsidP="002B6BDE">
      <w:pPr>
        <w:rPr>
          <w:ins w:id="303" w:author="Hamkins, Jon (3320)" w:date="2020-10-29T07:56:00Z"/>
          <w:rFonts w:ascii="Consolas" w:hAnsi="Consolas"/>
          <w:i/>
          <w:sz w:val="20"/>
        </w:rPr>
      </w:pPr>
      <w:ins w:id="304" w:author="Hamkins, Jon (3320)" w:date="2020-10-29T07:56:00Z">
        <w:r>
          <w:rPr>
            <w:rFonts w:ascii="Consolas" w:hAnsi="Consolas"/>
            <w:i/>
            <w:sz w:val="20"/>
          </w:rPr>
          <w:t>4</w:t>
        </w:r>
        <w:r w:rsidRPr="007705A7">
          <w:rPr>
            <w:rFonts w:ascii="Consolas" w:hAnsi="Consolas"/>
            <w:i/>
            <w:sz w:val="20"/>
          </w:rPr>
          <w:t xml:space="preserve">: </w:t>
        </w:r>
        <w:r w:rsidRPr="007705A7">
          <w:rPr>
            <w:rFonts w:ascii="Consolas" w:hAnsi="Consolas"/>
            <w:i/>
            <w:sz w:val="20"/>
          </w:rPr>
          <w:tab/>
          <w:t>Global Positioning Systems History</w:t>
        </w:r>
      </w:ins>
    </w:p>
    <w:p w14:paraId="0621FBCB" w14:textId="77777777" w:rsidR="002B6BDE" w:rsidRPr="007705A7" w:rsidRDefault="002B6BDE" w:rsidP="002B6BDE">
      <w:pPr>
        <w:ind w:firstLine="720"/>
        <w:rPr>
          <w:ins w:id="305" w:author="Hamkins, Jon (3320)" w:date="2020-10-29T07:56:00Z"/>
          <w:rFonts w:ascii="Consolas" w:hAnsi="Consolas"/>
          <w:i/>
          <w:sz w:val="20"/>
        </w:rPr>
      </w:pPr>
      <w:ins w:id="306" w:author="Hamkins, Jon (3320)" w:date="2020-10-29T07:56:00Z">
        <w:r>
          <w:fldChar w:fldCharType="begin"/>
        </w:r>
        <w:r>
          <w:instrText xml:space="preserve"> HYPERLINK "https://www.nps.gov/gis/gps/history.html" </w:instrText>
        </w:r>
        <w:r>
          <w:fldChar w:fldCharType="separate"/>
        </w:r>
        <w:r w:rsidRPr="007705A7">
          <w:rPr>
            <w:rStyle w:val="Hyperlink"/>
            <w:rFonts w:ascii="Consolas" w:hAnsi="Consolas"/>
            <w:i/>
            <w:sz w:val="20"/>
          </w:rPr>
          <w:t>https://www.nps.gov/gis/gps/history.html</w:t>
        </w:r>
        <w:r>
          <w:rPr>
            <w:rStyle w:val="Hyperlink"/>
            <w:rFonts w:ascii="Consolas" w:hAnsi="Consolas"/>
            <w:i/>
            <w:sz w:val="20"/>
          </w:rPr>
          <w:fldChar w:fldCharType="end"/>
        </w:r>
      </w:ins>
    </w:p>
    <w:p w14:paraId="60C5423B" w14:textId="77777777" w:rsidR="002B6BDE" w:rsidRPr="007705A7" w:rsidRDefault="002B6BDE" w:rsidP="002B6BDE">
      <w:pPr>
        <w:ind w:left="720" w:hanging="720"/>
        <w:rPr>
          <w:ins w:id="307" w:author="Hamkins, Jon (3320)" w:date="2020-10-29T07:56:00Z"/>
          <w:rFonts w:ascii="Consolas" w:hAnsi="Consolas"/>
          <w:i/>
          <w:sz w:val="20"/>
        </w:rPr>
      </w:pPr>
      <w:ins w:id="308" w:author="Hamkins, Jon (3320)" w:date="2020-10-29T07:56:00Z">
        <w:r>
          <w:rPr>
            <w:rFonts w:ascii="Consolas" w:hAnsi="Consolas"/>
            <w:i/>
            <w:sz w:val="20"/>
          </w:rPr>
          <w:t>5</w:t>
        </w:r>
        <w:r w:rsidRPr="007705A7">
          <w:rPr>
            <w:rFonts w:ascii="Consolas" w:hAnsi="Consolas"/>
            <w:i/>
            <w:sz w:val="20"/>
          </w:rPr>
          <w:t xml:space="preserve">: </w:t>
        </w:r>
        <w:r w:rsidRPr="007705A7">
          <w:rPr>
            <w:rFonts w:ascii="Consolas" w:hAnsi="Consolas"/>
            <w:i/>
            <w:sz w:val="20"/>
          </w:rPr>
          <w:tab/>
          <w:t>Global Positioning System Standard Positioning Service Performance Standard, 4</w:t>
        </w:r>
        <w:r w:rsidRPr="007705A7">
          <w:rPr>
            <w:rFonts w:ascii="Consolas" w:hAnsi="Consolas"/>
            <w:i/>
            <w:sz w:val="20"/>
            <w:vertAlign w:val="superscript"/>
          </w:rPr>
          <w:t>th</w:t>
        </w:r>
        <w:r w:rsidRPr="007705A7">
          <w:rPr>
            <w:rFonts w:ascii="Consolas" w:hAnsi="Consolas"/>
            <w:i/>
            <w:sz w:val="20"/>
          </w:rPr>
          <w:t xml:space="preserve"> edition</w:t>
        </w:r>
      </w:ins>
    </w:p>
    <w:p w14:paraId="0A8AC713" w14:textId="77777777" w:rsidR="002B6BDE" w:rsidRPr="007705A7" w:rsidRDefault="002B6BDE" w:rsidP="002B6BDE">
      <w:pPr>
        <w:ind w:firstLine="720"/>
        <w:rPr>
          <w:ins w:id="309" w:author="Hamkins, Jon (3320)" w:date="2020-10-29T07:56:00Z"/>
          <w:rFonts w:ascii="Consolas" w:hAnsi="Consolas"/>
          <w:i/>
          <w:sz w:val="20"/>
        </w:rPr>
      </w:pPr>
      <w:ins w:id="310" w:author="Hamkins, Jon (3320)" w:date="2020-10-29T07:56:00Z">
        <w:r>
          <w:fldChar w:fldCharType="begin"/>
        </w:r>
        <w:r>
          <w:instrText xml:space="preserve"> HYPERLINK "https://www.gps.gov/technical/ps/2008-SPS-performance-standard.pdf" </w:instrText>
        </w:r>
        <w:r>
          <w:fldChar w:fldCharType="separate"/>
        </w:r>
        <w:r w:rsidRPr="007705A7">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0903DE20" w14:textId="77777777" w:rsidR="002B6BDE" w:rsidRPr="007705A7" w:rsidRDefault="002B6BDE" w:rsidP="002B6BDE">
      <w:pPr>
        <w:rPr>
          <w:ins w:id="311" w:author="Hamkins, Jon (3320)" w:date="2020-10-29T07:56:00Z"/>
          <w:rFonts w:ascii="Consolas" w:hAnsi="Consolas"/>
          <w:i/>
          <w:sz w:val="20"/>
        </w:rPr>
      </w:pPr>
      <w:ins w:id="312" w:author="Hamkins, Jon (3320)" w:date="2020-10-29T07:56:00Z">
        <w:r>
          <w:rPr>
            <w:rFonts w:ascii="Consolas" w:hAnsi="Consolas"/>
            <w:i/>
            <w:sz w:val="20"/>
          </w:rPr>
          <w:t>6</w:t>
        </w:r>
        <w:r w:rsidRPr="007705A7">
          <w:rPr>
            <w:rFonts w:ascii="Consolas" w:hAnsi="Consolas"/>
            <w:i/>
            <w:sz w:val="20"/>
          </w:rPr>
          <w:t xml:space="preserve">: </w:t>
        </w:r>
        <w:r w:rsidRPr="007705A7">
          <w:rPr>
            <w:rFonts w:ascii="Consolas" w:hAnsi="Consolas"/>
            <w:i/>
            <w:sz w:val="20"/>
          </w:rPr>
          <w:tab/>
          <w:t>GPS.gov Space Segment</w:t>
        </w:r>
      </w:ins>
    </w:p>
    <w:p w14:paraId="746D2A45" w14:textId="77777777" w:rsidR="002B6BDE" w:rsidRPr="007705A7" w:rsidRDefault="002B6BDE" w:rsidP="002B6BDE">
      <w:pPr>
        <w:ind w:firstLine="720"/>
        <w:rPr>
          <w:ins w:id="313" w:author="Hamkins, Jon (3320)" w:date="2020-10-29T07:56:00Z"/>
          <w:rStyle w:val="Hyperlink"/>
          <w:rFonts w:ascii="Consolas" w:hAnsi="Consolas"/>
          <w:i/>
          <w:sz w:val="20"/>
        </w:rPr>
      </w:pPr>
      <w:ins w:id="314" w:author="Hamkins, Jon (3320)" w:date="2020-10-29T07:56:00Z">
        <w:r>
          <w:fldChar w:fldCharType="begin"/>
        </w:r>
        <w:r>
          <w:instrText xml:space="preserve"> HYPERLINK "https://www.gps.gov/systems/gps/space/" </w:instrText>
        </w:r>
        <w:r>
          <w:fldChar w:fldCharType="separate"/>
        </w:r>
        <w:r w:rsidRPr="007705A7">
          <w:rPr>
            <w:rStyle w:val="Hyperlink"/>
            <w:rFonts w:ascii="Consolas" w:hAnsi="Consolas"/>
            <w:i/>
            <w:sz w:val="20"/>
          </w:rPr>
          <w:t>https://www.gps.gov/systems/gps/space/</w:t>
        </w:r>
        <w:r>
          <w:rPr>
            <w:rStyle w:val="Hyperlink"/>
            <w:rFonts w:ascii="Consolas" w:hAnsi="Consolas"/>
            <w:i/>
            <w:sz w:val="20"/>
          </w:rPr>
          <w:fldChar w:fldCharType="end"/>
        </w:r>
      </w:ins>
    </w:p>
    <w:p w14:paraId="1AFB7F32" w14:textId="77777777" w:rsidR="002B6BDE" w:rsidRPr="007705A7" w:rsidRDefault="002B6BDE" w:rsidP="002B6BDE">
      <w:pPr>
        <w:rPr>
          <w:ins w:id="315" w:author="Hamkins, Jon (3320)" w:date="2020-10-29T07:56:00Z"/>
          <w:rFonts w:ascii="Consolas" w:hAnsi="Consolas"/>
          <w:i/>
          <w:sz w:val="20"/>
        </w:rPr>
      </w:pPr>
      <w:ins w:id="316" w:author="Hamkins, Jon (3320)" w:date="2020-10-29T07:56:00Z">
        <w:r>
          <w:rPr>
            <w:rFonts w:ascii="Consolas" w:hAnsi="Consolas"/>
            <w:i/>
            <w:sz w:val="20"/>
          </w:rPr>
          <w:t>7</w:t>
        </w:r>
        <w:r w:rsidRPr="007705A7">
          <w:rPr>
            <w:rFonts w:ascii="Consolas" w:hAnsi="Consolas"/>
            <w:i/>
            <w:sz w:val="20"/>
          </w:rPr>
          <w:t xml:space="preserve">: </w:t>
        </w:r>
        <w:r w:rsidRPr="007705A7">
          <w:rPr>
            <w:rFonts w:ascii="Consolas" w:hAnsi="Consolas"/>
            <w:i/>
            <w:sz w:val="20"/>
          </w:rPr>
          <w:tab/>
          <w:t>GPS History, Chronology, and Budgets</w:t>
        </w:r>
      </w:ins>
    </w:p>
    <w:p w14:paraId="3D4B6AD2" w14:textId="77777777" w:rsidR="002B6BDE" w:rsidRPr="007705A7" w:rsidRDefault="002B6BDE" w:rsidP="002B6BDE">
      <w:pPr>
        <w:ind w:firstLine="720"/>
        <w:rPr>
          <w:ins w:id="317" w:author="Hamkins, Jon (3320)" w:date="2020-10-29T07:56:00Z"/>
          <w:rStyle w:val="Hyperlink"/>
          <w:rFonts w:ascii="Consolas" w:hAnsi="Consolas"/>
          <w:i/>
          <w:sz w:val="20"/>
        </w:rPr>
      </w:pPr>
      <w:ins w:id="318" w:author="Hamkins, Jon (3320)" w:date="2020-10-29T07:56:00Z">
        <w:r>
          <w:fldChar w:fldCharType="begin"/>
        </w:r>
        <w:r>
          <w:instrText xml:space="preserve"> HYPERLINK "https://www.cs.cmu.edu/~sensing-sensors/readings/GPS_History-MR614.appb.pdf" </w:instrText>
        </w:r>
        <w:r>
          <w:fldChar w:fldCharType="separate"/>
        </w:r>
        <w:r w:rsidRPr="007705A7">
          <w:rPr>
            <w:rStyle w:val="Hyperlink"/>
            <w:rFonts w:ascii="Consolas" w:hAnsi="Consolas"/>
            <w:i/>
            <w:sz w:val="20"/>
          </w:rPr>
          <w:t>https://www.cs.cmu.edu/~sensing-sensors/readings/GPS_History-MR614.appb.pdf</w:t>
        </w:r>
        <w:r>
          <w:rPr>
            <w:rStyle w:val="Hyperlink"/>
            <w:rFonts w:ascii="Consolas" w:hAnsi="Consolas"/>
            <w:i/>
            <w:sz w:val="20"/>
          </w:rPr>
          <w:fldChar w:fldCharType="end"/>
        </w:r>
      </w:ins>
    </w:p>
    <w:p w14:paraId="114DC2F9" w14:textId="77777777" w:rsidR="002B6BDE" w:rsidRPr="007705A7" w:rsidRDefault="002B6BDE" w:rsidP="002B6BDE">
      <w:pPr>
        <w:rPr>
          <w:ins w:id="319" w:author="Hamkins, Jon (3320)" w:date="2020-10-29T07:56:00Z"/>
          <w:rFonts w:ascii="Consolas" w:hAnsi="Consolas"/>
          <w:i/>
          <w:sz w:val="20"/>
        </w:rPr>
      </w:pPr>
      <w:ins w:id="320" w:author="Hamkins, Jon (3320)" w:date="2020-10-29T07:56:00Z">
        <w:r>
          <w:rPr>
            <w:rFonts w:ascii="Consolas" w:hAnsi="Consolas"/>
            <w:i/>
            <w:sz w:val="20"/>
          </w:rPr>
          <w:t>8</w:t>
        </w:r>
        <w:r w:rsidRPr="007705A7">
          <w:rPr>
            <w:rFonts w:ascii="Consolas" w:hAnsi="Consolas"/>
            <w:i/>
            <w:sz w:val="20"/>
          </w:rPr>
          <w:t xml:space="preserve">: </w:t>
        </w:r>
        <w:r w:rsidRPr="007705A7">
          <w:rPr>
            <w:rFonts w:ascii="Consolas" w:hAnsi="Consolas"/>
            <w:i/>
            <w:sz w:val="20"/>
          </w:rPr>
          <w:tab/>
          <w:t>Magellan “NAV 1000” Hand-Held GPS Receiver</w:t>
        </w:r>
      </w:ins>
    </w:p>
    <w:p w14:paraId="6F3D8546" w14:textId="77777777" w:rsidR="002B6BDE" w:rsidRPr="007705A7" w:rsidRDefault="002B6BDE" w:rsidP="002B6BDE">
      <w:pPr>
        <w:ind w:firstLine="720"/>
        <w:rPr>
          <w:ins w:id="321" w:author="Hamkins, Jon (3320)" w:date="2020-10-29T07:56:00Z"/>
          <w:rStyle w:val="Hyperlink"/>
          <w:rFonts w:ascii="Consolas" w:hAnsi="Consolas"/>
          <w:i/>
          <w:sz w:val="20"/>
        </w:rPr>
      </w:pPr>
      <w:ins w:id="322" w:author="Hamkins, Jon (3320)" w:date="2020-10-29T07:56:00Z">
        <w:r>
          <w:fldChar w:fldCharType="begin"/>
        </w:r>
        <w:r>
          <w:instrText xml:space="preserve"> HYPERLINK "https://americanhistory.si.edu/collections/search/object/nmah_1405613" </w:instrText>
        </w:r>
        <w:r>
          <w:fldChar w:fldCharType="separate"/>
        </w:r>
        <w:r w:rsidRPr="007705A7">
          <w:rPr>
            <w:rStyle w:val="Hyperlink"/>
            <w:rFonts w:ascii="Consolas" w:hAnsi="Consolas"/>
            <w:i/>
            <w:sz w:val="20"/>
          </w:rPr>
          <w:t>https://americanhistory.si.edu/collections/search/object/nmah_1405613</w:t>
        </w:r>
        <w:r>
          <w:rPr>
            <w:rStyle w:val="Hyperlink"/>
            <w:rFonts w:ascii="Consolas" w:hAnsi="Consolas"/>
            <w:i/>
            <w:sz w:val="20"/>
          </w:rPr>
          <w:fldChar w:fldCharType="end"/>
        </w:r>
      </w:ins>
    </w:p>
    <w:p w14:paraId="262EBED3" w14:textId="77777777" w:rsidR="002B6BDE" w:rsidRPr="007705A7" w:rsidRDefault="002B6BDE" w:rsidP="002B6BDE">
      <w:pPr>
        <w:rPr>
          <w:ins w:id="323" w:author="Hamkins, Jon (3320)" w:date="2020-10-29T07:56:00Z"/>
          <w:rStyle w:val="Hyperlink"/>
          <w:rFonts w:ascii="Consolas" w:hAnsi="Consolas"/>
          <w:i/>
          <w:sz w:val="20"/>
        </w:rPr>
      </w:pPr>
      <w:ins w:id="324" w:author="Hamkins, Jon (3320)" w:date="2020-10-29T07:56:00Z">
        <w:r>
          <w:rPr>
            <w:rStyle w:val="Hyperlink"/>
            <w:rFonts w:ascii="Consolas" w:hAnsi="Consolas"/>
            <w:i/>
            <w:sz w:val="20"/>
          </w:rPr>
          <w:lastRenderedPageBreak/>
          <w:t>9</w:t>
        </w:r>
        <w:r w:rsidRPr="007705A7">
          <w:rPr>
            <w:rStyle w:val="Hyperlink"/>
            <w:rFonts w:ascii="Consolas" w:hAnsi="Consolas"/>
            <w:i/>
            <w:sz w:val="20"/>
          </w:rPr>
          <w:t>:</w:t>
        </w:r>
        <w:r w:rsidRPr="007705A7">
          <w:rPr>
            <w:rStyle w:val="Hyperlink"/>
            <w:rFonts w:ascii="Consolas" w:hAnsi="Consolas"/>
            <w:i/>
            <w:sz w:val="20"/>
          </w:rPr>
          <w:tab/>
          <w:t xml:space="preserve">GPS.gov Timing </w:t>
        </w:r>
      </w:ins>
    </w:p>
    <w:p w14:paraId="6A5B69CF" w14:textId="77777777" w:rsidR="002B6BDE" w:rsidRPr="007705A7" w:rsidRDefault="002B6BDE" w:rsidP="002B6BDE">
      <w:pPr>
        <w:ind w:firstLine="720"/>
        <w:rPr>
          <w:ins w:id="325" w:author="Hamkins, Jon (3320)" w:date="2020-10-29T07:56:00Z"/>
          <w:rStyle w:val="Hyperlink"/>
          <w:rFonts w:ascii="Consolas" w:hAnsi="Consolas"/>
          <w:i/>
          <w:sz w:val="20"/>
        </w:rPr>
      </w:pPr>
      <w:ins w:id="326" w:author="Hamkins, Jon (3320)" w:date="2020-10-29T07:56:00Z">
        <w:r>
          <w:fldChar w:fldCharType="begin"/>
        </w:r>
        <w:r>
          <w:instrText xml:space="preserve"> HYPERLINK "https://www.gps.gov/applications/timing/" </w:instrText>
        </w:r>
        <w:r>
          <w:fldChar w:fldCharType="separate"/>
        </w:r>
        <w:r w:rsidRPr="007705A7">
          <w:rPr>
            <w:rStyle w:val="Hyperlink"/>
            <w:rFonts w:ascii="Consolas" w:hAnsi="Consolas"/>
            <w:i/>
            <w:sz w:val="20"/>
          </w:rPr>
          <w:t>https://www.gps.gov/applications/timing/</w:t>
        </w:r>
        <w:r>
          <w:rPr>
            <w:rStyle w:val="Hyperlink"/>
            <w:rFonts w:ascii="Consolas" w:hAnsi="Consolas"/>
            <w:i/>
            <w:sz w:val="20"/>
          </w:rPr>
          <w:fldChar w:fldCharType="end"/>
        </w:r>
      </w:ins>
    </w:p>
    <w:p w14:paraId="4FF71D23" w14:textId="77777777" w:rsidR="002B6BDE" w:rsidRPr="007705A7" w:rsidRDefault="002B6BDE" w:rsidP="002B6BDE">
      <w:pPr>
        <w:ind w:left="720" w:hanging="720"/>
        <w:rPr>
          <w:ins w:id="327" w:author="Hamkins, Jon (3320)" w:date="2020-10-29T07:56:00Z"/>
          <w:rFonts w:ascii="Consolas" w:hAnsi="Consolas"/>
          <w:i/>
          <w:sz w:val="20"/>
        </w:rPr>
      </w:pPr>
      <w:ins w:id="328" w:author="Hamkins, Jon (3320)" w:date="2020-10-29T07:56:00Z">
        <w:r>
          <w:rPr>
            <w:rFonts w:ascii="Consolas" w:hAnsi="Consolas"/>
            <w:i/>
            <w:sz w:val="20"/>
          </w:rPr>
          <w:t>10</w:t>
        </w:r>
        <w:r w:rsidRPr="007705A7">
          <w:rPr>
            <w:rFonts w:ascii="Consolas" w:hAnsi="Consolas"/>
            <w:i/>
            <w:sz w:val="20"/>
          </w:rPr>
          <w:t>:</w:t>
        </w:r>
        <w:r w:rsidRPr="007705A7">
          <w:rPr>
            <w:rFonts w:ascii="Consolas" w:hAnsi="Consolas"/>
            <w:i/>
            <w:sz w:val="20"/>
          </w:rPr>
          <w:tab/>
          <w:t xml:space="preserve">NASA Architecture for Solar system time Synchronization and Dissemination: Concept of Operations – Larry Felton, Lee Pitts, Frank </w:t>
        </w:r>
        <w:proofErr w:type="spellStart"/>
        <w:r w:rsidRPr="007705A7">
          <w:rPr>
            <w:rFonts w:ascii="Consolas" w:hAnsi="Consolas"/>
            <w:i/>
            <w:sz w:val="20"/>
          </w:rPr>
          <w:t>VanLandingham</w:t>
        </w:r>
        <w:proofErr w:type="spellEnd"/>
      </w:ins>
    </w:p>
    <w:p w14:paraId="5625B9FB" w14:textId="77777777" w:rsidR="002B6BDE" w:rsidRPr="007705A7" w:rsidRDefault="002B6BDE" w:rsidP="002B6BDE">
      <w:pPr>
        <w:rPr>
          <w:ins w:id="329" w:author="Hamkins, Jon (3320)" w:date="2020-10-29T07:56:00Z"/>
          <w:rStyle w:val="Hyperlink"/>
          <w:rFonts w:ascii="Consolas" w:hAnsi="Consolas"/>
          <w:i/>
          <w:sz w:val="20"/>
        </w:rPr>
      </w:pPr>
      <w:ins w:id="330" w:author="Hamkins, Jon (3320)" w:date="2020-10-29T07:56:00Z">
        <w:r>
          <w:rPr>
            <w:rStyle w:val="Hyperlink"/>
            <w:rFonts w:ascii="Consolas" w:hAnsi="Consolas"/>
            <w:i/>
            <w:sz w:val="20"/>
          </w:rPr>
          <w:t>11</w:t>
        </w:r>
        <w:r w:rsidRPr="007705A7">
          <w:rPr>
            <w:rStyle w:val="Hyperlink"/>
            <w:rFonts w:ascii="Consolas" w:hAnsi="Consolas"/>
            <w:i/>
            <w:sz w:val="20"/>
          </w:rPr>
          <w:t xml:space="preserve">: </w:t>
        </w:r>
        <w:r w:rsidRPr="007705A7">
          <w:rPr>
            <w:rStyle w:val="Hyperlink"/>
            <w:rFonts w:ascii="Consolas" w:hAnsi="Consolas"/>
            <w:i/>
            <w:sz w:val="20"/>
          </w:rPr>
          <w:tab/>
          <w:t>“GPS on the Moon” – Cutting Edge, Goddard’s Emerging Technologies</w:t>
        </w:r>
      </w:ins>
    </w:p>
    <w:p w14:paraId="005CAC1A" w14:textId="77777777" w:rsidR="002B6BDE" w:rsidRPr="007705A7" w:rsidRDefault="002B6BDE" w:rsidP="002B6BDE">
      <w:pPr>
        <w:ind w:left="720"/>
        <w:rPr>
          <w:ins w:id="331" w:author="Hamkins, Jon (3320)" w:date="2020-10-29T07:56:00Z"/>
          <w:rFonts w:ascii="Consolas" w:hAnsi="Consolas"/>
          <w:i/>
          <w:sz w:val="20"/>
        </w:rPr>
      </w:pPr>
      <w:ins w:id="332" w:author="Hamkins, Jon (3320)" w:date="2020-10-29T07:56:00Z">
        <w:r>
          <w:fldChar w:fldCharType="begin"/>
        </w:r>
        <w:r>
          <w:instrText xml:space="preserve"> HYPERLINK "https://www.nasa.gov/sites/default/files/atoms/files/spring_2019_final_web_version.pdf" </w:instrText>
        </w:r>
        <w:r>
          <w:fldChar w:fldCharType="separate"/>
        </w:r>
        <w:r w:rsidRPr="007705A7">
          <w:rPr>
            <w:rStyle w:val="Hyperlink"/>
            <w:rFonts w:ascii="Consolas" w:hAnsi="Consolas"/>
            <w:i/>
            <w:sz w:val="20"/>
          </w:rPr>
          <w:t>https://www.nasa.gov/sites/default/files/atoms/files/spring_2019_final_web_version.pdf</w:t>
        </w:r>
        <w:r>
          <w:rPr>
            <w:rStyle w:val="Hyperlink"/>
            <w:rFonts w:ascii="Consolas" w:hAnsi="Consolas"/>
            <w:i/>
            <w:sz w:val="20"/>
          </w:rPr>
          <w:fldChar w:fldCharType="end"/>
        </w:r>
      </w:ins>
    </w:p>
    <w:p w14:paraId="7E4313B8" w14:textId="77777777" w:rsidR="002B6BDE" w:rsidRPr="007705A7" w:rsidRDefault="002B6BDE" w:rsidP="002B6BDE">
      <w:pPr>
        <w:rPr>
          <w:ins w:id="333" w:author="Hamkins, Jon (3320)" w:date="2020-10-29T07:56:00Z"/>
          <w:rFonts w:ascii="Consolas" w:hAnsi="Consolas"/>
          <w:i/>
          <w:sz w:val="20"/>
        </w:rPr>
      </w:pPr>
      <w:ins w:id="334" w:author="Hamkins, Jon (3320)" w:date="2020-10-29T07:56:00Z">
        <w:r>
          <w:rPr>
            <w:rFonts w:ascii="Consolas" w:hAnsi="Consolas"/>
            <w:i/>
            <w:sz w:val="20"/>
          </w:rPr>
          <w:t>12</w:t>
        </w:r>
        <w:r w:rsidRPr="007705A7">
          <w:rPr>
            <w:rFonts w:ascii="Consolas" w:hAnsi="Consolas"/>
            <w:i/>
            <w:sz w:val="20"/>
          </w:rPr>
          <w:t xml:space="preserve">: </w:t>
        </w:r>
        <w:r w:rsidRPr="007705A7">
          <w:rPr>
            <w:rFonts w:ascii="Consolas" w:hAnsi="Consolas"/>
            <w:i/>
            <w:sz w:val="20"/>
          </w:rPr>
          <w:tab/>
          <w:t>“Fundamentals of Two-Way Time Transfer by Satellite” – D.W. Hanson</w:t>
        </w:r>
      </w:ins>
    </w:p>
    <w:p w14:paraId="6E587579" w14:textId="77777777" w:rsidR="002B6BDE" w:rsidRPr="007705A7" w:rsidRDefault="002B6BDE" w:rsidP="002B6BDE">
      <w:pPr>
        <w:ind w:firstLine="720"/>
        <w:rPr>
          <w:ins w:id="335" w:author="Hamkins, Jon (3320)" w:date="2020-10-29T07:56:00Z"/>
          <w:rStyle w:val="Hyperlink"/>
          <w:rFonts w:ascii="Consolas" w:hAnsi="Consolas"/>
          <w:i/>
          <w:sz w:val="20"/>
        </w:rPr>
      </w:pPr>
      <w:ins w:id="336" w:author="Hamkins, Jon (3320)" w:date="2020-10-29T07:56:00Z">
        <w:r>
          <w:fldChar w:fldCharType="begin"/>
        </w:r>
        <w:r>
          <w:instrText xml:space="preserve"> HYPERLINK "https://tf.nist.gov/general/pdf/836.pdf" </w:instrText>
        </w:r>
        <w:r>
          <w:fldChar w:fldCharType="separate"/>
        </w:r>
        <w:r w:rsidRPr="007705A7">
          <w:rPr>
            <w:rStyle w:val="Hyperlink"/>
            <w:rFonts w:ascii="Consolas" w:hAnsi="Consolas"/>
            <w:i/>
            <w:sz w:val="20"/>
          </w:rPr>
          <w:t>https://tf.nist.gov/general/pdf/836.pdf</w:t>
        </w:r>
        <w:r>
          <w:rPr>
            <w:rStyle w:val="Hyperlink"/>
            <w:rFonts w:ascii="Consolas" w:hAnsi="Consolas"/>
            <w:i/>
            <w:sz w:val="20"/>
          </w:rPr>
          <w:fldChar w:fldCharType="end"/>
        </w:r>
      </w:ins>
    </w:p>
    <w:p w14:paraId="529FA64E" w14:textId="77777777" w:rsidR="002B6BDE" w:rsidRPr="007705A7" w:rsidRDefault="002B6BDE" w:rsidP="002B6BDE">
      <w:pPr>
        <w:rPr>
          <w:ins w:id="337" w:author="Hamkins, Jon (3320)" w:date="2020-10-29T07:56:00Z"/>
          <w:rStyle w:val="Hyperlink"/>
          <w:rFonts w:ascii="Consolas" w:hAnsi="Consolas"/>
          <w:sz w:val="20"/>
        </w:rPr>
      </w:pPr>
      <w:ins w:id="338" w:author="Hamkins, Jon (3320)" w:date="2020-10-29T07:56:00Z">
        <w:r>
          <w:rPr>
            <w:rStyle w:val="Hyperlink"/>
            <w:rFonts w:ascii="Consolas" w:hAnsi="Consolas"/>
            <w:sz w:val="20"/>
          </w:rPr>
          <w:t>13</w:t>
        </w:r>
        <w:r w:rsidRPr="007705A7">
          <w:rPr>
            <w:rStyle w:val="Hyperlink"/>
            <w:rFonts w:ascii="Consolas" w:hAnsi="Consolas"/>
            <w:sz w:val="20"/>
          </w:rPr>
          <w:t>:</w:t>
        </w:r>
        <w:r w:rsidRPr="007705A7">
          <w:rPr>
            <w:rStyle w:val="Hyperlink"/>
            <w:rFonts w:ascii="Consolas" w:hAnsi="Consolas"/>
            <w:sz w:val="20"/>
          </w:rPr>
          <w:tab/>
        </w:r>
        <w:proofErr w:type="spellStart"/>
        <w:r w:rsidRPr="007705A7">
          <w:rPr>
            <w:rStyle w:val="Hyperlink"/>
            <w:rFonts w:ascii="Consolas" w:hAnsi="Consolas"/>
            <w:i/>
            <w:sz w:val="20"/>
          </w:rPr>
          <w:t>LunaNet</w:t>
        </w:r>
        <w:proofErr w:type="spellEnd"/>
        <w:r w:rsidRPr="007705A7">
          <w:rPr>
            <w:rStyle w:val="Hyperlink"/>
            <w:rFonts w:ascii="Consolas" w:hAnsi="Consolas"/>
            <w:i/>
            <w:sz w:val="20"/>
          </w:rPr>
          <w:t xml:space="preserve"> Concept – Katherine Schauer</w:t>
        </w:r>
      </w:ins>
    </w:p>
    <w:p w14:paraId="51BBE835" w14:textId="77777777" w:rsidR="002B6BDE" w:rsidRPr="007705A7" w:rsidRDefault="002B6BDE" w:rsidP="002B6BDE">
      <w:pPr>
        <w:ind w:firstLine="720"/>
        <w:rPr>
          <w:ins w:id="339" w:author="Hamkins, Jon (3320)" w:date="2020-10-29T07:56:00Z"/>
          <w:rStyle w:val="Hyperlink"/>
          <w:rFonts w:ascii="Consolas" w:hAnsi="Consolas"/>
          <w:i/>
          <w:sz w:val="20"/>
        </w:rPr>
      </w:pPr>
      <w:ins w:id="340" w:author="Hamkins, Jon (3320)" w:date="2020-10-29T07:56:00Z">
        <w:r>
          <w:fldChar w:fldCharType="begin"/>
        </w:r>
        <w:r>
          <w:instrText xml:space="preserve"> HYPERLINK "https://esc.gsfc.nasa.gov/news/_LunaNetConcept" </w:instrText>
        </w:r>
        <w:r>
          <w:fldChar w:fldCharType="separate"/>
        </w:r>
        <w:r w:rsidRPr="007705A7">
          <w:rPr>
            <w:rStyle w:val="Hyperlink"/>
            <w:rFonts w:ascii="Consolas" w:hAnsi="Consolas"/>
            <w:i/>
            <w:sz w:val="20"/>
          </w:rPr>
          <w:t>https://esc.gsfc.nasa.gov/news/_LunaNetConcept</w:t>
        </w:r>
        <w:r>
          <w:rPr>
            <w:rStyle w:val="Hyperlink"/>
            <w:rFonts w:ascii="Consolas" w:hAnsi="Consolas"/>
            <w:i/>
            <w:sz w:val="20"/>
          </w:rPr>
          <w:fldChar w:fldCharType="end"/>
        </w:r>
      </w:ins>
    </w:p>
    <w:p w14:paraId="30C82C58" w14:textId="77777777" w:rsidR="002B6BDE" w:rsidRPr="007705A7" w:rsidRDefault="002B6BDE" w:rsidP="002B6BDE">
      <w:pPr>
        <w:ind w:left="720" w:hanging="720"/>
        <w:rPr>
          <w:ins w:id="341" w:author="Hamkins, Jon (3320)" w:date="2020-10-29T07:56:00Z"/>
          <w:rFonts w:ascii="Consolas" w:hAnsi="Consolas"/>
          <w:i/>
          <w:sz w:val="20"/>
        </w:rPr>
      </w:pPr>
      <w:ins w:id="342" w:author="Hamkins, Jon (3320)" w:date="2020-10-29T07:56:00Z">
        <w:r>
          <w:rPr>
            <w:rFonts w:ascii="Consolas" w:hAnsi="Consolas"/>
            <w:i/>
            <w:sz w:val="20"/>
          </w:rPr>
          <w:t>14</w:t>
        </w:r>
        <w:r w:rsidRPr="007705A7">
          <w:rPr>
            <w:rFonts w:ascii="Consolas" w:hAnsi="Consolas"/>
            <w:i/>
            <w:sz w:val="20"/>
          </w:rPr>
          <w:t xml:space="preserve">: </w:t>
        </w:r>
        <w:r w:rsidRPr="007705A7">
          <w:rPr>
            <w:rFonts w:ascii="Consolas" w:hAnsi="Consolas"/>
            <w:i/>
            <w:sz w:val="20"/>
          </w:rPr>
          <w:tab/>
          <w:t xml:space="preserve">“Challenges of Getting to Mars: Curiosity’s Seven Minutes of Terror” – Adam </w:t>
        </w:r>
        <w:proofErr w:type="spellStart"/>
        <w:r w:rsidRPr="007705A7">
          <w:rPr>
            <w:rFonts w:ascii="Consolas" w:hAnsi="Consolas"/>
            <w:i/>
            <w:sz w:val="20"/>
          </w:rPr>
          <w:t>Steltzner</w:t>
        </w:r>
        <w:proofErr w:type="spellEnd"/>
      </w:ins>
    </w:p>
    <w:p w14:paraId="0A5A05D0" w14:textId="77777777" w:rsidR="002B6BDE" w:rsidRPr="007705A7" w:rsidRDefault="002B6BDE" w:rsidP="002B6BDE">
      <w:pPr>
        <w:ind w:left="720"/>
        <w:rPr>
          <w:ins w:id="343" w:author="Hamkins, Jon (3320)" w:date="2020-10-29T07:56:00Z"/>
          <w:rStyle w:val="Hyperlink"/>
          <w:rFonts w:ascii="Consolas" w:hAnsi="Consolas"/>
          <w:i/>
          <w:sz w:val="20"/>
        </w:rPr>
      </w:pPr>
      <w:ins w:id="344" w:author="Hamkins, Jon (3320)" w:date="2020-10-29T07:56:00Z">
        <w:r>
          <w:fldChar w:fldCharType="begin"/>
        </w:r>
        <w:r>
          <w:instrText xml:space="preserve"> HYPERLINK "https://mars.nasa.gov/resources/20049/challenges-of-getting-to-mars-curiositys-seven-minutes-of-terror/" </w:instrText>
        </w:r>
        <w:r>
          <w:fldChar w:fldCharType="separate"/>
        </w:r>
        <w:r w:rsidRPr="007705A7">
          <w:rPr>
            <w:rStyle w:val="Hyperlink"/>
            <w:rFonts w:ascii="Consolas" w:hAnsi="Consolas"/>
            <w:i/>
            <w:sz w:val="20"/>
          </w:rPr>
          <w:t>https://mars.nasa.gov/resources/20049/challenges-of-getting-to-mars-curiositys-seven-minutes-of-terror/</w:t>
        </w:r>
        <w:r>
          <w:rPr>
            <w:rStyle w:val="Hyperlink"/>
            <w:rFonts w:ascii="Consolas" w:hAnsi="Consolas"/>
            <w:i/>
            <w:sz w:val="20"/>
          </w:rPr>
          <w:fldChar w:fldCharType="end"/>
        </w:r>
      </w:ins>
    </w:p>
    <w:p w14:paraId="3A9DA7DF" w14:textId="77777777" w:rsidR="002B6BDE" w:rsidRPr="007705A7" w:rsidRDefault="002B6BDE" w:rsidP="002B6BDE">
      <w:pPr>
        <w:rPr>
          <w:ins w:id="345" w:author="Hamkins, Jon (3320)" w:date="2020-10-29T07:56:00Z"/>
          <w:rFonts w:ascii="Consolas" w:hAnsi="Consolas"/>
          <w:i/>
          <w:sz w:val="20"/>
        </w:rPr>
      </w:pPr>
      <w:ins w:id="346" w:author="Hamkins, Jon (3320)" w:date="2020-10-29T07:56:00Z">
        <w:r>
          <w:rPr>
            <w:rFonts w:ascii="Consolas" w:hAnsi="Consolas"/>
            <w:i/>
            <w:sz w:val="20"/>
          </w:rPr>
          <w:t>15</w:t>
        </w:r>
        <w:r w:rsidRPr="007705A7">
          <w:rPr>
            <w:rFonts w:ascii="Consolas" w:hAnsi="Consolas"/>
            <w:i/>
            <w:sz w:val="20"/>
          </w:rPr>
          <w:t>:</w:t>
        </w:r>
        <w:r w:rsidRPr="007705A7">
          <w:rPr>
            <w:rFonts w:ascii="Consolas" w:hAnsi="Consolas"/>
            <w:i/>
            <w:sz w:val="20"/>
          </w:rPr>
          <w:tab/>
          <w:t>“Engineering Webb Space Telescope” – Goddard Space Flight Center</w:t>
        </w:r>
      </w:ins>
    </w:p>
    <w:p w14:paraId="4D3DEF67" w14:textId="77777777" w:rsidR="002B6BDE" w:rsidRPr="007705A7" w:rsidRDefault="002B6BDE" w:rsidP="002B6BDE">
      <w:pPr>
        <w:rPr>
          <w:ins w:id="347" w:author="Hamkins, Jon (3320)" w:date="2020-10-29T07:56:00Z"/>
          <w:rFonts w:ascii="Consolas" w:hAnsi="Consolas"/>
          <w:i/>
          <w:sz w:val="20"/>
        </w:rPr>
      </w:pPr>
      <w:ins w:id="348" w:author="Hamkins, Jon (3320)" w:date="2020-10-29T07:56:00Z">
        <w:r w:rsidRPr="007705A7">
          <w:rPr>
            <w:rFonts w:ascii="Consolas" w:hAnsi="Consolas"/>
            <w:i/>
            <w:sz w:val="20"/>
          </w:rPr>
          <w:tab/>
        </w:r>
        <w:r>
          <w:fldChar w:fldCharType="begin"/>
        </w:r>
        <w:r>
          <w:instrText xml:space="preserve"> HYPERLINK "https://www.jwst.nasa.gov/" </w:instrText>
        </w:r>
        <w:r>
          <w:fldChar w:fldCharType="separate"/>
        </w:r>
        <w:r w:rsidRPr="007705A7">
          <w:rPr>
            <w:rStyle w:val="Hyperlink"/>
            <w:rFonts w:ascii="Consolas" w:hAnsi="Consolas"/>
            <w:i/>
            <w:sz w:val="20"/>
          </w:rPr>
          <w:t>https://www.jwst.nasa.gov/</w:t>
        </w:r>
        <w:r>
          <w:rPr>
            <w:rStyle w:val="Hyperlink"/>
            <w:rFonts w:ascii="Consolas" w:hAnsi="Consolas"/>
            <w:i/>
            <w:sz w:val="20"/>
          </w:rPr>
          <w:fldChar w:fldCharType="end"/>
        </w:r>
      </w:ins>
    </w:p>
    <w:p w14:paraId="5C1610A4" w14:textId="77777777" w:rsidR="002B6BDE" w:rsidRPr="00D709EB" w:rsidRDefault="002B6BDE" w:rsidP="002B6BDE">
      <w:pPr>
        <w:rPr>
          <w:ins w:id="349" w:author="Hamkins, Jon (3320)" w:date="2020-10-29T07:56:00Z"/>
          <w:rFonts w:ascii="Consolas" w:hAnsi="Consolas"/>
          <w:sz w:val="20"/>
        </w:rPr>
      </w:pPr>
    </w:p>
    <w:p w14:paraId="558955B1" w14:textId="77777777" w:rsidR="002B6BDE" w:rsidRPr="001F0FDA" w:rsidRDefault="002B6BDE" w:rsidP="002B6BDE">
      <w:pPr>
        <w:rPr>
          <w:ins w:id="350" w:author="Hamkins, Jon (3320)" w:date="2020-10-29T07:56:00Z"/>
          <w:rFonts w:ascii="Consolas" w:hAnsi="Consolas"/>
          <w:i/>
          <w:sz w:val="20"/>
        </w:rPr>
      </w:pPr>
      <w:ins w:id="351" w:author="Hamkins, Jon (3320)" w:date="2020-10-29T07:56:00Z">
        <w:r>
          <w:rPr>
            <w:rFonts w:ascii="Consolas" w:hAnsi="Consolas"/>
            <w:i/>
            <w:sz w:val="20"/>
          </w:rPr>
          <w:t>16:</w:t>
        </w:r>
        <w:r>
          <w:rPr>
            <w:rFonts w:ascii="Consolas" w:hAnsi="Consolas"/>
            <w:i/>
            <w:sz w:val="20"/>
          </w:rPr>
          <w:tab/>
        </w:r>
        <w:r w:rsidRPr="001F0FDA">
          <w:rPr>
            <w:rFonts w:ascii="Consolas" w:hAnsi="Consolas"/>
            <w:i/>
            <w:sz w:val="20"/>
          </w:rPr>
          <w:t xml:space="preserve">IS-GPS-200K March 2019, </w:t>
        </w:r>
        <w:proofErr w:type="spellStart"/>
        <w:r w:rsidRPr="001F0FDA">
          <w:rPr>
            <w:rFonts w:ascii="Consolas" w:hAnsi="Consolas"/>
            <w:i/>
            <w:sz w:val="20"/>
          </w:rPr>
          <w:t>pg</w:t>
        </w:r>
        <w:proofErr w:type="spellEnd"/>
        <w:r w:rsidRPr="001F0FDA">
          <w:rPr>
            <w:rFonts w:ascii="Consolas" w:hAnsi="Consolas"/>
            <w:i/>
            <w:sz w:val="20"/>
          </w:rPr>
          <w:t xml:space="preserve"> 3, 72-178</w:t>
        </w:r>
      </w:ins>
    </w:p>
    <w:p w14:paraId="10A959A5" w14:textId="77777777" w:rsidR="002B6BDE" w:rsidRDefault="002B6BDE" w:rsidP="002B6BDE">
      <w:pPr>
        <w:ind w:firstLine="720"/>
        <w:rPr>
          <w:ins w:id="352" w:author="Hamkins, Jon (3320)" w:date="2020-10-29T07:56:00Z"/>
          <w:rFonts w:ascii="Consolas" w:hAnsi="Consolas"/>
          <w:i/>
          <w:sz w:val="20"/>
        </w:rPr>
      </w:pPr>
      <w:ins w:id="353" w:author="Hamkins, Jon (3320)" w:date="2020-10-29T07:56:00Z">
        <w:r>
          <w:fldChar w:fldCharType="begin"/>
        </w:r>
        <w:r>
          <w:instrText xml:space="preserve"> HYPERLINK "https://www.gps.gov/technical/icwg/IS-GPS-200K.pdf" </w:instrText>
        </w:r>
        <w:r>
          <w:fldChar w:fldCharType="separate"/>
        </w:r>
        <w:r w:rsidRPr="00EF569C">
          <w:rPr>
            <w:rStyle w:val="Hyperlink"/>
            <w:rFonts w:ascii="Consolas" w:hAnsi="Consolas"/>
            <w:i/>
            <w:sz w:val="20"/>
          </w:rPr>
          <w:t>https://www.gps.gov/technical/icwg/IS-GPS-200K.pdf</w:t>
        </w:r>
        <w:r>
          <w:rPr>
            <w:rStyle w:val="Hyperlink"/>
            <w:rFonts w:ascii="Consolas" w:hAnsi="Consolas"/>
            <w:i/>
            <w:sz w:val="20"/>
          </w:rPr>
          <w:fldChar w:fldCharType="end"/>
        </w:r>
      </w:ins>
    </w:p>
    <w:p w14:paraId="4BE0C976" w14:textId="77777777" w:rsidR="002B6BDE" w:rsidRPr="001F0FDA" w:rsidRDefault="002B6BDE" w:rsidP="002B6BDE">
      <w:pPr>
        <w:ind w:left="720" w:hanging="720"/>
        <w:rPr>
          <w:ins w:id="354" w:author="Hamkins, Jon (3320)" w:date="2020-10-29T07:56:00Z"/>
          <w:rFonts w:ascii="Consolas" w:hAnsi="Consolas"/>
          <w:i/>
          <w:sz w:val="20"/>
        </w:rPr>
      </w:pPr>
      <w:ins w:id="355" w:author="Hamkins, Jon (3320)" w:date="2020-10-29T07:56:00Z">
        <w:r>
          <w:rPr>
            <w:rFonts w:ascii="Consolas" w:hAnsi="Consolas"/>
            <w:i/>
            <w:sz w:val="20"/>
          </w:rPr>
          <w:t>17:</w:t>
        </w:r>
        <w:r>
          <w:rPr>
            <w:rFonts w:ascii="Consolas" w:hAnsi="Consolas"/>
            <w:i/>
            <w:sz w:val="20"/>
          </w:rPr>
          <w:tab/>
        </w:r>
        <w:r w:rsidRPr="001F0FDA">
          <w:rPr>
            <w:rFonts w:ascii="Consolas" w:hAnsi="Consolas"/>
            <w:i/>
            <w:sz w:val="20"/>
          </w:rPr>
          <w:t>GPS Standard Positioning Service (SPS) Performance Standard 4</w:t>
        </w:r>
        <w:r w:rsidRPr="001F0FDA">
          <w:rPr>
            <w:rFonts w:ascii="Consolas" w:hAnsi="Consolas"/>
            <w:i/>
            <w:sz w:val="20"/>
            <w:vertAlign w:val="superscript"/>
          </w:rPr>
          <w:t>th</w:t>
        </w:r>
        <w:r w:rsidRPr="001F0FDA">
          <w:rPr>
            <w:rFonts w:ascii="Consolas" w:hAnsi="Consolas"/>
            <w:i/>
            <w:sz w:val="20"/>
          </w:rPr>
          <w:t xml:space="preserve"> Ed. 2008, </w:t>
        </w:r>
        <w:proofErr w:type="spellStart"/>
        <w:r w:rsidRPr="001F0FDA">
          <w:rPr>
            <w:rFonts w:ascii="Consolas" w:hAnsi="Consolas"/>
            <w:i/>
            <w:sz w:val="20"/>
          </w:rPr>
          <w:t>pg</w:t>
        </w:r>
        <w:proofErr w:type="spellEnd"/>
        <w:r w:rsidRPr="001F0FDA">
          <w:rPr>
            <w:rFonts w:ascii="Consolas" w:hAnsi="Consolas"/>
            <w:i/>
            <w:sz w:val="20"/>
          </w:rPr>
          <w:t xml:space="preserve"> A22-A24</w:t>
        </w:r>
      </w:ins>
    </w:p>
    <w:p w14:paraId="099D8864" w14:textId="77777777" w:rsidR="002B6BDE" w:rsidRDefault="002B6BDE" w:rsidP="002B6BDE">
      <w:pPr>
        <w:ind w:firstLine="720"/>
        <w:rPr>
          <w:ins w:id="356" w:author="Hamkins, Jon (3320)" w:date="2020-10-29T07:56:00Z"/>
          <w:rFonts w:ascii="Consolas" w:hAnsi="Consolas"/>
          <w:i/>
          <w:sz w:val="20"/>
        </w:rPr>
      </w:pPr>
      <w:ins w:id="357" w:author="Hamkins, Jon (3320)" w:date="2020-10-29T07:56:00Z">
        <w:r>
          <w:fldChar w:fldCharType="begin"/>
        </w:r>
        <w:r>
          <w:instrText xml:space="preserve"> HYPERLINK "https://www.gps.gov/technical/ps/2008-SPS-performance-standard.pdf" </w:instrText>
        </w:r>
        <w:r>
          <w:fldChar w:fldCharType="separate"/>
        </w:r>
        <w:r w:rsidRPr="00EF569C">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7B86139B" w14:textId="77777777" w:rsidR="002B6BDE" w:rsidRDefault="002B6BDE" w:rsidP="002B6BDE">
      <w:pPr>
        <w:rPr>
          <w:ins w:id="358" w:author="Hamkins, Jon (3320)" w:date="2020-10-29T07:56:00Z"/>
          <w:rFonts w:ascii="Consolas" w:hAnsi="Consolas"/>
          <w:i/>
          <w:sz w:val="20"/>
        </w:rPr>
      </w:pPr>
      <w:ins w:id="359" w:author="Hamkins, Jon (3320)" w:date="2020-10-29T07:56:00Z">
        <w:r>
          <w:rPr>
            <w:rFonts w:ascii="Consolas" w:hAnsi="Consolas"/>
            <w:i/>
            <w:sz w:val="20"/>
          </w:rPr>
          <w:t>18:</w:t>
        </w:r>
        <w:r>
          <w:rPr>
            <w:rFonts w:ascii="Consolas" w:hAnsi="Consolas"/>
            <w:i/>
            <w:sz w:val="20"/>
          </w:rPr>
          <w:tab/>
          <w:t>Federal Radio Navigation Plan 2017</w:t>
        </w:r>
      </w:ins>
    </w:p>
    <w:p w14:paraId="61AB12C0" w14:textId="77777777" w:rsidR="002B6BDE" w:rsidRDefault="002B6BDE" w:rsidP="002B6BDE">
      <w:pPr>
        <w:ind w:firstLine="720"/>
        <w:rPr>
          <w:ins w:id="360" w:author="Hamkins, Jon (3320)" w:date="2020-10-29T07:56:00Z"/>
          <w:rFonts w:ascii="Consolas" w:hAnsi="Consolas"/>
          <w:i/>
          <w:sz w:val="20"/>
        </w:rPr>
      </w:pPr>
      <w:ins w:id="361" w:author="Hamkins, Jon (3320)" w:date="2020-10-29T07:56:00Z">
        <w:r>
          <w:fldChar w:fldCharType="begin"/>
        </w:r>
        <w:r>
          <w:instrText xml:space="preserve"> HYPERLINK "https://www.navcen.uscg.gov/pdf/FederalRadioNavigationPlan2017.pdf" </w:instrText>
        </w:r>
        <w:r>
          <w:fldChar w:fldCharType="separate"/>
        </w:r>
        <w:r w:rsidRPr="00EF569C">
          <w:rPr>
            <w:rStyle w:val="Hyperlink"/>
            <w:rFonts w:ascii="Consolas" w:hAnsi="Consolas"/>
            <w:i/>
            <w:sz w:val="20"/>
          </w:rPr>
          <w:t>https://www.navcen.uscg.gov/pdf/FederalRadioNavigationPlan2017.pdf</w:t>
        </w:r>
        <w:r>
          <w:rPr>
            <w:rStyle w:val="Hyperlink"/>
            <w:rFonts w:ascii="Consolas" w:hAnsi="Consolas"/>
            <w:i/>
            <w:sz w:val="20"/>
          </w:rPr>
          <w:fldChar w:fldCharType="end"/>
        </w:r>
      </w:ins>
    </w:p>
    <w:p w14:paraId="7AFB29E3" w14:textId="77777777" w:rsidR="002B6BDE" w:rsidRDefault="002B6BDE" w:rsidP="002B6BDE">
      <w:pPr>
        <w:rPr>
          <w:ins w:id="362" w:author="Hamkins, Jon (3320)" w:date="2020-10-29T07:56:00Z"/>
          <w:rFonts w:ascii="Consolas" w:hAnsi="Consolas"/>
          <w:i/>
          <w:sz w:val="20"/>
        </w:rPr>
      </w:pPr>
      <w:ins w:id="363" w:author="Hamkins, Jon (3320)" w:date="2020-10-29T07:56:00Z">
        <w:r>
          <w:rPr>
            <w:rFonts w:ascii="Consolas" w:hAnsi="Consolas"/>
            <w:i/>
            <w:sz w:val="20"/>
          </w:rPr>
          <w:t>19:</w:t>
        </w:r>
        <w:r>
          <w:rPr>
            <w:rFonts w:ascii="Consolas" w:hAnsi="Consolas"/>
            <w:i/>
            <w:sz w:val="20"/>
          </w:rPr>
          <w:tab/>
          <w:t xml:space="preserve">IS-GPS705F March 2019, </w:t>
        </w:r>
        <w:proofErr w:type="spellStart"/>
        <w:r>
          <w:rPr>
            <w:rFonts w:ascii="Consolas" w:hAnsi="Consolas"/>
            <w:i/>
            <w:sz w:val="20"/>
          </w:rPr>
          <w:t>pg</w:t>
        </w:r>
        <w:proofErr w:type="spellEnd"/>
        <w:r>
          <w:rPr>
            <w:rFonts w:ascii="Consolas" w:hAnsi="Consolas"/>
            <w:i/>
            <w:sz w:val="20"/>
          </w:rPr>
          <w:t xml:space="preserve"> 5, 41-91</w:t>
        </w:r>
      </w:ins>
    </w:p>
    <w:p w14:paraId="1082D703" w14:textId="77777777" w:rsidR="002B6BDE" w:rsidRDefault="002B6BDE" w:rsidP="002B6BDE">
      <w:pPr>
        <w:ind w:firstLine="720"/>
        <w:rPr>
          <w:ins w:id="364" w:author="Hamkins, Jon (3320)" w:date="2020-10-29T07:56:00Z"/>
          <w:rFonts w:ascii="Consolas" w:hAnsi="Consolas"/>
          <w:i/>
          <w:sz w:val="20"/>
        </w:rPr>
      </w:pPr>
      <w:ins w:id="365" w:author="Hamkins, Jon (3320)" w:date="2020-10-29T07:56:00Z">
        <w:r>
          <w:fldChar w:fldCharType="begin"/>
        </w:r>
        <w:r>
          <w:instrText xml:space="preserve"> HYPERLINK "https://www.gps.gov/technical/icwg/IS-GPS-705F.pdf" </w:instrText>
        </w:r>
        <w:r>
          <w:fldChar w:fldCharType="separate"/>
        </w:r>
        <w:r w:rsidRPr="00EF569C">
          <w:rPr>
            <w:rStyle w:val="Hyperlink"/>
            <w:rFonts w:ascii="Consolas" w:hAnsi="Consolas"/>
            <w:i/>
            <w:sz w:val="20"/>
          </w:rPr>
          <w:t>https://www.gps.gov/technical/icwg/IS-GPS-705F.pdf</w:t>
        </w:r>
        <w:r>
          <w:rPr>
            <w:rStyle w:val="Hyperlink"/>
            <w:rFonts w:ascii="Consolas" w:hAnsi="Consolas"/>
            <w:i/>
            <w:sz w:val="20"/>
          </w:rPr>
          <w:fldChar w:fldCharType="end"/>
        </w:r>
      </w:ins>
    </w:p>
    <w:p w14:paraId="678B7440" w14:textId="77777777" w:rsidR="002B6BDE" w:rsidRDefault="002B6BDE" w:rsidP="00F80736"/>
    <w:p w14:paraId="3D352914" w14:textId="77777777" w:rsidR="00595DB7" w:rsidRDefault="00595DB7" w:rsidP="00C1415D">
      <w:pPr>
        <w:pStyle w:val="Heading2"/>
      </w:pPr>
      <w:bookmarkStart w:id="366" w:name="_Toc50622890"/>
      <w:r>
        <w:t>Galileo</w:t>
      </w:r>
      <w:bookmarkEnd w:id="366"/>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77777777" w:rsidR="007B04C3" w:rsidRPr="00887837" w:rsidRDefault="007B04C3">
      <w:r w:rsidRPr="00887837">
        <w:t>Galileo is the Europe Union’s Global Satellite Navigation System (GNSS)</w:t>
      </w:r>
      <w:r w:rsidR="0059462B" w:rsidRPr="00887837">
        <w:t>,</w:t>
      </w:r>
      <w:r w:rsidRPr="00887837">
        <w:t xml:space="preserve"> a highly accurate, guaranteed global positioning service under civilian control. It’s autonomous but also interoperable with existing satellite navigation systems. </w:t>
      </w:r>
    </w:p>
    <w:p w14:paraId="7F7C0F6B" w14:textId="77777777" w:rsidR="007B04C3" w:rsidRPr="00887837" w:rsidRDefault="007B04C3">
      <w:r w:rsidRPr="00887837">
        <w:t xml:space="preserve">The fully deployed Galileo system will consist of 24 operational satellites plus six in orbit spares, positioned in three circular Medium Earth Orbit (MEO) planes at 23 222 km altitude above the Earth, and at an inclination of the orbital planes of 56 degrees to the equator. </w:t>
      </w:r>
    </w:p>
    <w:p w14:paraId="55688943" w14:textId="77777777" w:rsidR="007B04C3" w:rsidRPr="0059462B" w:rsidRDefault="007B04C3">
      <w:r w:rsidRPr="00887837">
        <w:t>The initial services of Galileo became available on 15 December 2016. Then as the constellation is built-up beyond that new services will be tested and made available.</w:t>
      </w:r>
    </w:p>
    <w:p w14:paraId="26669FE4" w14:textId="77777777" w:rsidR="007B04C3" w:rsidRDefault="007B04C3" w:rsidP="007B04C3">
      <w:pPr>
        <w:pStyle w:val="Heading3"/>
      </w:pPr>
      <w:bookmarkStart w:id="367" w:name="_Toc50622891"/>
      <w:r>
        <w:t>Characteristics</w:t>
      </w:r>
      <w:bookmarkEnd w:id="367"/>
    </w:p>
    <w:p w14:paraId="4A10AB6B" w14:textId="77777777" w:rsidR="007B04C3" w:rsidRDefault="007B04C3" w:rsidP="007B04C3">
      <w:r>
        <w:t xml:space="preserve">The Galileo system is divided into three major segments; Space segment, ground segment and user segment. </w:t>
      </w:r>
    </w:p>
    <w:p w14:paraId="7C8D0D8C" w14:textId="77777777" w:rsidR="007B04C3" w:rsidRDefault="007B04C3" w:rsidP="007B04C3">
      <w:pPr>
        <w:pStyle w:val="ListParagraph"/>
        <w:numPr>
          <w:ilvl w:val="0"/>
          <w:numId w:val="42"/>
        </w:numPr>
      </w:pPr>
      <w:r>
        <w:t xml:space="preserve">Space segment: the main functions of the Galileo space segment are to generate and transmit code and carrier phase signals with a specific Galileo signal structure, and to store and transmit the navigation message sent by the control segment. These transmissions are controlled by highly stable atomic clocks on board the satellites. A description of the clocks on board can provided in a dedicated section. </w:t>
      </w:r>
    </w:p>
    <w:p w14:paraId="4A4DA05B" w14:textId="77777777" w:rsidR="007B04C3" w:rsidRDefault="007B04C3" w:rsidP="007B04C3">
      <w:pPr>
        <w:pStyle w:val="ListParagraph"/>
      </w:pPr>
    </w:p>
    <w:p w14:paraId="1F0D9D80" w14:textId="77777777" w:rsidR="007B04C3" w:rsidRDefault="007B04C3" w:rsidP="007B04C3">
      <w:pPr>
        <w:pStyle w:val="ListParagraph"/>
      </w:pPr>
      <w:r w:rsidRPr="00236DA6">
        <w:t>When Galileo is fully operational, there will be 30 satellites in Medium Earth Orbit (MEO) at an altitude of 23,222 kilometers. The satellites will occupy each of three 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In the following table are shown the Nominal Value of the different Reference Orbit Parameters:</w:t>
      </w:r>
    </w:p>
    <w:tbl>
      <w:tblPr>
        <w:tblStyle w:val="TableGrid"/>
        <w:tblW w:w="0" w:type="auto"/>
        <w:jc w:val="center"/>
        <w:tblLook w:val="04A0" w:firstRow="1" w:lastRow="0" w:firstColumn="1" w:lastColumn="0" w:noHBand="0" w:noVBand="1"/>
      </w:tblPr>
      <w:tblGrid>
        <w:gridCol w:w="3865"/>
        <w:gridCol w:w="3865"/>
      </w:tblGrid>
      <w:tr w:rsidR="007B04C3" w14:paraId="47F97DB7" w14:textId="77777777" w:rsidTr="00CD5A13">
        <w:trPr>
          <w:trHeight w:val="229"/>
          <w:jc w:val="center"/>
        </w:trPr>
        <w:tc>
          <w:tcPr>
            <w:tcW w:w="3865" w:type="dxa"/>
          </w:tcPr>
          <w:p w14:paraId="685FF431" w14:textId="77777777" w:rsidR="007B04C3" w:rsidRDefault="007B04C3" w:rsidP="00CD5A13">
            <w:pPr>
              <w:pStyle w:val="ListParagraph"/>
              <w:ind w:left="0"/>
              <w:jc w:val="center"/>
            </w:pPr>
            <w:r>
              <w:t>Reference Orbit Parameter</w:t>
            </w:r>
          </w:p>
        </w:tc>
        <w:tc>
          <w:tcPr>
            <w:tcW w:w="3865" w:type="dxa"/>
          </w:tcPr>
          <w:p w14:paraId="4427DA96" w14:textId="77777777" w:rsidR="007B04C3" w:rsidRDefault="007B04C3" w:rsidP="00CD5A13">
            <w:pPr>
              <w:pStyle w:val="ListParagraph"/>
              <w:ind w:left="0"/>
              <w:jc w:val="center"/>
            </w:pPr>
            <w:r>
              <w:t>Nominal Value</w:t>
            </w:r>
          </w:p>
        </w:tc>
      </w:tr>
      <w:tr w:rsidR="007B04C3" w14:paraId="67C63BF1" w14:textId="77777777" w:rsidTr="00CD5A13">
        <w:trPr>
          <w:trHeight w:val="431"/>
          <w:jc w:val="center"/>
        </w:trPr>
        <w:tc>
          <w:tcPr>
            <w:tcW w:w="3865" w:type="dxa"/>
          </w:tcPr>
          <w:p w14:paraId="4958AB6C" w14:textId="77777777" w:rsidR="007B04C3" w:rsidRDefault="007B04C3" w:rsidP="00CD5A13">
            <w:pPr>
              <w:pStyle w:val="ListParagraph"/>
              <w:ind w:left="0"/>
              <w:jc w:val="center"/>
            </w:pPr>
            <w:r>
              <w:t>Orbit semi-major axis (m)</w:t>
            </w:r>
          </w:p>
        </w:tc>
        <w:tc>
          <w:tcPr>
            <w:tcW w:w="3865" w:type="dxa"/>
          </w:tcPr>
          <w:p w14:paraId="69B5352F" w14:textId="77777777" w:rsidR="007B04C3" w:rsidRDefault="007B04C3" w:rsidP="00CD5A13">
            <w:pPr>
              <w:pStyle w:val="ListParagraph"/>
              <w:ind w:left="0"/>
              <w:jc w:val="center"/>
            </w:pPr>
            <w:r>
              <w:t>29599801</w:t>
            </w:r>
          </w:p>
        </w:tc>
      </w:tr>
      <w:tr w:rsidR="007B04C3" w14:paraId="2C2CE4C9" w14:textId="77777777" w:rsidTr="00CD5A13">
        <w:trPr>
          <w:trHeight w:val="431"/>
          <w:jc w:val="center"/>
        </w:trPr>
        <w:tc>
          <w:tcPr>
            <w:tcW w:w="3865" w:type="dxa"/>
          </w:tcPr>
          <w:p w14:paraId="3AF66DA9" w14:textId="77777777" w:rsidR="007B04C3" w:rsidRDefault="007B04C3" w:rsidP="00CD5A13">
            <w:pPr>
              <w:pStyle w:val="ListParagraph"/>
              <w:ind w:left="0"/>
              <w:jc w:val="center"/>
            </w:pPr>
            <w:r>
              <w:lastRenderedPageBreak/>
              <w:t>Orbit eccentricity</w:t>
            </w:r>
          </w:p>
        </w:tc>
        <w:tc>
          <w:tcPr>
            <w:tcW w:w="3865" w:type="dxa"/>
          </w:tcPr>
          <w:p w14:paraId="1AD9AF75" w14:textId="77777777" w:rsidR="007B04C3" w:rsidRDefault="007B04C3" w:rsidP="00CD5A13">
            <w:pPr>
              <w:pStyle w:val="ListParagraph"/>
              <w:ind w:left="0"/>
              <w:jc w:val="center"/>
            </w:pPr>
            <w:r>
              <w:t>1E-07</w:t>
            </w:r>
          </w:p>
        </w:tc>
      </w:tr>
      <w:tr w:rsidR="007B04C3" w14:paraId="51618982" w14:textId="77777777" w:rsidTr="00CD5A13">
        <w:trPr>
          <w:trHeight w:val="431"/>
          <w:jc w:val="center"/>
        </w:trPr>
        <w:tc>
          <w:tcPr>
            <w:tcW w:w="3865" w:type="dxa"/>
          </w:tcPr>
          <w:p w14:paraId="5151BF39" w14:textId="77777777" w:rsidR="007B04C3" w:rsidRDefault="007B04C3" w:rsidP="00CD5A13">
            <w:pPr>
              <w:pStyle w:val="ListParagraph"/>
              <w:ind w:left="0"/>
              <w:jc w:val="center"/>
            </w:pPr>
            <w:r>
              <w:t>Orbit inclination  (deg)</w:t>
            </w:r>
          </w:p>
        </w:tc>
        <w:tc>
          <w:tcPr>
            <w:tcW w:w="3865" w:type="dxa"/>
          </w:tcPr>
          <w:p w14:paraId="4821BD21" w14:textId="77777777" w:rsidR="007B04C3" w:rsidRDefault="007B04C3" w:rsidP="00CD5A13">
            <w:pPr>
              <w:pStyle w:val="ListParagraph"/>
              <w:ind w:left="0"/>
              <w:jc w:val="center"/>
            </w:pPr>
            <w:r>
              <w:t>56.0</w:t>
            </w:r>
          </w:p>
        </w:tc>
      </w:tr>
      <w:tr w:rsidR="007B04C3" w14:paraId="595C9BB4" w14:textId="77777777" w:rsidTr="00CD5A13">
        <w:trPr>
          <w:trHeight w:val="431"/>
          <w:jc w:val="center"/>
        </w:trPr>
        <w:tc>
          <w:tcPr>
            <w:tcW w:w="3865" w:type="dxa"/>
          </w:tcPr>
          <w:p w14:paraId="25E516FF" w14:textId="77777777" w:rsidR="007B04C3" w:rsidRDefault="007B04C3" w:rsidP="00CD5A13">
            <w:pPr>
              <w:pStyle w:val="ListParagraph"/>
              <w:ind w:left="0"/>
              <w:jc w:val="center"/>
            </w:pPr>
            <w:r>
              <w:t>Argument of Perigee (deg)</w:t>
            </w:r>
          </w:p>
        </w:tc>
        <w:tc>
          <w:tcPr>
            <w:tcW w:w="3865" w:type="dxa"/>
          </w:tcPr>
          <w:p w14:paraId="60AFF526" w14:textId="77777777" w:rsidR="007B04C3" w:rsidRDefault="007B04C3" w:rsidP="00CD5A13">
            <w:pPr>
              <w:pStyle w:val="ListParagraph"/>
              <w:ind w:left="0"/>
              <w:jc w:val="center"/>
            </w:pPr>
            <w:r>
              <w:t>0.0</w:t>
            </w:r>
          </w:p>
        </w:tc>
      </w:tr>
    </w:tbl>
    <w:p w14:paraId="50CE2D9E" w14:textId="77777777" w:rsidR="007B04C3" w:rsidRDefault="007B04C3" w:rsidP="007B04C3">
      <w:pPr>
        <w:pStyle w:val="ListParagraph"/>
        <w:numPr>
          <w:ilvl w:val="0"/>
          <w:numId w:val="42"/>
        </w:numPr>
      </w:pPr>
      <w:r>
        <w:t>Ground segment:</w:t>
      </w:r>
    </w:p>
    <w:p w14:paraId="10B8EF73" w14:textId="77777777" w:rsidR="007B04C3" w:rsidRDefault="007B04C3" w:rsidP="007B04C3">
      <w:pPr>
        <w:pStyle w:val="ListParagraph"/>
      </w:pPr>
      <w:r>
        <w:t xml:space="preserve">The Galileo ground segment is the responsible for the proper operation of the GNSS system. It comprises two control </w:t>
      </w:r>
      <w:proofErr w:type="spellStart"/>
      <w:r>
        <w:t>centres</w:t>
      </w:r>
      <w:proofErr w:type="spellEnd"/>
      <w:r>
        <w:t xml:space="preserve">, a global network of transmission and receiving stations </w:t>
      </w:r>
      <w:proofErr w:type="spellStart"/>
      <w:r>
        <w:t>implementaing</w:t>
      </w:r>
      <w:proofErr w:type="spellEnd"/>
      <w:r>
        <w:t xml:space="preserve"> monitoring and control functions and a series of service </w:t>
      </w:r>
      <w:proofErr w:type="spellStart"/>
      <w:r>
        <w:t>faclilities</w:t>
      </w:r>
      <w:proofErr w:type="spellEnd"/>
      <w:r>
        <w:t xml:space="preserve"> which support the provision of the Galileo services.</w:t>
      </w:r>
    </w:p>
    <w:p w14:paraId="21C6DB95" w14:textId="77777777" w:rsidR="007B04C3" w:rsidRDefault="007B04C3" w:rsidP="007B04C3">
      <w:pPr>
        <w:pStyle w:val="ListParagraph"/>
      </w:pPr>
    </w:p>
    <w:p w14:paraId="64E29D92" w14:textId="77777777" w:rsidR="007B04C3" w:rsidRDefault="007B04C3" w:rsidP="007B04C3">
      <w:pPr>
        <w:pStyle w:val="ListParagraph"/>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w:t>
      </w:r>
      <w:proofErr w:type="spellStart"/>
      <w:r>
        <w:t>centre</w:t>
      </w:r>
      <w:proofErr w:type="spellEnd"/>
      <w:r>
        <w:t xml:space="preserve"> manages control functions supported by a ground control segment (GCS) and mission functions, supported by a dedicated Ground Mission Segment (GMS). </w:t>
      </w:r>
    </w:p>
    <w:p w14:paraId="64C3DDF4" w14:textId="77777777" w:rsidR="007B04C3" w:rsidRDefault="007B04C3" w:rsidP="007B04C3">
      <w:pPr>
        <w:pStyle w:val="ListParagraph"/>
      </w:pPr>
    </w:p>
    <w:p w14:paraId="4926B368" w14:textId="77777777" w:rsidR="007B04C3" w:rsidRDefault="007B04C3" w:rsidP="007B04C3">
      <w:pPr>
        <w:pStyle w:val="ListParagraph"/>
      </w:pPr>
      <w:r>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GMS  </w:t>
      </w:r>
      <w:r w:rsidRPr="00F50F40">
        <w:t>determines the navigation and timing data part of the navigation messages</w:t>
      </w:r>
      <w:r>
        <w:t>.</w:t>
      </w:r>
    </w:p>
    <w:p w14:paraId="6CBD677B" w14:textId="77777777" w:rsidR="007B04C3" w:rsidRDefault="007B04C3" w:rsidP="007B04C3">
      <w:pPr>
        <w:pStyle w:val="ListParagraph"/>
      </w:pPr>
    </w:p>
    <w:p w14:paraId="3937DD8F" w14:textId="77777777" w:rsidR="007B04C3" w:rsidRDefault="007B04C3" w:rsidP="007B04C3">
      <w:pPr>
        <w:pStyle w:val="ListParagraph"/>
        <w:numPr>
          <w:ilvl w:val="0"/>
          <w:numId w:val="42"/>
        </w:numPr>
      </w:pPr>
      <w:r>
        <w:t xml:space="preserve">User segment: </w:t>
      </w:r>
    </w:p>
    <w:p w14:paraId="2F3B84CD" w14:textId="77777777" w:rsidR="007B04C3" w:rsidRPr="00EA6DD7" w:rsidRDefault="007B04C3" w:rsidP="007B04C3">
      <w:pPr>
        <w:pStyle w:val="ListParagraph"/>
      </w:pPr>
      <w:r>
        <w:t xml:space="preserve">The Galileo user segment is composed by Galileo receivers. Their main function is to receive Galileo signals, </w:t>
      </w:r>
      <w:proofErr w:type="spellStart"/>
      <w:r>
        <w:t>dertmine</w:t>
      </w:r>
      <w:proofErr w:type="spellEnd"/>
      <w:r>
        <w:t xml:space="preserve"> pseudo-ranges and solve the navigation equation in order to obtain their coordinates and provide a very accurate time. </w:t>
      </w:r>
    </w:p>
    <w:p w14:paraId="19627BC0" w14:textId="77777777" w:rsidR="007B04C3" w:rsidRPr="00EA6DD7" w:rsidRDefault="007B04C3" w:rsidP="007B04C3">
      <w:pPr>
        <w:pStyle w:val="ListParagraph"/>
      </w:pPr>
    </w:p>
    <w:p w14:paraId="72322EF7" w14:textId="77777777" w:rsidR="007B04C3" w:rsidRDefault="007B04C3" w:rsidP="007B04C3">
      <w:pPr>
        <w:pStyle w:val="Heading3"/>
      </w:pPr>
      <w:bookmarkStart w:id="368" w:name="_Toc50622892"/>
      <w:r>
        <w:t>Galileo clocks</w:t>
      </w:r>
      <w:bookmarkEnd w:id="368"/>
    </w:p>
    <w:p w14:paraId="0A40BF1B" w14:textId="77777777" w:rsidR="007B04C3" w:rsidRDefault="007B04C3" w:rsidP="007B04C3">
      <w:r>
        <w:t>In the Galileo constellation</w:t>
      </w:r>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lastRenderedPageBreak/>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3">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64FCDE1A" w:rsidR="007B04C3" w:rsidRPr="009C03F1" w:rsidRDefault="007B04C3" w:rsidP="007B04C3">
      <w:pPr>
        <w:pStyle w:val="Caption"/>
        <w:jc w:val="both"/>
        <w:rPr>
          <w:sz w:val="18"/>
          <w:szCs w:val="18"/>
        </w:rPr>
      </w:pPr>
      <w:bookmarkStart w:id="369" w:name="_Toc50623664"/>
      <w:r w:rsidRPr="009C03F1">
        <w:rPr>
          <w:sz w:val="18"/>
          <w:szCs w:val="18"/>
        </w:rPr>
        <w:t xml:space="preserve">Figure </w:t>
      </w:r>
      <w:r w:rsidR="003A0995">
        <w:rPr>
          <w:sz w:val="18"/>
          <w:szCs w:val="18"/>
        </w:rPr>
        <w:fldChar w:fldCharType="begin"/>
      </w:r>
      <w:r w:rsidR="003A0995">
        <w:rPr>
          <w:sz w:val="18"/>
          <w:szCs w:val="18"/>
        </w:rPr>
        <w:instrText xml:space="preserve"> STYLEREF 1 \s </w:instrText>
      </w:r>
      <w:r w:rsidR="003A0995">
        <w:rPr>
          <w:sz w:val="18"/>
          <w:szCs w:val="18"/>
        </w:rPr>
        <w:fldChar w:fldCharType="separate"/>
      </w:r>
      <w:r w:rsidR="003A0995">
        <w:rPr>
          <w:noProof/>
          <w:sz w:val="18"/>
          <w:szCs w:val="18"/>
        </w:rPr>
        <w:t>4</w:t>
      </w:r>
      <w:r w:rsidR="003A0995">
        <w:rPr>
          <w:sz w:val="18"/>
          <w:szCs w:val="18"/>
        </w:rPr>
        <w:fldChar w:fldCharType="end"/>
      </w:r>
      <w:r w:rsidR="003A0995">
        <w:rPr>
          <w:sz w:val="18"/>
          <w:szCs w:val="18"/>
        </w:rPr>
        <w:noBreakHyphen/>
      </w:r>
      <w:r w:rsidR="003A0995">
        <w:rPr>
          <w:sz w:val="18"/>
          <w:szCs w:val="18"/>
        </w:rPr>
        <w:fldChar w:fldCharType="begin"/>
      </w:r>
      <w:r w:rsidR="003A0995">
        <w:rPr>
          <w:sz w:val="18"/>
          <w:szCs w:val="18"/>
        </w:rPr>
        <w:instrText xml:space="preserve"> SEQ Figure \* ARABIC \s 1 </w:instrText>
      </w:r>
      <w:r w:rsidR="003A0995">
        <w:rPr>
          <w:sz w:val="18"/>
          <w:szCs w:val="18"/>
        </w:rPr>
        <w:fldChar w:fldCharType="separate"/>
      </w:r>
      <w:r w:rsidR="003A0995">
        <w:rPr>
          <w:noProof/>
          <w:sz w:val="18"/>
          <w:szCs w:val="18"/>
        </w:rPr>
        <w:t>1</w:t>
      </w:r>
      <w:r w:rsidR="003A0995">
        <w:rPr>
          <w:sz w:val="18"/>
          <w:szCs w:val="18"/>
        </w:rPr>
        <w:fldChar w:fldCharType="end"/>
      </w:r>
      <w:r w:rsidRPr="009C03F1">
        <w:rPr>
          <w:sz w:val="18"/>
          <w:szCs w:val="18"/>
        </w:rPr>
        <w:t>: On-board Galileo clocks: On the right rubidium clock. On the left the passive hydrogen maser for Galileo.</w:t>
      </w:r>
      <w:bookmarkEnd w:id="369"/>
      <w:r w:rsidRPr="009C03F1">
        <w:rPr>
          <w:sz w:val="18"/>
          <w:szCs w:val="18"/>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The ground based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370" w:name="_Toc50622893"/>
      <w:r>
        <w:t>Current applications</w:t>
      </w:r>
      <w:bookmarkEnd w:id="370"/>
    </w:p>
    <w:p w14:paraId="03988B78" w14:textId="77777777" w:rsidR="007B04C3" w:rsidRDefault="007B04C3" w:rsidP="007B04C3">
      <w:pPr>
        <w:pStyle w:val="Heading3"/>
        <w:numPr>
          <w:ilvl w:val="0"/>
          <w:numId w:val="0"/>
        </w:numPr>
        <w:rPr>
          <w:b w:val="0"/>
          <w:caps w:val="0"/>
        </w:rPr>
      </w:pPr>
      <w:bookmarkStart w:id="371" w:name="_Toc50622894"/>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bookmarkEnd w:id="371"/>
    </w:p>
    <w:p w14:paraId="0E2B2D19" w14:textId="77777777" w:rsidR="007B04C3" w:rsidRDefault="007B04C3" w:rsidP="007B04C3">
      <w:r w:rsidRPr="003371D6">
        <w:rPr>
          <w:b/>
        </w:rPr>
        <w:t>-</w:t>
      </w:r>
      <w:r>
        <w:rPr>
          <w:b/>
        </w:rPr>
        <w:t xml:space="preserve"> </w:t>
      </w:r>
      <w:r w:rsidRPr="009C03F1">
        <w:rPr>
          <w:b/>
        </w:rPr>
        <w:t>Open service:</w:t>
      </w:r>
      <w:r>
        <w:t xml:space="preserve"> with</w:t>
      </w:r>
      <w:r w:rsidRPr="00342C6D">
        <w:t xml:space="preserve"> positioning accurate to one </w:t>
      </w:r>
      <w:proofErr w:type="spellStart"/>
      <w:r w:rsidRPr="00342C6D">
        <w:t>metre</w:t>
      </w:r>
      <w:proofErr w:type="spellEnd"/>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296DDBE5" w14:textId="77777777" w:rsidR="007B04C3" w:rsidRDefault="007B04C3" w:rsidP="007B04C3">
      <w:r>
        <w:t xml:space="preserve">- </w:t>
      </w:r>
      <w:r w:rsidRPr="009C03F1">
        <w:rPr>
          <w:b/>
        </w:rPr>
        <w:t>High accuracy service:</w:t>
      </w:r>
      <w:r>
        <w:rPr>
          <w:b/>
          <w:caps/>
        </w:rPr>
        <w:t xml:space="preserve"> </w:t>
      </w:r>
      <w:r w:rsidRPr="003371D6">
        <w:rPr>
          <w:b/>
          <w:caps/>
        </w:rPr>
        <w:t xml:space="preserve"> </w:t>
      </w:r>
      <w:r>
        <w:t>it’s a service complementing the open service</w:t>
      </w:r>
      <w:r w:rsidRPr="003371D6">
        <w:t xml:space="preserve"> by providing an additional navigation signal and added value services in a d</w:t>
      </w:r>
      <w:r>
        <w:t>ifferent frequency band. The high accuracy service</w:t>
      </w:r>
      <w:r w:rsidRPr="003371D6">
        <w:t xml:space="preserve"> signal can be encrypted in order to contr</w:t>
      </w:r>
      <w:r>
        <w:t xml:space="preserve">ol the access.- </w:t>
      </w:r>
      <w:r w:rsidRPr="009C03F1">
        <w:rPr>
          <w:b/>
        </w:rPr>
        <w:t>Public Regulated Service:</w:t>
      </w:r>
      <w:r w:rsidRPr="003371D6">
        <w:t xml:space="preserve"> The Public Regulated S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 energy, telecommunications and finance);</w:t>
      </w:r>
    </w:p>
    <w:p w14:paraId="7EF91F50" w14:textId="463C52D2" w:rsidR="007B04C3" w:rsidRPr="00B833A3" w:rsidRDefault="007B04C3" w:rsidP="007B04C3">
      <w:r>
        <w:lastRenderedPageBreak/>
        <w:t xml:space="preserve">- </w:t>
      </w:r>
      <w:r w:rsidRPr="009C03F1">
        <w:rPr>
          <w:b/>
        </w:rPr>
        <w:t>Search and Rescue Service:</w:t>
      </w:r>
      <w:r w:rsidRPr="00832AC8">
        <w:t xml:space="preserve"> Galileo's worldwide search and rescue service will help to forward distress signals to a rescue coordination </w:t>
      </w:r>
      <w:proofErr w:type="spellStart"/>
      <w:r w:rsidRPr="00832AC8">
        <w:t>centre</w:t>
      </w:r>
      <w:proofErr w:type="spellEnd"/>
      <w:r w:rsidRPr="00832AC8">
        <w:t xml:space="preserve"> by detecting emergency signals transmitted by beacons and relaying messages to them.</w:t>
      </w:r>
    </w:p>
    <w:p w14:paraId="363339AC" w14:textId="08449A3B" w:rsidR="007B04C3" w:rsidRDefault="007B04C3" w:rsidP="007B04C3">
      <w:pPr>
        <w:pStyle w:val="Heading3"/>
      </w:pPr>
      <w:bookmarkStart w:id="372" w:name="_Toc43962693"/>
      <w:bookmarkStart w:id="373" w:name="_Toc50622895"/>
      <w:r>
        <w:t>Future</w:t>
      </w:r>
      <w:bookmarkEnd w:id="372"/>
      <w:r>
        <w:t xml:space="preserve"> evolutions</w:t>
      </w:r>
      <w:bookmarkEnd w:id="373"/>
      <w:r>
        <w:t xml:space="preserve"> </w:t>
      </w:r>
    </w:p>
    <w:p w14:paraId="66384DD4" w14:textId="77777777" w:rsidR="00CC3DDA" w:rsidRDefault="007B04C3" w:rsidP="007B04C3">
      <w:r>
        <w:t xml:space="preserve">The evolutions of Galileo constellation are currently under technical study within the European GNSS Evolution </w:t>
      </w:r>
      <w:proofErr w:type="spellStart"/>
      <w:r>
        <w:t>programme</w:t>
      </w:r>
      <w:proofErr w:type="spellEnd"/>
      <w:r>
        <w:t xml:space="preserve"> supported by 17 EU members states and Canada. The primary aim of the </w:t>
      </w:r>
      <w:proofErr w:type="spellStart"/>
      <w:r>
        <w:t>programme</w:t>
      </w:r>
      <w:proofErr w:type="spellEnd"/>
      <w:r>
        <w:t xml:space="preserve"> is to define future system architecture for Galileo end generation and prepare the technology for future version of the system.</w:t>
      </w:r>
    </w:p>
    <w:p w14:paraId="190EAFC2" w14:textId="4ADD7F3B" w:rsidR="007B04C3" w:rsidRPr="00981E2A" w:rsidRDefault="007B04C3" w:rsidP="007B04C3">
      <w:r>
        <w:t xml:space="preserve">The Galileo Second Generation is expected to deliver improved performance in term of reliability, maintainability, availability, continuity, accuracy and integrity. </w:t>
      </w:r>
    </w:p>
    <w:p w14:paraId="70F54E6A" w14:textId="77777777" w:rsidR="00C1415D" w:rsidRPr="009A3431" w:rsidRDefault="00C1415D" w:rsidP="00C1415D">
      <w:pPr>
        <w:pStyle w:val="Heading2"/>
      </w:pPr>
      <w:bookmarkStart w:id="374" w:name="_Toc50622896"/>
      <w:r w:rsidRPr="009A3431">
        <w:t>GLONASS</w:t>
      </w:r>
      <w:bookmarkEnd w:id="374"/>
    </w:p>
    <w:p w14:paraId="0DCE1D5D" w14:textId="58F8B275" w:rsidR="00BF39EB" w:rsidRPr="00BF39EB" w:rsidRDefault="00BF39EB" w:rsidP="00C1415D">
      <w:pPr>
        <w:rPr>
          <w:color w:val="FF0000"/>
        </w:rPr>
      </w:pPr>
      <w:r w:rsidRPr="00BF39EB">
        <w:rPr>
          <w:color w:val="FF0000"/>
        </w:rPr>
        <w:t xml:space="preserve">[Point of contact for this section: </w:t>
      </w:r>
      <w:proofErr w:type="spellStart"/>
      <w:ins w:id="375" w:author="Hamkins, Jon (3320)" w:date="2020-10-28T23:04:00Z">
        <w:r w:rsidR="00890B14">
          <w:rPr>
            <w:color w:val="FF0000"/>
          </w:rPr>
          <w:t>Ilshat</w:t>
        </w:r>
        <w:proofErr w:type="spellEnd"/>
        <w:r w:rsidR="00890B14">
          <w:rPr>
            <w:color w:val="FF0000"/>
          </w:rPr>
          <w:t xml:space="preserve"> </w:t>
        </w:r>
        <w:proofErr w:type="spellStart"/>
        <w:r w:rsidR="00890B14">
          <w:rPr>
            <w:color w:val="FF0000"/>
          </w:rPr>
          <w:t>Gubaydullin</w:t>
        </w:r>
      </w:ins>
      <w:proofErr w:type="spellEnd"/>
      <w:del w:id="376" w:author="Hamkins, Jon (3320)" w:date="2020-10-28T23:04:00Z">
        <w:r w:rsidRPr="00BF39EB" w:rsidDel="00890B14">
          <w:rPr>
            <w:color w:val="FF0000"/>
          </w:rPr>
          <w:delText>Sinda</w:delText>
        </w:r>
        <w:r w:rsidDel="00890B14">
          <w:rPr>
            <w:color w:val="FF0000"/>
          </w:rPr>
          <w:delText xml:space="preserve"> Mejri.  We should try to contact ROSCOSMOS to see if they would volunteer to write/edit</w:delText>
        </w:r>
      </w:del>
      <w:r>
        <w:rPr>
          <w:color w:val="FF0000"/>
        </w:rPr>
        <w:t>.</w:t>
      </w:r>
      <w:r w:rsidRPr="00BF39EB">
        <w:rPr>
          <w:color w:val="FF0000"/>
        </w:rPr>
        <w:t>]</w:t>
      </w:r>
    </w:p>
    <w:p w14:paraId="37493F25" w14:textId="015B8031"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w:t>
      </w:r>
      <w:ins w:id="377" w:author="Hamkins, Jon (3320)" w:date="2020-10-28T23:10:00Z">
        <w:r w:rsidR="003E28E2">
          <w:t xml:space="preserve">Global Navigation Satellite System, or </w:t>
        </w:r>
      </w:ins>
      <w:r w:rsidRPr="009A3431">
        <w:t>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77777777"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14:paraId="264300EE" w14:textId="3515C00D" w:rsidR="00C1415D" w:rsidRDefault="00C1415D" w:rsidP="00C1415D">
      <w:pPr>
        <w:rPr>
          <w:ins w:id="378" w:author="Hamkins, Jon (3320)" w:date="2020-10-28T23:05:00Z"/>
        </w:rPr>
      </w:pPr>
      <w:r w:rsidRPr="009A3431">
        <w:t>GLONASS satellite transits a C/A code for standard positioning on frequency L1, and a P-code for pr</w:t>
      </w:r>
      <w:r>
        <w:t>ecise positioning on L1 and L2.</w:t>
      </w:r>
    </w:p>
    <w:p w14:paraId="61DB69AA" w14:textId="77777777" w:rsidR="00890B14" w:rsidRDefault="00890B14" w:rsidP="00890B14">
      <w:pPr>
        <w:rPr>
          <w:ins w:id="379" w:author="Hamkins, Jon (3320)" w:date="2020-10-28T23:05:00Z"/>
        </w:rPr>
      </w:pPr>
      <w:ins w:id="380" w:author="Hamkins, Jon (3320)" w:date="2020-10-28T23:05:00Z">
        <w:r>
          <w:t xml:space="preserve">The purpose of the GLONASS is to provide unlimited number of air, marine, and any other type of users with all-weather three-dimensional </w:t>
        </w:r>
        <w:proofErr w:type="spellStart"/>
        <w:r>
          <w:t>posioting</w:t>
        </w:r>
        <w:proofErr w:type="spellEnd"/>
        <w:r>
          <w:t>, velocity measuring and timing anywhere.</w:t>
        </w:r>
      </w:ins>
    </w:p>
    <w:p w14:paraId="3971985E" w14:textId="77777777" w:rsidR="00890B14" w:rsidRDefault="00890B14" w:rsidP="00890B14">
      <w:pPr>
        <w:rPr>
          <w:ins w:id="381" w:author="Hamkins, Jon (3320)" w:date="2020-10-28T23:05:00Z"/>
        </w:rPr>
      </w:pPr>
      <w:ins w:id="382" w:author="Hamkins, Jon (3320)" w:date="2020-10-28T23:05:00Z">
        <w:r>
          <w:t>GLONASS includes three components:</w:t>
        </w:r>
      </w:ins>
    </w:p>
    <w:p w14:paraId="55EF206B" w14:textId="77777777" w:rsidR="00890B14" w:rsidRDefault="00890B14" w:rsidP="00890B14">
      <w:pPr>
        <w:numPr>
          <w:ilvl w:val="0"/>
          <w:numId w:val="47"/>
        </w:numPr>
        <w:rPr>
          <w:ins w:id="383" w:author="Hamkins, Jon (3320)" w:date="2020-10-28T23:05:00Z"/>
        </w:rPr>
      </w:pPr>
      <w:ins w:id="384" w:author="Hamkins, Jon (3320)" w:date="2020-10-28T23:05:00Z">
        <w:r>
          <w:t>Constellation of satellites;</w:t>
        </w:r>
      </w:ins>
    </w:p>
    <w:p w14:paraId="51BB93A5" w14:textId="77777777" w:rsidR="00890B14" w:rsidRDefault="00890B14" w:rsidP="00890B14">
      <w:pPr>
        <w:numPr>
          <w:ilvl w:val="0"/>
          <w:numId w:val="47"/>
        </w:numPr>
        <w:rPr>
          <w:ins w:id="385" w:author="Hamkins, Jon (3320)" w:date="2020-10-28T23:05:00Z"/>
        </w:rPr>
      </w:pPr>
      <w:ins w:id="386" w:author="Hamkins, Jon (3320)" w:date="2020-10-28T23:05:00Z">
        <w:r>
          <w:t>Ground-based facilities;</w:t>
        </w:r>
      </w:ins>
    </w:p>
    <w:p w14:paraId="241BF490" w14:textId="77777777" w:rsidR="00890B14" w:rsidRDefault="00890B14" w:rsidP="00890B14">
      <w:pPr>
        <w:numPr>
          <w:ilvl w:val="0"/>
          <w:numId w:val="47"/>
        </w:numPr>
        <w:rPr>
          <w:ins w:id="387" w:author="Hamkins, Jon (3320)" w:date="2020-10-28T23:05:00Z"/>
        </w:rPr>
      </w:pPr>
      <w:ins w:id="388" w:author="Hamkins, Jon (3320)" w:date="2020-10-28T23:05:00Z">
        <w:r>
          <w:t>User equipment.</w:t>
        </w:r>
      </w:ins>
    </w:p>
    <w:p w14:paraId="5F82070F" w14:textId="77777777" w:rsidR="00890B14" w:rsidRDefault="00890B14" w:rsidP="00890B14">
      <w:pPr>
        <w:spacing w:line="240" w:lineRule="auto"/>
        <w:rPr>
          <w:ins w:id="389" w:author="Hamkins, Jon (3320)" w:date="2020-10-28T23:05:00Z"/>
        </w:rPr>
      </w:pPr>
      <w:ins w:id="390" w:author="Hamkins, Jon (3320)" w:date="2020-10-28T23:05:00Z">
        <w:r>
          <w:t xml:space="preserve">Completely deployed GLONASS constellation is composed of 24 satellites in three orbital planes whose ascending nodes are 120 apart. 8 satellites are equally spaced in each plane with argument of latitude displacement 45. The orbital planes have 15 -argument of latitude displacement relative to each other. The satellites operate in circular 19100-km orbits at an inclination 64.8, and each satellite completes the orbit in approximately 11 hours 15 </w:t>
        </w:r>
        <w:r>
          <w:lastRenderedPageBreak/>
          <w:t>minutes. The spacing of the satellites allows providing continuous and global coverage of the terrestrial surface and the near-earth space.</w:t>
        </w:r>
      </w:ins>
    </w:p>
    <w:p w14:paraId="1A55C6FC" w14:textId="77777777" w:rsidR="00890B14" w:rsidRDefault="00890B14" w:rsidP="00890B14">
      <w:pPr>
        <w:spacing w:line="240" w:lineRule="auto"/>
        <w:rPr>
          <w:ins w:id="391" w:author="Hamkins, Jon (3320)" w:date="2020-10-28T23:05:00Z"/>
        </w:rPr>
      </w:pPr>
      <w:ins w:id="392" w:author="Hamkins, Jon (3320)" w:date="2020-10-28T23:05:00Z">
        <w:r>
          <w:t>The control segment includes the System Control Center and the network of the Command and Tracking Stations that are located throughout the territory of Russia. The control segment provides monitoring of GLONASS constellation status, correction to the orbital parameters and navigation data uploading.</w:t>
        </w:r>
      </w:ins>
    </w:p>
    <w:p w14:paraId="67BF60AD" w14:textId="77777777" w:rsidR="00890B14" w:rsidRDefault="00890B14" w:rsidP="00890B14">
      <w:pPr>
        <w:spacing w:line="240" w:lineRule="auto"/>
        <w:rPr>
          <w:ins w:id="393" w:author="Hamkins, Jon (3320)" w:date="2020-10-28T23:05:00Z"/>
        </w:rPr>
      </w:pPr>
      <w:ins w:id="394" w:author="Hamkins, Jon (3320)" w:date="2020-10-28T23:05:00Z">
        <w:r>
          <w:t>User equipment consists of receives and processors receiving and processing the GLONASS navigation signals, and allows user to calculate the coordinates, velocity and time.</w:t>
        </w:r>
      </w:ins>
    </w:p>
    <w:p w14:paraId="33ECB05A" w14:textId="77777777" w:rsidR="00890B14" w:rsidRDefault="00890B14" w:rsidP="00890B14">
      <w:pPr>
        <w:pStyle w:val="Heading3"/>
        <w:rPr>
          <w:ins w:id="395" w:author="Hamkins, Jon (3320)" w:date="2020-10-28T23:05:00Z"/>
        </w:rPr>
      </w:pPr>
      <w:ins w:id="396" w:author="Hamkins, Jon (3320)" w:date="2020-10-28T23:05:00Z">
        <w:r>
          <w:t>Current applications</w:t>
        </w:r>
      </w:ins>
    </w:p>
    <w:p w14:paraId="1A364EEE" w14:textId="77777777" w:rsidR="00890B14" w:rsidRDefault="00890B14" w:rsidP="00890B14">
      <w:pPr>
        <w:rPr>
          <w:ins w:id="397" w:author="Hamkins, Jon (3320)" w:date="2020-10-28T23:05:00Z"/>
          <w:lang w:eastAsia="ru-RU"/>
        </w:rPr>
      </w:pPr>
      <w:ins w:id="398" w:author="Hamkins, Jon (3320)" w:date="2020-10-28T23:05:00Z">
        <w:r>
          <w:rPr>
            <w:lang w:eastAsia="ru-RU"/>
          </w:rPr>
          <w:t>The GLONASS system offer following two services:</w:t>
        </w:r>
      </w:ins>
    </w:p>
    <w:p w14:paraId="307EB8F5" w14:textId="77777777" w:rsidR="00890B14" w:rsidRDefault="00890B14" w:rsidP="00890B14">
      <w:pPr>
        <w:rPr>
          <w:ins w:id="399" w:author="Hamkins, Jon (3320)" w:date="2020-10-28T23:05:00Z"/>
          <w:lang w:eastAsia="ru-RU"/>
        </w:rPr>
      </w:pPr>
      <w:ins w:id="400" w:author="Hamkins, Jon (3320)" w:date="2020-10-28T23:05:00Z">
        <w:r w:rsidRPr="001066DF">
          <w:rPr>
            <w:b/>
            <w:bCs/>
            <w:lang w:eastAsia="ru-RU"/>
          </w:rPr>
          <w:t>Standar</w:t>
        </w:r>
        <w:r>
          <w:rPr>
            <w:b/>
            <w:bCs/>
            <w:lang w:eastAsia="ru-RU"/>
          </w:rPr>
          <w:t>d</w:t>
        </w:r>
        <w:r w:rsidRPr="001066DF">
          <w:rPr>
            <w:b/>
            <w:bCs/>
            <w:lang w:eastAsia="ru-RU"/>
          </w:rPr>
          <w:t xml:space="preserve"> Precision Se</w:t>
        </w:r>
        <w:r>
          <w:rPr>
            <w:b/>
            <w:bCs/>
            <w:lang w:eastAsia="ru-RU"/>
          </w:rPr>
          <w:t>r</w:t>
        </w:r>
        <w:r w:rsidRPr="001066DF">
          <w:rPr>
            <w:b/>
            <w:bCs/>
            <w:lang w:eastAsia="ru-RU"/>
          </w:rPr>
          <w:t>vice</w:t>
        </w:r>
        <w:r>
          <w:rPr>
            <w:b/>
            <w:bCs/>
            <w:lang w:eastAsia="ru-RU"/>
          </w:rPr>
          <w:t xml:space="preserve">: </w:t>
        </w:r>
        <w:r>
          <w:rPr>
            <w:lang w:eastAsia="ru-RU"/>
          </w:rPr>
          <w:t xml:space="preserve">Currently, GLONASS-K provides civil </w:t>
        </w:r>
        <w:r w:rsidRPr="00B24B12">
          <w:rPr>
            <w:lang w:eastAsia="ru-RU"/>
          </w:rPr>
          <w:t>signal</w:t>
        </w:r>
        <w:r>
          <w:rPr>
            <w:lang w:eastAsia="ru-RU"/>
          </w:rPr>
          <w:t xml:space="preserve"> availability on L3 band. Originally, civil signal was transmitted only on L1 band, on the second generation civil signal was transmitted on L2 band.</w:t>
        </w:r>
      </w:ins>
    </w:p>
    <w:p w14:paraId="088A6733" w14:textId="77777777" w:rsidR="00890B14" w:rsidRDefault="00890B14" w:rsidP="00890B14">
      <w:pPr>
        <w:rPr>
          <w:ins w:id="401" w:author="Hamkins, Jon (3320)" w:date="2020-10-28T23:05:00Z"/>
          <w:lang w:eastAsia="ru-RU"/>
        </w:rPr>
      </w:pPr>
      <w:ins w:id="402" w:author="Hamkins, Jon (3320)" w:date="2020-10-28T23:05:00Z">
        <w:r>
          <w:rPr>
            <w:b/>
            <w:bCs/>
            <w:lang w:eastAsia="ru-RU"/>
          </w:rPr>
          <w:t>High</w:t>
        </w:r>
        <w:r w:rsidRPr="00A7645B">
          <w:rPr>
            <w:b/>
            <w:bCs/>
            <w:lang w:eastAsia="ru-RU"/>
          </w:rPr>
          <w:t xml:space="preserve"> </w:t>
        </w:r>
        <w:r>
          <w:rPr>
            <w:b/>
            <w:bCs/>
            <w:lang w:eastAsia="ru-RU"/>
          </w:rPr>
          <w:t>Precision</w:t>
        </w:r>
        <w:r w:rsidRPr="00A7645B">
          <w:rPr>
            <w:b/>
            <w:bCs/>
            <w:lang w:eastAsia="ru-RU"/>
          </w:rPr>
          <w:t xml:space="preserve"> </w:t>
        </w:r>
        <w:r>
          <w:rPr>
            <w:b/>
            <w:bCs/>
            <w:lang w:eastAsia="ru-RU"/>
          </w:rPr>
          <w:t>Service</w:t>
        </w:r>
        <w:r w:rsidRPr="00A7645B">
          <w:rPr>
            <w:b/>
            <w:bCs/>
            <w:lang w:eastAsia="ru-RU"/>
          </w:rPr>
          <w:t xml:space="preserve">: </w:t>
        </w:r>
        <w:r w:rsidRPr="00A7645B">
          <w:rPr>
            <w:lang w:eastAsia="ru-RU"/>
          </w:rPr>
          <w:t>The High Precision signal is broadcast in phase quadrature with the SP signal, effectively sharing the same carrier wave as the SP signal, but with a ten times higher bandwidth (5.11 Mbps) than the SP signal</w:t>
        </w:r>
        <w:r>
          <w:rPr>
            <w:lang w:eastAsia="ru-RU"/>
          </w:rPr>
          <w:t>.</w:t>
        </w:r>
        <w:r w:rsidRPr="00A7645B">
          <w:rPr>
            <w:lang w:eastAsia="ru-RU"/>
          </w:rPr>
          <w:t xml:space="preserve"> GLONASS is not degraded </w:t>
        </w:r>
        <w:proofErr w:type="spellStart"/>
        <w:r w:rsidRPr="00A7645B">
          <w:rPr>
            <w:lang w:eastAsia="ru-RU"/>
          </w:rPr>
          <w:t>arti</w:t>
        </w:r>
        <w:proofErr w:type="spellEnd"/>
        <w:r w:rsidRPr="00A7645B">
          <w:rPr>
            <w:lang w:val="ru-RU" w:eastAsia="ru-RU"/>
          </w:rPr>
          <w:t>ﬁ</w:t>
        </w:r>
        <w:proofErr w:type="spellStart"/>
        <w:r w:rsidRPr="00A7645B">
          <w:rPr>
            <w:lang w:eastAsia="ru-RU"/>
          </w:rPr>
          <w:t>cially</w:t>
        </w:r>
        <w:proofErr w:type="spellEnd"/>
        <w:r w:rsidRPr="00A7645B">
          <w:rPr>
            <w:lang w:eastAsia="ru-RU"/>
          </w:rPr>
          <w:t xml:space="preserve"> by the system operators. Neither there are plans to introduce such measures in future</w:t>
        </w:r>
        <w:r>
          <w:rPr>
            <w:lang w:eastAsia="ru-RU"/>
          </w:rPr>
          <w:t>.</w:t>
        </w:r>
      </w:ins>
    </w:p>
    <w:p w14:paraId="40A5BAFC" w14:textId="77777777" w:rsidR="00890B14" w:rsidRDefault="00890B14" w:rsidP="00890B14">
      <w:pPr>
        <w:rPr>
          <w:ins w:id="403" w:author="Hamkins, Jon (3320)" w:date="2020-10-28T23:05:00Z"/>
          <w:b/>
          <w:bCs/>
          <w:lang w:eastAsia="ru-RU"/>
        </w:rPr>
      </w:pPr>
      <w:ins w:id="404" w:author="Hamkins, Jon (3320)" w:date="2020-10-28T23:05:00Z">
        <w:r>
          <w:rPr>
            <w:b/>
            <w:bCs/>
            <w:lang w:eastAsia="ru-RU"/>
          </w:rPr>
          <w:t>ERA-GLONASS:</w:t>
        </w:r>
      </w:ins>
    </w:p>
    <w:p w14:paraId="31033CE0" w14:textId="77777777" w:rsidR="00890B14" w:rsidRPr="00A7645B" w:rsidRDefault="00890B14" w:rsidP="00890B14">
      <w:pPr>
        <w:rPr>
          <w:ins w:id="405" w:author="Hamkins, Jon (3320)" w:date="2020-10-28T23:05:00Z"/>
          <w:lang w:eastAsia="ru-RU"/>
        </w:rPr>
      </w:pPr>
      <w:ins w:id="406" w:author="Hamkins, Jon (3320)" w:date="2020-10-28T23:05:00Z">
        <w:r w:rsidRPr="00A7645B">
          <w:rPr>
            <w:lang w:eastAsia="ru-RU"/>
          </w:rPr>
          <w:t>ERA-GLONASS infrastructure covers all Russian roads. Vehicles are equipped with GLONASS/GPS units. In case of a traffic accident, the unit automatically collects data concerning the location of the vehicle, accident time and severity, and automatically transmits it to ERA-GLONASS operator. Then this information is transferred to emergency response services. The driver and passengers can also contact ERA-GLONASS operator manually.</w:t>
        </w:r>
      </w:ins>
    </w:p>
    <w:p w14:paraId="6443235B" w14:textId="77777777" w:rsidR="00890B14" w:rsidRDefault="00890B14" w:rsidP="00890B14">
      <w:pPr>
        <w:pStyle w:val="Heading3"/>
        <w:rPr>
          <w:ins w:id="407" w:author="Hamkins, Jon (3320)" w:date="2020-10-28T23:05:00Z"/>
        </w:rPr>
      </w:pPr>
      <w:ins w:id="408" w:author="Hamkins, Jon (3320)" w:date="2020-10-28T23:05:00Z">
        <w:r>
          <w:t>Future applications</w:t>
        </w:r>
      </w:ins>
    </w:p>
    <w:p w14:paraId="7EB04CEC" w14:textId="77777777" w:rsidR="00890B14" w:rsidRDefault="00890B14" w:rsidP="00890B14">
      <w:pPr>
        <w:pStyle w:val="Heading3"/>
        <w:rPr>
          <w:ins w:id="409" w:author="Hamkins, Jon (3320)" w:date="2020-10-28T23:05:00Z"/>
        </w:rPr>
      </w:pPr>
      <w:ins w:id="410" w:author="Hamkins, Jon (3320)" w:date="2020-10-28T23:05:00Z">
        <w:r>
          <w:t>GLONASS Clocks</w:t>
        </w:r>
      </w:ins>
    </w:p>
    <w:p w14:paraId="4C83E508" w14:textId="77777777" w:rsidR="00890B14" w:rsidRDefault="00890B14" w:rsidP="00890B14">
      <w:pPr>
        <w:rPr>
          <w:ins w:id="411" w:author="Hamkins, Jon (3320)" w:date="2020-10-28T23:05:00Z"/>
          <w:lang w:eastAsia="ru-RU"/>
        </w:rPr>
      </w:pPr>
      <w:ins w:id="412" w:author="Hamkins, Jon (3320)" w:date="2020-10-28T23:05:00Z">
        <w:r w:rsidRPr="007A0DCE">
          <w:rPr>
            <w:lang w:eastAsia="ru-RU"/>
          </w:rPr>
          <w:t xml:space="preserve">The GLONASS satellites are equipped with </w:t>
        </w:r>
        <w:r>
          <w:rPr>
            <w:lang w:eastAsia="ru-RU"/>
          </w:rPr>
          <w:t xml:space="preserve">cesium </w:t>
        </w:r>
        <w:r w:rsidRPr="007A0DCE">
          <w:rPr>
            <w:lang w:eastAsia="ru-RU"/>
          </w:rPr>
          <w:t>clocks (time/frequency standards) which daily instability is not worse than 5</w:t>
        </w:r>
        <w:r w:rsidRPr="007A0DCE">
          <w:rPr>
            <w:rFonts w:ascii="Cambria Math" w:hAnsi="Cambria Math" w:cs="Cambria Math"/>
            <w:lang w:eastAsia="ru-RU"/>
          </w:rPr>
          <w:t>∗</w:t>
        </w:r>
        <w:r w:rsidRPr="007A0DCE">
          <w:rPr>
            <w:lang w:eastAsia="ru-RU"/>
          </w:rPr>
          <w:t>10-13 and 1</w:t>
        </w:r>
        <w:r w:rsidRPr="007A0DCE">
          <w:rPr>
            <w:rFonts w:ascii="Cambria Math" w:hAnsi="Cambria Math" w:cs="Cambria Math"/>
            <w:lang w:eastAsia="ru-RU"/>
          </w:rPr>
          <w:t>∗</w:t>
        </w:r>
        <w:r w:rsidRPr="007A0DCE">
          <w:rPr>
            <w:lang w:eastAsia="ru-RU"/>
          </w:rPr>
          <w:t xml:space="preserve">10-13 for the GLONASS-M satellites. An accuracy of mutual synchronization of the satellite time scales is not worse </w:t>
        </w:r>
        <w:proofErr w:type="spellStart"/>
        <w:r w:rsidRPr="007A0DCE">
          <w:rPr>
            <w:lang w:eastAsia="ru-RU"/>
          </w:rPr>
          <w:t>then</w:t>
        </w:r>
        <w:proofErr w:type="spellEnd"/>
        <w:r w:rsidRPr="007A0DCE">
          <w:rPr>
            <w:lang w:eastAsia="ru-RU"/>
          </w:rPr>
          <w:t xml:space="preserve"> 20 nanoseconds for the GLONASS and to 8 nanoseconds for the GLONASS-M satellites.</w:t>
        </w:r>
      </w:ins>
    </w:p>
    <w:p w14:paraId="7AF641F0" w14:textId="77777777" w:rsidR="00890B14" w:rsidRPr="007A0DCE" w:rsidRDefault="00890B14" w:rsidP="00890B14">
      <w:pPr>
        <w:rPr>
          <w:ins w:id="413" w:author="Hamkins, Jon (3320)" w:date="2020-10-28T23:05:00Z"/>
          <w:lang w:eastAsia="ru-RU"/>
        </w:rPr>
      </w:pPr>
      <w:ins w:id="414" w:author="Hamkins, Jon (3320)" w:date="2020-10-28T23:05:00Z">
        <w:r>
          <w:rPr>
            <w:lang w:eastAsia="ru-RU"/>
          </w:rPr>
          <w:t>LONASS time is generated on a base of GLONASS Central Synchronizer (CS) time. Daily instability of the Central Synchronizer hydrogen clocks in not worse than 2 ×10-15.</w:t>
        </w:r>
      </w:ins>
    </w:p>
    <w:p w14:paraId="544C92D1" w14:textId="77777777" w:rsidR="00890B14" w:rsidRDefault="00890B14" w:rsidP="00890B14">
      <w:pPr>
        <w:jc w:val="center"/>
        <w:rPr>
          <w:ins w:id="415" w:author="Hamkins, Jon (3320)" w:date="2020-10-28T23:05:00Z"/>
          <w:lang w:val="ru-RU" w:eastAsia="ru-RU"/>
        </w:rPr>
      </w:pPr>
      <w:ins w:id="416" w:author="Hamkins, Jon (3320)" w:date="2020-10-28T23:05:00Z">
        <w:r>
          <w:rPr>
            <w:noProof/>
            <w:lang w:val="ru-RU" w:eastAsia="ru-RU"/>
          </w:rPr>
          <w:lastRenderedPageBreak/>
          <w:drawing>
            <wp:inline distT="0" distB="0" distL="0" distR="0" wp14:anchorId="1D9E6D7F" wp14:editId="0210F74A">
              <wp:extent cx="2219325" cy="3209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19325" cy="3209925"/>
                      </a:xfrm>
                      <a:prstGeom prst="rect">
                        <a:avLst/>
                      </a:prstGeom>
                      <a:noFill/>
                      <a:ln>
                        <a:noFill/>
                      </a:ln>
                    </pic:spPr>
                  </pic:pic>
                </a:graphicData>
              </a:graphic>
            </wp:inline>
          </w:drawing>
        </w:r>
      </w:ins>
    </w:p>
    <w:p w14:paraId="18A934DE" w14:textId="5FEB8894" w:rsidR="00890B14" w:rsidRPr="007A0DCE" w:rsidRDefault="00890B14" w:rsidP="00890B14">
      <w:pPr>
        <w:jc w:val="center"/>
        <w:rPr>
          <w:ins w:id="417" w:author="Hamkins, Jon (3320)" w:date="2020-10-28T23:05:00Z"/>
          <w:sz w:val="20"/>
          <w:lang w:eastAsia="ru-RU"/>
        </w:rPr>
      </w:pPr>
      <w:ins w:id="418" w:author="Hamkins, Jon (3320)" w:date="2020-10-28T23:05:00Z">
        <w:r w:rsidRPr="007A0DCE">
          <w:rPr>
            <w:b/>
            <w:bCs/>
            <w:sz w:val="18"/>
            <w:szCs w:val="18"/>
          </w:rPr>
          <w:t xml:space="preserve">Figure </w:t>
        </w:r>
        <w:r>
          <w:rPr>
            <w:b/>
            <w:bCs/>
            <w:sz w:val="18"/>
            <w:szCs w:val="18"/>
          </w:rPr>
          <w:t>6</w:t>
        </w:r>
        <w:r w:rsidRPr="007A0DCE">
          <w:rPr>
            <w:b/>
            <w:bCs/>
            <w:sz w:val="18"/>
            <w:szCs w:val="18"/>
          </w:rPr>
          <w:noBreakHyphen/>
        </w:r>
        <w:r w:rsidRPr="007A0DCE">
          <w:rPr>
            <w:b/>
            <w:bCs/>
            <w:sz w:val="18"/>
            <w:szCs w:val="18"/>
          </w:rPr>
          <w:fldChar w:fldCharType="begin"/>
        </w:r>
        <w:r w:rsidRPr="007A0DCE">
          <w:rPr>
            <w:b/>
            <w:bCs/>
            <w:sz w:val="18"/>
            <w:szCs w:val="18"/>
          </w:rPr>
          <w:instrText xml:space="preserve"> SEQ Figure \* ARABIC \s 1 </w:instrText>
        </w:r>
        <w:r w:rsidRPr="007A0DCE">
          <w:rPr>
            <w:b/>
            <w:bCs/>
            <w:sz w:val="18"/>
            <w:szCs w:val="18"/>
          </w:rPr>
          <w:fldChar w:fldCharType="separate"/>
        </w:r>
        <w:r w:rsidRPr="007A0DCE">
          <w:rPr>
            <w:b/>
            <w:bCs/>
            <w:noProof/>
            <w:sz w:val="18"/>
            <w:szCs w:val="18"/>
          </w:rPr>
          <w:t>1</w:t>
        </w:r>
        <w:r w:rsidRPr="007A0DCE">
          <w:rPr>
            <w:b/>
            <w:bCs/>
            <w:sz w:val="18"/>
            <w:szCs w:val="18"/>
          </w:rPr>
          <w:fldChar w:fldCharType="end"/>
        </w:r>
        <w:r w:rsidRPr="009C03F1">
          <w:rPr>
            <w:sz w:val="18"/>
            <w:szCs w:val="18"/>
          </w:rPr>
          <w:t xml:space="preserve">: </w:t>
        </w:r>
        <w:r w:rsidRPr="007A0DCE">
          <w:rPr>
            <w:sz w:val="20"/>
            <w:lang w:eastAsia="ru-RU"/>
          </w:rPr>
          <w:t>Three atomic frequency generators. Synchronization unit</w:t>
        </w:r>
      </w:ins>
    </w:p>
    <w:p w14:paraId="1E7585E5" w14:textId="77777777" w:rsidR="00890B14" w:rsidRDefault="00890B14" w:rsidP="00C1415D"/>
    <w:p w14:paraId="73876401" w14:textId="43DB218F" w:rsidR="009B7022" w:rsidDel="003E28E2" w:rsidRDefault="009B7022" w:rsidP="009B7022">
      <w:pPr>
        <w:pStyle w:val="Heading3"/>
        <w:rPr>
          <w:del w:id="419" w:author="Hamkins, Jon (3320)" w:date="2020-10-28T23:09:00Z"/>
        </w:rPr>
      </w:pPr>
      <w:bookmarkStart w:id="420" w:name="_Toc50622897"/>
      <w:del w:id="421" w:author="Hamkins, Jon (3320)" w:date="2020-10-28T23:09:00Z">
        <w:r w:rsidDel="003E28E2">
          <w:delText>Current applications</w:delText>
        </w:r>
        <w:bookmarkEnd w:id="420"/>
      </w:del>
    </w:p>
    <w:p w14:paraId="2C146763" w14:textId="0332E4EB" w:rsidR="009B7022" w:rsidDel="003E28E2" w:rsidRDefault="009B7022" w:rsidP="009B7022">
      <w:pPr>
        <w:pStyle w:val="Heading3"/>
        <w:rPr>
          <w:del w:id="422" w:author="Hamkins, Jon (3320)" w:date="2020-10-28T23:09:00Z"/>
        </w:rPr>
      </w:pPr>
      <w:bookmarkStart w:id="423" w:name="_Toc50622898"/>
      <w:del w:id="424" w:author="Hamkins, Jon (3320)" w:date="2020-10-28T23:09:00Z">
        <w:r w:rsidDel="003E28E2">
          <w:delText>Future applications</w:delText>
        </w:r>
        <w:bookmarkEnd w:id="423"/>
      </w:del>
    </w:p>
    <w:p w14:paraId="25CEFF88" w14:textId="65B00F77" w:rsidR="009B7022" w:rsidDel="003E28E2" w:rsidRDefault="00BF39EB" w:rsidP="009B7022">
      <w:pPr>
        <w:pStyle w:val="Heading3"/>
        <w:rPr>
          <w:del w:id="425" w:author="Hamkins, Jon (3320)" w:date="2020-10-28T23:09:00Z"/>
        </w:rPr>
      </w:pPr>
      <w:bookmarkStart w:id="426" w:name="_Toc50622899"/>
      <w:del w:id="427" w:author="Hamkins, Jon (3320)" w:date="2020-10-28T23:09:00Z">
        <w:r w:rsidDel="003E28E2">
          <w:delText>GLONASS</w:delText>
        </w:r>
        <w:r w:rsidR="009B7022" w:rsidDel="003E28E2">
          <w:delText xml:space="preserve"> Clocks</w:delText>
        </w:r>
        <w:bookmarkEnd w:id="426"/>
      </w:del>
    </w:p>
    <w:p w14:paraId="112DD196" w14:textId="423BA3F9" w:rsidR="009B7022" w:rsidRDefault="009B7022" w:rsidP="00C1415D">
      <w:pPr>
        <w:pStyle w:val="Heading3"/>
      </w:pPr>
      <w:bookmarkStart w:id="428" w:name="_Toc50622900"/>
      <w:r>
        <w:t>Characteristics</w:t>
      </w:r>
      <w:bookmarkEnd w:id="428"/>
    </w:p>
    <w:p w14:paraId="25CE1E6B" w14:textId="77777777" w:rsidR="00595DB7" w:rsidRDefault="00595DB7" w:rsidP="00595DB7">
      <w:pPr>
        <w:pStyle w:val="Heading2"/>
      </w:pPr>
      <w:bookmarkStart w:id="429" w:name="_Toc50622901"/>
      <w:r w:rsidRPr="009A3431">
        <w:t>Compass/Beidou</w:t>
      </w:r>
      <w:bookmarkEnd w:id="429"/>
    </w:p>
    <w:p w14:paraId="6F71A7D0" w14:textId="77777777" w:rsidR="00595DB7" w:rsidRDefault="00595DB7" w:rsidP="00C1415D">
      <w:pPr>
        <w:rPr>
          <w:color w:val="FF0000"/>
        </w:rPr>
      </w:pPr>
      <w:r w:rsidRPr="00595DB7">
        <w:rPr>
          <w:color w:val="FF0000"/>
        </w:rPr>
        <w:t>[Need a volunteer to write.]</w:t>
      </w:r>
    </w:p>
    <w:p w14:paraId="763FD88F" w14:textId="77777777" w:rsidR="009B7022" w:rsidRDefault="009B7022" w:rsidP="009B7022">
      <w:pPr>
        <w:pStyle w:val="Heading3"/>
      </w:pPr>
      <w:bookmarkStart w:id="430" w:name="_Toc50622902"/>
      <w:r>
        <w:t>Current applications</w:t>
      </w:r>
      <w:bookmarkEnd w:id="430"/>
    </w:p>
    <w:p w14:paraId="0A63EBDA" w14:textId="77777777" w:rsidR="009B7022" w:rsidRDefault="009B7022" w:rsidP="009B7022">
      <w:pPr>
        <w:pStyle w:val="Heading3"/>
      </w:pPr>
      <w:bookmarkStart w:id="431" w:name="_Toc50622903"/>
      <w:r>
        <w:t>Future applications</w:t>
      </w:r>
      <w:bookmarkEnd w:id="431"/>
    </w:p>
    <w:p w14:paraId="365BAE16" w14:textId="77777777" w:rsidR="009B7022" w:rsidRDefault="00BF39EB" w:rsidP="009B7022">
      <w:pPr>
        <w:pStyle w:val="Heading3"/>
      </w:pPr>
      <w:bookmarkStart w:id="432" w:name="_Toc50622904"/>
      <w:r>
        <w:t>COMPAS/BEIDOU</w:t>
      </w:r>
      <w:r w:rsidR="009B7022">
        <w:t xml:space="preserve"> Clocks</w:t>
      </w:r>
      <w:bookmarkEnd w:id="432"/>
    </w:p>
    <w:p w14:paraId="76325C0E" w14:textId="77777777" w:rsidR="009B7022" w:rsidRPr="009B7022" w:rsidRDefault="009B7022" w:rsidP="009B7022">
      <w:pPr>
        <w:pStyle w:val="Heading3"/>
      </w:pPr>
      <w:bookmarkStart w:id="433" w:name="_Toc50622905"/>
      <w:r>
        <w:t>Characteristics</w:t>
      </w:r>
      <w:bookmarkEnd w:id="433"/>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434" w:name="_Toc50622906"/>
      <w:r w:rsidRPr="007A176E">
        <w:lastRenderedPageBreak/>
        <w:t>Time correlation</w:t>
      </w:r>
      <w:bookmarkEnd w:id="434"/>
    </w:p>
    <w:p w14:paraId="41ACEA97" w14:textId="77777777" w:rsidR="004E655B" w:rsidRDefault="004E655B" w:rsidP="000B08D5">
      <w:pPr>
        <w:pStyle w:val="Heading2"/>
      </w:pPr>
      <w:bookmarkStart w:id="435" w:name="_Toc50622907"/>
      <w:r w:rsidRPr="000B08D5">
        <w:t>Concept</w:t>
      </w:r>
      <w:bookmarkEnd w:id="435"/>
    </w:p>
    <w:p w14:paraId="21B07E1F" w14:textId="77777777"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14:paraId="0AE327E2" w14:textId="77777777" w:rsidR="004E655B" w:rsidRDefault="00BB64A9" w:rsidP="004E655B">
      <w:r>
        <w:t xml:space="preserve">Time correlation is the process of establishing a relationship between spacecraft clock time and standard time on the ground, such as UTC.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based 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w:t>
      </w:r>
      <w:r w:rsidR="004E655B">
        <w:t xml:space="preserve">Coordinated </w:t>
      </w:r>
      <w:r w:rsidR="004E655B" w:rsidRPr="00EE5CA1">
        <w:t xml:space="preserve">Universal Time (UTC)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 a process that is called Time Correlation.</w:t>
      </w:r>
      <w:r w:rsidR="004E655B" w:rsidRPr="00EE5CA1">
        <w:t xml:space="preserve"> </w:t>
      </w:r>
    </w:p>
    <w:p w14:paraId="477DBA8E" w14:textId="77777777" w:rsidR="00BB64A9" w:rsidRPr="0083773F" w:rsidRDefault="006471C9" w:rsidP="00BB64A9">
      <w:pPr>
        <w:rPr>
          <w:sz w:val="23"/>
          <w:szCs w:val="23"/>
        </w:rPr>
      </w:pPr>
      <w:r>
        <w:rPr>
          <w:sz w:val="23"/>
          <w:szCs w:val="23"/>
        </w:rPr>
        <w:t>Using the time correlation approach, t</w:t>
      </w:r>
      <w:r w:rsidR="00BB64A9">
        <w:rPr>
          <w:sz w:val="23"/>
          <w:szCs w:val="23"/>
        </w:rPr>
        <w:t>he spacecraft clock is not changed once launched. Instead, the counter is allowed to run freely</w:t>
      </w:r>
      <w:r>
        <w:rPr>
          <w:sz w:val="23"/>
          <w:szCs w:val="23"/>
        </w:rPr>
        <w:t>. In a typical protocol</w:t>
      </w:r>
      <w:r w:rsidR="00BB64A9">
        <w:rPr>
          <w:sz w:val="23"/>
          <w:szCs w:val="23"/>
        </w:rPr>
        <w:t>, the ground maintains a correlation file to associate the spacecraft clock to UTC. The spacecraft generates a time tag, SCLK, and places i</w:t>
      </w:r>
      <w:r>
        <w:rPr>
          <w:sz w:val="23"/>
          <w:szCs w:val="23"/>
        </w:rPr>
        <w:t>t</w:t>
      </w:r>
      <w:r w:rsidR="00BB64A9">
        <w:rPr>
          <w:sz w:val="23"/>
          <w:szCs w:val="23"/>
        </w:rPr>
        <w:t xml:space="preserve"> in a time correlation packet along with an indication of the reference frame. The Earth receive time, ERT, 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t>
      </w:r>
    </w:p>
    <w:p w14:paraId="3D6AAEEE" w14:textId="77777777"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14:paraId="40C5B608" w14:textId="77777777"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w:t>
      </w:r>
      <w:r w:rsidR="00C13CEC">
        <w:rPr>
          <w:szCs w:val="24"/>
        </w:rPr>
        <w:t>“</w:t>
      </w:r>
      <w:r w:rsidRPr="009A3431">
        <w:rPr>
          <w:szCs w:val="24"/>
        </w:rPr>
        <w:t>time transfer</w:t>
      </w:r>
      <w:r w:rsidR="00C13CEC">
        <w:rPr>
          <w:szCs w:val="24"/>
        </w:rPr>
        <w:t>”</w:t>
      </w:r>
      <w:r w:rsidRPr="009A3431">
        <w:rPr>
          <w:szCs w:val="24"/>
        </w:rPr>
        <w:t xml:space="preserve">. </w:t>
      </w:r>
    </w:p>
    <w:p w14:paraId="7BE51503" w14:textId="77777777" w:rsidR="004E655B" w:rsidRDefault="004E655B" w:rsidP="004E655B">
      <w:r w:rsidRPr="009A3431">
        <w:t xml:space="preserve">Adjusting the clock oscillator, rather than some parameter that is part of the spacecraft UTC time calculation, result is a smooth variation of reported spacecraft time.   The goal in the mathematics is to find the frequency correction and the time between corrections that keeps </w:t>
      </w:r>
      <w:r w:rsidRPr="009A3431">
        <w:lastRenderedPageBreak/>
        <w:t>the UTC value within tolerance with the minimum number of adjustments, i</w:t>
      </w:r>
      <w:r w:rsidR="00C13CEC">
        <w:t>.</w:t>
      </w:r>
      <w:r w:rsidRPr="009A3431">
        <w: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14:paraId="1E641891" w14:textId="77777777" w:rsidR="004E655B" w:rsidRPr="00834EC0" w:rsidRDefault="004E655B" w:rsidP="004E655B">
      <w:r>
        <w:t xml:space="preserve">Therefore, it is necessary to develop techniques that enable continuous estimation of the </w:t>
      </w:r>
      <w:r w:rsidRPr="00834EC0">
        <w:t>(SCLK, ERT)</w:t>
      </w:r>
      <w:r>
        <w:t xml:space="preserve"> time stamp pair, in order to compute the offset between the spacecraft clock and UTC.</w:t>
      </w:r>
      <w:r w:rsidR="00C13CEC">
        <w:t xml:space="preserve"> </w:t>
      </w:r>
      <w:r>
        <w:t>The (SCLK, ERT)</w:t>
      </w:r>
      <w:r w:rsidRPr="00834EC0">
        <w:t xml:space="preserve"> pair, along with the knowledge of the signal path delays, allows us to calculate the offset of the spac</w:t>
      </w:r>
      <w:r>
        <w:t>ecraft clock with respect to UTC</w:t>
      </w:r>
      <w:r w:rsidRPr="00834EC0">
        <w:t xml:space="preserve"> as follows:</w:t>
      </w:r>
    </w:p>
    <w:p w14:paraId="010F2B8D" w14:textId="77777777" w:rsidR="004E655B" w:rsidRDefault="004E655B" w:rsidP="004E655B">
      <w:r w:rsidRPr="00834EC0">
        <w:t>Offset = SCLK – ERT – Spacecraft Signal Delay – OWLT – Ground Station Signal Delay</w:t>
      </w:r>
    </w:p>
    <w:p w14:paraId="3E066E87" w14:textId="6EF4F120"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3A0995">
        <w:t xml:space="preserve">Figure </w:t>
      </w:r>
      <w:r w:rsidR="003A0995">
        <w:rPr>
          <w:noProof/>
        </w:rPr>
        <w:t>5</w:t>
      </w:r>
      <w:r w:rsidR="003A0995">
        <w:noBreakHyphen/>
      </w:r>
      <w:r w:rsidR="003A0995">
        <w:rPr>
          <w:noProof/>
        </w:rPr>
        <w:t>1</w:t>
      </w:r>
      <w:r w:rsidR="00F842E4">
        <w:fldChar w:fldCharType="end"/>
      </w:r>
      <w:r>
        <w:t xml:space="preserve"> shows an example of the signal path and Timing Service processing for </w:t>
      </w:r>
      <w:r w:rsidRPr="006675EA">
        <w:t>a typical Ma</w:t>
      </w:r>
      <w:r>
        <w:t>rs-to-Earth communications link, as practiced in the Deep Space Network.</w:t>
      </w:r>
      <w:r w:rsidRPr="006675EA">
        <w:t xml:space="preserve">  </w:t>
      </w:r>
    </w:p>
    <w:p w14:paraId="17CB14A0" w14:textId="77777777" w:rsidR="00462D84" w:rsidRDefault="004E655B" w:rsidP="00462D84">
      <w:pPr>
        <w:keepNext/>
        <w:ind w:firstLine="18"/>
      </w:pPr>
      <w:r w:rsidRPr="00532D42">
        <w:rPr>
          <w:noProof/>
        </w:rPr>
        <w:drawing>
          <wp:inline distT="0" distB="0" distL="0" distR="0" wp14:anchorId="2ED0C28A" wp14:editId="19C402E0">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14:paraId="64E30C6C" w14:textId="5A90B01C" w:rsidR="004E655B" w:rsidRPr="00462D84" w:rsidRDefault="00462D84" w:rsidP="00462D84">
      <w:pPr>
        <w:pStyle w:val="Caption"/>
      </w:pPr>
      <w:bookmarkStart w:id="436" w:name="_Ref43973639"/>
      <w:bookmarkStart w:id="437" w:name="_Toc50623665"/>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w:t>
      </w:r>
      <w:r w:rsidR="00FB6E3B">
        <w:rPr>
          <w:noProof/>
        </w:rPr>
        <w:fldChar w:fldCharType="end"/>
      </w:r>
      <w:bookmarkEnd w:id="436"/>
      <w:r>
        <w:t xml:space="preserve">: </w:t>
      </w:r>
      <w:r w:rsidRPr="009A3431">
        <w:t>Block diagram of typical One-Way Light Time processing for estimating the Offset between SCLT and SCET, in the UTC time-frame</w:t>
      </w:r>
      <w:bookmarkEnd w:id="437"/>
    </w:p>
    <w:p w14:paraId="75608451" w14:textId="77777777"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w:t>
      </w:r>
      <w:r w:rsidRPr="009A3431">
        <w:lastRenderedPageBreak/>
        <w:t xml:space="preserve">(SCLK) and earth received time (ERT) in the UTC </w:t>
      </w:r>
      <w:proofErr w:type="spellStart"/>
      <w:r w:rsidRPr="009A3431">
        <w:t>timframe</w:t>
      </w:r>
      <w:proofErr w:type="spellEnd"/>
      <w:r w:rsidRPr="009A3431">
        <w:t>, the deep-space protocols typically employ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14:paraId="12C105A6" w14:textId="77777777"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accumulate a number of (SCLK, ERT) pairs and perform statistical processing to 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14:paraId="12026C47" w14:textId="77777777" w:rsidR="004E655B" w:rsidRDefault="004E655B" w:rsidP="000B08D5">
      <w:pPr>
        <w:pStyle w:val="Heading2"/>
      </w:pPr>
      <w:bookmarkStart w:id="438" w:name="_Toc50622908"/>
      <w:r>
        <w:t>NASA Time Correlation methods</w:t>
      </w:r>
      <w:bookmarkEnd w:id="438"/>
    </w:p>
    <w:p w14:paraId="02009166" w14:textId="77777777" w:rsidR="004E655B" w:rsidRDefault="004E655B" w:rsidP="000B08D5">
      <w:pPr>
        <w:pStyle w:val="Heading3"/>
      </w:pPr>
      <w:bookmarkStart w:id="439" w:name="_Toc50622909"/>
      <w:r w:rsidRPr="009A3431">
        <w:t>User Spacecraft Clock Correlation System</w:t>
      </w:r>
      <w:bookmarkEnd w:id="439"/>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77777777" w:rsidR="004E655B" w:rsidRPr="009A3431" w:rsidRDefault="004E655B" w:rsidP="004E655B">
      <w:r w:rsidRPr="009A3431">
        <w:t xml:space="preserve">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w:t>
      </w:r>
      <w:r w:rsidR="00C13CEC">
        <w:t>d</w:t>
      </w:r>
      <w:r w:rsidRPr="009A3431">
        <w:t>iscussion we do not concern ourselves with the various hardware delays that must be taken into account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xml:space="preserve">. A signal, a PN epoch, is sent from the ground to a User spacecraft via a TDRS and back to the ground. When the signal arrives at the User spacecraft, it triggers a reading of the spacecraft clock. We call </w:t>
      </w:r>
      <w:r w:rsidRPr="00503055">
        <w:lastRenderedPageBreak/>
        <w:t>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334DB58" w:rsidR="004E655B" w:rsidRPr="004F213E" w:rsidRDefault="004F213E" w:rsidP="004F213E">
      <w:pPr>
        <w:pStyle w:val="Caption"/>
      </w:pPr>
      <w:bookmarkStart w:id="440" w:name="_Ref43973748"/>
      <w:bookmarkStart w:id="441" w:name="_Toc50623666"/>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2</w:t>
      </w:r>
      <w:r w:rsidR="00FB6E3B">
        <w:rPr>
          <w:noProof/>
        </w:rPr>
        <w:fldChar w:fldCharType="end"/>
      </w:r>
      <w:bookmarkEnd w:id="440"/>
      <w:r>
        <w:t xml:space="preserve">: </w:t>
      </w:r>
      <w:r w:rsidRPr="009A3431">
        <w:rPr>
          <w:iCs/>
        </w:rPr>
        <w:t>Block Diagram of Time Transfer Signal and Data Flow</w:t>
      </w:r>
      <w:bookmarkEnd w:id="441"/>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w:t>
      </w:r>
      <w:r w:rsidRPr="009A3431">
        <w:lastRenderedPageBreak/>
        <w:t xml:space="preserve">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593A4AB0" w:rsidR="004E655B" w:rsidRPr="004F213E" w:rsidRDefault="004F213E" w:rsidP="004F213E">
      <w:pPr>
        <w:pStyle w:val="Caption"/>
        <w:rPr>
          <w:iCs/>
        </w:rPr>
      </w:pPr>
      <w:bookmarkStart w:id="442" w:name="_Ref43973815"/>
      <w:bookmarkStart w:id="443" w:name="_Toc50623667"/>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3</w:t>
      </w:r>
      <w:r w:rsidR="00FB6E3B">
        <w:rPr>
          <w:noProof/>
        </w:rPr>
        <w:fldChar w:fldCharType="end"/>
      </w:r>
      <w:bookmarkEnd w:id="442"/>
      <w:r>
        <w:t xml:space="preserve">: </w:t>
      </w:r>
      <w:r w:rsidRPr="009A3431">
        <w:rPr>
          <w:iCs/>
        </w:rPr>
        <w:t>Block Diagram of Time Transfer Signal and Data Flo</w:t>
      </w:r>
      <w:r>
        <w:rPr>
          <w:iCs/>
        </w:rPr>
        <w:t>w</w:t>
      </w:r>
      <w:bookmarkEnd w:id="443"/>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w:t>
      </w:r>
      <w:r w:rsidRPr="009A3431">
        <w:lastRenderedPageBreak/>
        <w:t>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w:t>
      </w:r>
      <w:r w:rsidRPr="009A3431">
        <w:lastRenderedPageBreak/>
        <w:t>ground propagation time. From orbit geometry, we know that the minimum round trip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ake the difference between this t1 and t3 to get the round trip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ivide by 2 to get the one way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444" w:name="_Toc50622910"/>
      <w:r>
        <w:lastRenderedPageBreak/>
        <w:t>Mars science Laboratory example</w:t>
      </w:r>
      <w:bookmarkEnd w:id="444"/>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028" type="#_x0000_t75" style="width:12.75pt;height:18pt" o:ole="">
            <v:imagedata r:id="rId68" o:title=""/>
          </v:shape>
          <o:OLEObject Type="Embed" ProgID="Equation.DSMT4" ShapeID="_x0000_i1028" DrawAspect="Content" ObjectID="_1665465472" r:id="rId69"/>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13DE9224" w:rsidR="004E655B" w:rsidRPr="004F213E" w:rsidRDefault="004F213E" w:rsidP="004F213E">
      <w:pPr>
        <w:pStyle w:val="Caption"/>
      </w:pPr>
      <w:bookmarkStart w:id="445" w:name="_Ref43973839"/>
      <w:bookmarkStart w:id="446" w:name="_Toc50623668"/>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4</w:t>
      </w:r>
      <w:r w:rsidR="00FB6E3B">
        <w:rPr>
          <w:noProof/>
        </w:rPr>
        <w:fldChar w:fldCharType="end"/>
      </w:r>
      <w:bookmarkEnd w:id="445"/>
      <w:r>
        <w:t xml:space="preserve">: </w:t>
      </w:r>
      <w:proofErr w:type="spellStart"/>
      <w:r w:rsidRPr="00817B58">
        <w:t>Downtrack</w:t>
      </w:r>
      <w:proofErr w:type="spellEnd"/>
      <w:r w:rsidRPr="00817B58">
        <w:t xml:space="preserve"> Error SCLK-SCET Error</w:t>
      </w:r>
      <w:bookmarkEnd w:id="446"/>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029" type="#_x0000_t75" style="width:12.75pt;height:18pt" o:ole="">
            <v:imagedata r:id="rId71" o:title=""/>
          </v:shape>
          <o:OLEObject Type="Embed" ProgID="Equation.DSMT4" ShapeID="_x0000_i1029" DrawAspect="Content" ObjectID="_1665465473" r:id="rId72"/>
        </w:object>
      </w:r>
      <w:r>
        <w:rPr>
          <w:iCs/>
        </w:rPr>
        <w:t xml:space="preserve"> was defined by the Navigation time as 9 minutes before the spacecraft reached </w:t>
      </w:r>
      <w:r w:rsidRPr="00C4360C">
        <w:t>3522.2 km</w:t>
      </w:r>
      <w:r>
        <w:t xml:space="preserve"> from the center of Mars (approximately the top of the sensible Mars </w:t>
      </w:r>
      <w:r>
        <w:lastRenderedPageBreak/>
        <w:t>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030" type="#_x0000_t75" style="width:20.25pt;height:15pt" o:ole="">
            <v:imagedata r:id="rId73" o:title=""/>
          </v:shape>
          <o:OLEObject Type="Embed" ProgID="Equation.DSMT4" ShapeID="_x0000_i1030" DrawAspect="Content" ObjectID="_1665465474" r:id="rId74"/>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0C6251BF" w:rsidR="005C515F" w:rsidRPr="005C515F" w:rsidRDefault="005C515F" w:rsidP="005C515F">
      <w:pPr>
        <w:pStyle w:val="Caption"/>
      </w:pPr>
      <w:bookmarkStart w:id="447" w:name="_Toc50623681"/>
      <w:r>
        <w:t xml:space="preserve">Tabl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Table \* ARABIC \s 1 </w:instrText>
      </w:r>
      <w:r w:rsidR="00FB6E3B">
        <w:fldChar w:fldCharType="separate"/>
      </w:r>
      <w:r w:rsidR="003A0995">
        <w:rPr>
          <w:noProof/>
        </w:rPr>
        <w:t>1</w:t>
      </w:r>
      <w:r w:rsidR="00FB6E3B">
        <w:rPr>
          <w:noProof/>
        </w:rPr>
        <w:fldChar w:fldCharType="end"/>
      </w:r>
      <w:r>
        <w:t xml:space="preserve">: </w:t>
      </w:r>
      <w:r w:rsidRPr="00504830">
        <w:t>SCLK-SCET Table</w:t>
      </w:r>
      <w:bookmarkEnd w:id="447"/>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031" type="#_x0000_t75" style="width:12.75pt;height:18pt" o:ole="">
            <v:imagedata r:id="rId68" o:title=""/>
          </v:shape>
          <o:OLEObject Type="Embed" ProgID="Equation.DSMT4" ShapeID="_x0000_i1031" DrawAspect="Content" ObjectID="_1665465475" r:id="rId76"/>
        </w:object>
      </w:r>
      <w:r>
        <w:t xml:space="preserve"> as defined by the navigation team. The SCLK-SCET accuracy </w:t>
      </w:r>
      <w:r>
        <w:lastRenderedPageBreak/>
        <w:t xml:space="preserve">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7C52840D" w:rsidR="004E655B" w:rsidRPr="004F213E" w:rsidRDefault="004F213E" w:rsidP="004F213E">
      <w:pPr>
        <w:pStyle w:val="Caption"/>
      </w:pPr>
      <w:bookmarkStart w:id="448" w:name="_Toc50623669"/>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5</w:t>
      </w:r>
      <w:r w:rsidR="00FB6E3B">
        <w:rPr>
          <w:noProof/>
        </w:rPr>
        <w:fldChar w:fldCharType="end"/>
      </w:r>
      <w:r>
        <w:t xml:space="preserve">: Flight SCLK-SCET </w:t>
      </w:r>
      <w:r w:rsidRPr="00817B58">
        <w:t>Calibration Configuration</w:t>
      </w:r>
      <w:bookmarkEnd w:id="448"/>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lastRenderedPageBreak/>
        <w:t xml:space="preserve">The diameter of Earth introduces a change in light-time of up to 21 </w:t>
      </w:r>
      <w:proofErr w:type="spellStart"/>
      <w:r>
        <w:t>msec</w:t>
      </w:r>
      <w:proofErr w:type="spellEnd"/>
      <w:r>
        <w:t>,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449" w:name="_Toc50622911"/>
      <w:r w:rsidRPr="0074762B">
        <w:t>Mars</w:t>
      </w:r>
      <w:r>
        <w:t xml:space="preserve"> Reconnaissance Orbiter example</w:t>
      </w:r>
      <w:bookmarkEnd w:id="449"/>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7A1B84A8" w:rsidR="004E655B" w:rsidRPr="00004FE9" w:rsidRDefault="004F213E" w:rsidP="004F213E">
      <w:pPr>
        <w:pStyle w:val="Caption"/>
      </w:pPr>
      <w:bookmarkStart w:id="450" w:name="_Toc50623670"/>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6</w:t>
      </w:r>
      <w:r w:rsidR="00FB6E3B">
        <w:rPr>
          <w:noProof/>
        </w:rPr>
        <w:fldChar w:fldCharType="end"/>
      </w:r>
      <w:r>
        <w:t xml:space="preserve">: </w:t>
      </w:r>
      <w:r w:rsidRPr="00004FE9">
        <w:t>Electra clock offset determination</w:t>
      </w:r>
      <w:r>
        <w:t xml:space="preserve"> </w:t>
      </w:r>
      <w:r w:rsidRPr="00004FE9">
        <w:t>with the Spacecraft Clock in the Loop</w:t>
      </w:r>
      <w:bookmarkEnd w:id="450"/>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w:t>
      </w:r>
      <w:r w:rsidRPr="00752CDD">
        <w:lastRenderedPageBreak/>
        <w:t xml:space="preserve">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5BE3198C" w:rsidR="004E655B" w:rsidRPr="0045499D" w:rsidRDefault="004F213E" w:rsidP="004F213E">
      <w:pPr>
        <w:pStyle w:val="Caption"/>
        <w:rPr>
          <w:color w:val="0099FF"/>
        </w:rPr>
      </w:pPr>
      <w:bookmarkStart w:id="451" w:name="_Toc50623671"/>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7</w:t>
      </w:r>
      <w:r w:rsidR="00FB6E3B">
        <w:rPr>
          <w:noProof/>
        </w:rPr>
        <w:fldChar w:fldCharType="end"/>
      </w:r>
      <w:r>
        <w:t xml:space="preserve">: </w:t>
      </w:r>
      <w:r w:rsidRPr="00C22B14">
        <w:t>Proposed scheme to remove MRO clock and interface from Electra Clock Offset relative to UTC</w:t>
      </w:r>
      <w:bookmarkEnd w:id="451"/>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452" w:name="_Toc50622912"/>
      <w:r>
        <w:lastRenderedPageBreak/>
        <w:t xml:space="preserve">Time Correlation in the Advanced </w:t>
      </w:r>
      <w:r w:rsidRPr="009A3431">
        <w:t xml:space="preserve">Multi-Mission </w:t>
      </w:r>
      <w:r>
        <w:t xml:space="preserve">Operations </w:t>
      </w:r>
      <w:r w:rsidRPr="00752CDD">
        <w:t>System</w:t>
      </w:r>
      <w:r>
        <w:t xml:space="preserve"> (AMMOS)</w:t>
      </w:r>
      <w:bookmarkEnd w:id="452"/>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5AF316E9" w14:textId="77777777" w:rsidR="004E655B" w:rsidRPr="00843E59" w:rsidRDefault="004E655B" w:rsidP="004E655B">
      <w:r w:rsidRPr="009A3431">
        <w:t xml:space="preserve">The MMTC application has only one function – to create the SCLK Kernel, the SCLK/SCET file, and a Time History File. That is its only use-case. The method by which 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t>
      </w:r>
      <w:r w:rsidR="0034294D">
        <w:t>5.2.2</w:t>
      </w:r>
      <w:r w:rsidRPr="009A3431">
        <w:t>.</w:t>
      </w:r>
    </w:p>
    <w:p w14:paraId="3AC2D7FD" w14:textId="77777777" w:rsidR="004E655B" w:rsidRPr="00843E59" w:rsidRDefault="004E655B" w:rsidP="000B08D5">
      <w:pPr>
        <w:pStyle w:val="Heading4"/>
      </w:pPr>
      <w:r w:rsidRPr="009A3431">
        <w:t>PERFORM</w:t>
      </w:r>
      <w:r w:rsidR="00162411">
        <w:t>ING</w:t>
      </w:r>
      <w:r w:rsidRPr="009A3431">
        <w:t xml:space="preserve"> TIME CORRELATION</w:t>
      </w:r>
    </w:p>
    <w:p w14:paraId="5FE4DB9A" w14:textId="77777777" w:rsidR="004E655B" w:rsidRPr="00752CDD" w:rsidRDefault="004E655B" w:rsidP="004E655B">
      <w:r w:rsidRPr="009A3431">
        <w:t>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14:paraId="69C982DA" w14:textId="77777777"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14:paraId="72ADD237" w14:textId="77777777"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14:paraId="11666CD6" w14:textId="77777777"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14:paraId="216A141A" w14:textId="77777777" w:rsidR="004E655B" w:rsidRPr="00277787" w:rsidRDefault="004E655B" w:rsidP="00277787">
      <w:r w:rsidRPr="009A3431">
        <w:t>The SCLK Kernel file complies with NAIF SPICE specifications. The Time Correlation application updates the mission SCLK kernel each time it runs by adding a new record consisting of an SCLK time in SPICE encoded SCLK form, a corresponding Earth time in Terrestrial Dynamical Time (TDT) form, and a clock change rate. Updating the mission SCLK kernel is a fundamental purpose of the MMTC. It provides the latest availab</w:t>
      </w:r>
      <w:r w:rsidR="00277787">
        <w:t>le time correlation parameters.</w:t>
      </w:r>
    </w:p>
    <w:p w14:paraId="7D91F26C" w14:textId="77777777" w:rsidR="004E655B" w:rsidRPr="009A3431" w:rsidRDefault="004E655B" w:rsidP="004E655B">
      <w:r w:rsidRPr="009A3431">
        <w:t>The Time Correlation application maintains a SPICE compatible SCLK kernel with the filename in the form of "&lt;prefix&gt;_</w:t>
      </w:r>
      <w:proofErr w:type="spellStart"/>
      <w:r w:rsidRPr="009A3431">
        <w:t>nnnnn.tsc</w:t>
      </w:r>
      <w:proofErr w:type="spellEnd"/>
      <w:r w:rsidRPr="009A3431">
        <w:t>", where &lt;prefix&gt; is a mission configurable filename component and "</w:t>
      </w:r>
      <w:proofErr w:type="spellStart"/>
      <w:r w:rsidRPr="009A3431">
        <w:t>nnnnn</w:t>
      </w:r>
      <w:proofErr w:type="spellEnd"/>
      <w:r w:rsidRPr="009A3431">
        <w:t>" is a version number ranging from 00000-99999. This requirement is based on EC694658</w:t>
      </w:r>
      <w:r w:rsidR="001E0475">
        <w:t xml:space="preserve"> (reference?)</w:t>
      </w:r>
      <w:r w:rsidRPr="009A3431">
        <w:t>, but made non-mission specific. The SCLK Kernel also contains the spacecraft clock definition and partitions.</w:t>
      </w:r>
    </w:p>
    <w:p w14:paraId="17B3B647" w14:textId="48654716" w:rsidR="001E0475" w:rsidRPr="00277787" w:rsidRDefault="004E655B" w:rsidP="00277787">
      <w:r w:rsidRPr="009A3431">
        <w:lastRenderedPageBreak/>
        <w:t xml:space="preserve">The GDS Time Correlation application creates an SCLK/SCET file that contains an association between SCLK, spacecraft time in UTC, and clock change rate in the format that is compatible with the </w:t>
      </w:r>
      <w:proofErr w:type="spellStart"/>
      <w:r w:rsidRPr="009A3431">
        <w:t>APGen</w:t>
      </w:r>
      <w:proofErr w:type="spellEnd"/>
      <w:r w:rsidRPr="009A3431">
        <w:t xml:space="preserve"> software. SCLK/SCET files are fundamental products of the Time Correlation application and contain the fundamental time correlation 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4C119EFD" w14:textId="77777777"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14:paraId="267714DA" w14:textId="7064F2B4" w:rsidR="004E655B" w:rsidRPr="009A3431" w:rsidRDefault="004E655B" w:rsidP="00887837">
      <w:pPr>
        <w:rPr>
          <w:szCs w:val="24"/>
        </w:rPr>
      </w:pPr>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old and new time records, </w:t>
      </w:r>
      <w:r w:rsidRPr="009A3431">
        <w:rPr>
          <w:szCs w:val="24"/>
        </w:rPr>
        <w:lastRenderedPageBreak/>
        <w:t>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2F59942F" w14:textId="77777777"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14:paraId="1A968ACB" w14:textId="77777777" w:rsidR="004E655B" w:rsidRDefault="004E655B" w:rsidP="004E655B">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14:paraId="1C575EAC" w14:textId="77777777" w:rsidR="004357DC" w:rsidRPr="0083773F" w:rsidRDefault="004357DC" w:rsidP="004357DC">
      <w:pPr>
        <w:pStyle w:val="Heading3"/>
      </w:pPr>
      <w:bookmarkStart w:id="453" w:name="_Toc46412938"/>
      <w:bookmarkStart w:id="454" w:name="_Toc50622913"/>
      <w:r w:rsidRPr="0083773F">
        <w:t>An Alternative Approach to Time Management on a NASA Mission</w:t>
      </w:r>
      <w:bookmarkEnd w:id="453"/>
      <w:bookmarkEnd w:id="454"/>
    </w:p>
    <w:p w14:paraId="5ED7A68D" w14:textId="77777777"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  There are two onboard time elements to these missions:  (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p>
    <w:p w14:paraId="0CF82967" w14:textId="77777777" w:rsidR="004357DC" w:rsidRPr="00887837" w:rsidRDefault="004357DC" w:rsidP="004357DC">
      <w:pPr>
        <w:rPr>
          <w:szCs w:val="24"/>
        </w:rPr>
      </w:pPr>
      <w:r w:rsidRPr="00887837">
        <w:rPr>
          <w:szCs w:val="24"/>
        </w:rPr>
        <w:t>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 frame mission-defined secondary header of every frame.  Typically that SCLK value refers to a previous frame.</w:t>
      </w:r>
    </w:p>
    <w:p w14:paraId="27591D40" w14:textId="77777777" w:rsidR="004357DC" w:rsidRPr="00887837" w:rsidRDefault="004357DC" w:rsidP="004357DC">
      <w:pPr>
        <w:rPr>
          <w:szCs w:val="24"/>
        </w:rPr>
      </w:pPr>
      <w:r w:rsidRPr="00887837">
        <w:rPr>
          <w:szCs w:val="24"/>
        </w:rPr>
        <w:lastRenderedPageBreak/>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455" w:name="_Toc50622914"/>
      <w:r>
        <w:t>ESA Time Correlation methods</w:t>
      </w:r>
      <w:bookmarkEnd w:id="455"/>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456" w:name="_Toc50622915"/>
      <w:r w:rsidRPr="008624F8">
        <w:t xml:space="preserve">Time </w:t>
      </w:r>
      <w:r w:rsidRPr="00245DC7">
        <w:t>Correlation</w:t>
      </w:r>
      <w:r w:rsidRPr="008624F8">
        <w:t xml:space="preserve"> for space application</w:t>
      </w:r>
      <w:bookmarkEnd w:id="456"/>
    </w:p>
    <w:p w14:paraId="7601C9A0" w14:textId="10C0F195"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lastRenderedPageBreak/>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4EB9DA85" w:rsidR="004E655B" w:rsidRPr="003948BF" w:rsidRDefault="00C53B98" w:rsidP="00C53B98">
      <w:pPr>
        <w:pStyle w:val="Caption"/>
        <w:rPr>
          <w:color w:val="0000FF"/>
        </w:rPr>
      </w:pPr>
      <w:bookmarkStart w:id="457" w:name="_Toc50623672"/>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8</w:t>
      </w:r>
      <w:r w:rsidR="00FB6E3B">
        <w:rPr>
          <w:noProof/>
        </w:rPr>
        <w:fldChar w:fldCharType="end"/>
      </w:r>
      <w:r>
        <w:t xml:space="preserve">: </w:t>
      </w:r>
      <w:r w:rsidRPr="009A3431">
        <w:t>GAIA mission launch and operations</w:t>
      </w:r>
      <w:r>
        <w:t xml:space="preserve"> r</w:t>
      </w:r>
      <w:r w:rsidRPr="009A3431">
        <w:t>equirement for the timing of GAIA</w:t>
      </w:r>
      <w:bookmarkEnd w:id="457"/>
    </w:p>
    <w:p w14:paraId="5BA1BE25" w14:textId="77777777"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14:paraId="670888A6" w14:textId="77777777"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t>So far Space missions often use quartz oscillator</w:t>
      </w:r>
      <w:r w:rsidR="00550607">
        <w:t>s</w:t>
      </w:r>
      <w:r w:rsidRPr="009A3431">
        <w:t xml:space="preserve">  for this purpose. The stability of a state of the art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velocity  of 0.6 micro-arcsecond (µas) in 10 nanoseconds. The ultimate accuracy of centroiding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77777777"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For this reason GAIA got 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14:paraId="465A637E" w14:textId="77777777" w:rsidR="004E655B" w:rsidRPr="009A3431" w:rsidRDefault="004E655B" w:rsidP="004E655B">
      <w:r w:rsidRPr="009A3431">
        <w:lastRenderedPageBreak/>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board clock for GAIA mission</w:t>
      </w:r>
    </w:p>
    <w:p w14:paraId="7E7699FB" w14:textId="6718B795"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49A4209E" w:rsidR="004E655B" w:rsidRPr="003948BF" w:rsidRDefault="00C53B98" w:rsidP="00C53B98">
      <w:pPr>
        <w:pStyle w:val="Caption"/>
        <w:rPr>
          <w:color w:val="0000FF"/>
        </w:rPr>
      </w:pPr>
      <w:bookmarkStart w:id="458" w:name="_Ref43973922"/>
      <w:bookmarkStart w:id="459" w:name="_Toc50623673"/>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9</w:t>
      </w:r>
      <w:r w:rsidR="00FB6E3B">
        <w:rPr>
          <w:noProof/>
        </w:rPr>
        <w:fldChar w:fldCharType="end"/>
      </w:r>
      <w:bookmarkEnd w:id="458"/>
      <w:r>
        <w:t xml:space="preserve">: </w:t>
      </w:r>
      <w:r w:rsidRPr="009A3431">
        <w:t>Frequency stability of the GAIA RAFS represented by its Allan deviation from a test campaign before launch</w:t>
      </w:r>
      <w:bookmarkEnd w:id="459"/>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14:paraId="6DDCFB15" w14:textId="77777777"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is done using specially organized one-way synchronization observations between ESA ground stations and </w:t>
      </w:r>
      <w:r w:rsidR="00550607">
        <w:t xml:space="preserve">the </w:t>
      </w:r>
      <w:r w:rsidRPr="009A3431">
        <w:t xml:space="preserve">GAIA satellite. Because of the high accuracy of GAIA observations </w:t>
      </w:r>
      <w:r w:rsidRPr="009A3431">
        <w:lastRenderedPageBreak/>
        <w:t>and products, the observational data of GAIA must be interpreted and modelled in a consistent relativistic framework. This is also true for the GAIA on-board clock monitoring.</w:t>
      </w:r>
    </w:p>
    <w:p w14:paraId="519954FB" w14:textId="77777777" w:rsidR="004E655B" w:rsidRPr="009A3431" w:rsidRDefault="004E655B" w:rsidP="000B08D5">
      <w:pPr>
        <w:pStyle w:val="Heading4"/>
      </w:pPr>
      <w:r w:rsidRPr="009A3431">
        <w:t>Clock Synchronization process : One-Way method</w:t>
      </w:r>
    </w:p>
    <w:p w14:paraId="025E00DF" w14:textId="6DA51BAC"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77777777" w:rsidR="004E655B" w:rsidRPr="00F51F3B" w:rsidRDefault="004E655B" w:rsidP="004E655B">
      <w:r w:rsidRPr="009A3431">
        <w:rPr>
          <w:lang w:eastAsia="en-GB"/>
        </w:rPr>
        <w:t>It</w:t>
      </w:r>
      <w:r w:rsidR="00550607">
        <w:rPr>
          <w:lang w:eastAsia="en-GB"/>
        </w:rPr>
        <w:t xml:space="preserve"> i</w:t>
      </w:r>
      <w:r w:rsidRPr="009A3431">
        <w:rPr>
          <w:lang w:eastAsia="en-GB"/>
        </w:rPr>
        <w:t xml:space="preserve">s well know that the two-way approach is the most accurate and allows to relax the requirements of the remote clock and also cancel out the tropospheric delay. </w:t>
      </w:r>
      <w:r w:rsidRPr="009A3431">
        <w:t xml:space="preserve">In general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technique is the method of choice. Unfortunately the hardware deployed in the ESA 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13723EB9" w:rsidR="004E655B" w:rsidRPr="00C53B98" w:rsidRDefault="00C53B98" w:rsidP="00C53B98">
      <w:pPr>
        <w:pStyle w:val="Caption"/>
      </w:pPr>
      <w:bookmarkStart w:id="460" w:name="_Ref43973962"/>
      <w:bookmarkStart w:id="461" w:name="_Toc50623674"/>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0</w:t>
      </w:r>
      <w:r w:rsidR="00FB6E3B">
        <w:rPr>
          <w:noProof/>
        </w:rPr>
        <w:fldChar w:fldCharType="end"/>
      </w:r>
      <w:bookmarkEnd w:id="460"/>
      <w:r>
        <w:t xml:space="preserve">: </w:t>
      </w:r>
      <w:r w:rsidRPr="009A3431">
        <w:t>Schematic view of the one-way clock synchronization</w:t>
      </w:r>
      <w:bookmarkEnd w:id="461"/>
    </w:p>
    <w:p w14:paraId="5B41BFAC" w14:textId="79EA8AAD" w:rsidR="004E655B" w:rsidRPr="009A3431" w:rsidRDefault="004E655B" w:rsidP="004E655B">
      <w:r w:rsidRPr="009A3431">
        <w:t xml:space="preserve">In the case of GAIA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77777777"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r w:rsidRPr="009A3431">
        <w:t>Therefor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lastRenderedPageBreak/>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moment of reception in TBC is computed using a series of  relativistic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67BED5AC" w:rsidR="004E655B" w:rsidRPr="003948BF" w:rsidRDefault="00C53B98" w:rsidP="00C53B98">
      <w:pPr>
        <w:pStyle w:val="Caption"/>
        <w:rPr>
          <w:color w:val="0000FF"/>
        </w:rPr>
      </w:pPr>
      <w:bookmarkStart w:id="462" w:name="_Ref43973978"/>
      <w:bookmarkStart w:id="463" w:name="_Toc50623675"/>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1</w:t>
      </w:r>
      <w:r w:rsidR="00FB6E3B">
        <w:rPr>
          <w:noProof/>
        </w:rPr>
        <w:fldChar w:fldCharType="end"/>
      </w:r>
      <w:bookmarkEnd w:id="462"/>
      <w:r>
        <w:t xml:space="preserve">: </w:t>
      </w:r>
      <w:r w:rsidRPr="009A3431">
        <w:t>Time Transfer Model for GAIA: modelling scheme</w:t>
      </w:r>
      <w:bookmarkEnd w:id="463"/>
    </w:p>
    <w:p w14:paraId="58FAB892" w14:textId="585737C3" w:rsidR="004E655B" w:rsidRPr="009A3431" w:rsidRDefault="004E655B" w:rsidP="004E655B">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464" w:name="_Toc50622916"/>
      <w:r w:rsidRPr="009A3431">
        <w:t xml:space="preserve">DLR time </w:t>
      </w:r>
      <w:r>
        <w:t xml:space="preserve">Correlation </w:t>
      </w:r>
      <w:r w:rsidRPr="009A3431">
        <w:t>methods</w:t>
      </w:r>
      <w:bookmarkEnd w:id="464"/>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465" w:name="_Toc50622917"/>
      <w:r>
        <w:t>Overview</w:t>
      </w:r>
      <w:bookmarkEnd w:id="465"/>
    </w:p>
    <w:p w14:paraId="12D9E8C3" w14:textId="48A23014"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ins w:id="466" w:author="Hamkins, Jon (3320)" w:date="2020-10-28T22:56:00Z">
        <w:r w:rsidR="00E82460">
          <w:fldChar w:fldCharType="begin"/>
        </w:r>
        <w:r w:rsidR="00E82460">
          <w:instrText xml:space="preserve"> REF _Ref54818222 \r \h </w:instrText>
        </w:r>
      </w:ins>
      <w:r w:rsidR="00E82460">
        <w:fldChar w:fldCharType="separate"/>
      </w:r>
      <w:ins w:id="467" w:author="Hamkins, Jon (3320)" w:date="2020-10-28T22:56:00Z">
        <w:r w:rsidR="00E82460">
          <w:t>[20]</w:t>
        </w:r>
        <w:r w:rsidR="00E82460">
          <w:fldChar w:fldCharType="end"/>
        </w:r>
        <w:r w:rsidR="00E82460">
          <w:fldChar w:fldCharType="begin"/>
        </w:r>
        <w:r w:rsidR="00E82460">
          <w:instrText xml:space="preserve"> REF _Ref54818225 \r \h </w:instrText>
        </w:r>
      </w:ins>
      <w:r w:rsidR="00E82460">
        <w:fldChar w:fldCharType="separate"/>
      </w:r>
      <w:ins w:id="468" w:author="Hamkins, Jon (3320)" w:date="2020-10-28T22:56:00Z">
        <w:r w:rsidR="00E82460">
          <w:t>[21]</w:t>
        </w:r>
        <w:r w:rsidR="00E82460">
          <w:fldChar w:fldCharType="end"/>
        </w:r>
      </w:ins>
      <w:del w:id="469" w:author="Hamkins, Jon (3320)" w:date="2020-10-28T22:56:00Z">
        <w:r w:rsidR="00402500" w:rsidDel="00E82460">
          <w:fldChar w:fldCharType="begin"/>
        </w:r>
        <w:r w:rsidR="00402500" w:rsidDel="00E82460">
          <w:delInstrText xml:space="preserve"> REF _Ref43918752 \r \h </w:delInstrText>
        </w:r>
        <w:r w:rsidR="00402500" w:rsidDel="00E82460">
          <w:fldChar w:fldCharType="separate"/>
        </w:r>
        <w:r w:rsidR="003A0995" w:rsidDel="00E82460">
          <w:delText>[20]</w:delText>
        </w:r>
        <w:r w:rsidR="00402500" w:rsidDel="00E82460">
          <w:fldChar w:fldCharType="end"/>
        </w:r>
      </w:del>
      <w:r>
        <w:t>.</w:t>
      </w:r>
    </w:p>
    <w:p w14:paraId="4CC34DB7" w14:textId="77777777"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clock (set to UTC) dynamically to the OBC; the other spacecraft (ii) on-board clock has to  be controlled in terms of a synchronization with the GPS time due to mission requirements, </w:t>
      </w:r>
      <w:r w:rsidRPr="009A3431">
        <w:lastRenderedPageBreak/>
        <w:t>which in turn is to be correlated with ground clock in UTC. The time correlation follows in a static way as the conversion between GPS and UTC is known.</w:t>
      </w:r>
    </w:p>
    <w:p w14:paraId="7B894D41" w14:textId="4596DAF4"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 European constellation of GEO satellites that relay information and data between spacecraft, UAVs and ground stations. The </w:t>
      </w:r>
      <w:ins w:id="470" w:author="Hamkins, Jon (3320)" w:date="2020-10-28T22:57:00Z">
        <w:r w:rsidR="00E82460">
          <w:t xml:space="preserve">payload </w:t>
        </w:r>
      </w:ins>
      <w:r w:rsidRPr="009A3431">
        <w:t>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w:t>
      </w:r>
      <w:del w:id="471" w:author="Hamkins, Jon (3320)" w:date="2020-10-28T22:57:00Z">
        <w:r w:rsidRPr="009A3431" w:rsidDel="00E82460">
          <w:delText>synchronous</w:delText>
        </w:r>
      </w:del>
      <w:ins w:id="472" w:author="Hamkins, Jon (3320)" w:date="2020-10-28T22:57:00Z">
        <w:r w:rsidR="00E82460">
          <w:t>periodic</w:t>
        </w:r>
      </w:ins>
      <w:r w:rsidRPr="009A3431">
        <w:t xml:space="preserve">, deterministic reporting of the on-board time data versus (ii) the EDRS-C satellite which allows </w:t>
      </w:r>
      <w:del w:id="473" w:author="Hamkins, Jon (3320)" w:date="2020-10-28T22:57:00Z">
        <w:r w:rsidRPr="009A3431" w:rsidDel="00E82460">
          <w:delText>an asynchronous</w:delText>
        </w:r>
      </w:del>
      <w:del w:id="474" w:author="Hamkins, Jon (3320)" w:date="2020-10-28T22:58:00Z">
        <w:r w:rsidRPr="009A3431" w:rsidDel="00E82460">
          <w:delText xml:space="preserve"> </w:delText>
        </w:r>
      </w:del>
      <w:r w:rsidRPr="009A3431">
        <w:t>report</w:t>
      </w:r>
      <w:ins w:id="475" w:author="Hamkins, Jon (3320)" w:date="2020-10-28T22:58:00Z">
        <w:r w:rsidR="00E82460">
          <w:t>s</w:t>
        </w:r>
      </w:ins>
      <w:del w:id="476" w:author="Hamkins, Jon (3320)" w:date="2020-10-28T22:58:00Z">
        <w:r w:rsidRPr="009A3431" w:rsidDel="00E82460">
          <w:delText>ing</w:delText>
        </w:r>
      </w:del>
      <w:r w:rsidRPr="009A3431">
        <w:t xml:space="preserve">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77777777" w:rsidR="004E655B" w:rsidRPr="009A3431" w:rsidRDefault="004E655B" w:rsidP="000B08D5">
      <w:pPr>
        <w:pStyle w:val="Heading3"/>
      </w:pPr>
      <w:bookmarkStart w:id="477" w:name="_Toc50622918"/>
      <w:r w:rsidRPr="009A3431">
        <w:t>Example for synchronous reporting of on-board time data</w:t>
      </w:r>
      <w:bookmarkEnd w:id="477"/>
      <w:r w:rsidRPr="009A3431">
        <w:t xml:space="preserve"> </w:t>
      </w:r>
    </w:p>
    <w:p w14:paraId="1FADBDEC" w14:textId="4E1A747F" w:rsidR="004E655B" w:rsidRPr="009A3431" w:rsidRDefault="004E655B" w:rsidP="004E655B">
      <w:r w:rsidRPr="009A3431">
        <w:t xml:space="preserve">The EDRS-A spacecraft sends cyclic telemetry where fixed TM allocations are transported TM frame by TM frame. 32 of these so-called minor frames constitute 1 major frame, </w:t>
      </w:r>
      <w:del w:id="478" w:author="Hamkins, Jon (3320)" w:date="2020-10-28T22:58:00Z">
        <w:r w:rsidRPr="009A3431" w:rsidDel="00E82460">
          <w:delText>which means</w:delText>
        </w:r>
      </w:del>
      <w:ins w:id="479" w:author="Hamkins, Jon (3320)" w:date="2020-10-28T22:58:00Z">
        <w:r w:rsidR="00E82460">
          <w:t>i.e.</w:t>
        </w:r>
      </w:ins>
      <w:r w:rsidRPr="009A3431">
        <w:t xml:space="preserve">, TM acquisitions are repeated after the reception of 32 minor frames. In addition to the fixed telemetry allocations there are also areas reserved for variable reporting mechanisms; </w:t>
      </w:r>
      <w:del w:id="480" w:author="Hamkins, Jon (3320)" w:date="2020-10-28T22:58:00Z">
        <w:r w:rsidRPr="009A3431" w:rsidDel="00E82460">
          <w:delText xml:space="preserve">however, </w:delText>
        </w:r>
      </w:del>
      <w:r w:rsidRPr="009A3431">
        <w:t xml:space="preserve">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63BCBA4D" w:rsidR="004E655B" w:rsidRPr="009A3431" w:rsidRDefault="00C17F52" w:rsidP="00C17F52">
      <w:pPr>
        <w:pStyle w:val="Caption"/>
      </w:pPr>
      <w:bookmarkStart w:id="481" w:name="_Toc50623676"/>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2</w:t>
      </w:r>
      <w:r w:rsidR="00FB6E3B">
        <w:rPr>
          <w:noProof/>
        </w:rPr>
        <w:fldChar w:fldCharType="end"/>
      </w:r>
      <w:r>
        <w:t xml:space="preserve">: </w:t>
      </w:r>
      <w:r w:rsidRPr="009A3431">
        <w:t>The fixed allocation of the on-board time report within the frame allows an alignment in time during recording on groun</w:t>
      </w:r>
      <w:r>
        <w:t>d to provide a correlation-pair</w:t>
      </w:r>
      <w:bookmarkEnd w:id="481"/>
    </w:p>
    <w:p w14:paraId="7BF46883" w14:textId="77777777"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77777777"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14:paraId="2B2050E8" w14:textId="77777777" w:rsidR="004E655B" w:rsidRPr="009A3431" w:rsidRDefault="004E655B" w:rsidP="004E655B">
      <w:r w:rsidRPr="009A3431">
        <w:t xml:space="preserve">The on-board clock is a free-running counter with 1 count ~ 1 sec and without predefined epoch. The ground clock - which follows the Coordinated Universal Time (UTC) - has to perform a time correlation to associate telemetry acquisitions (primary annotated with </w:t>
      </w:r>
      <w:r w:rsidRPr="009A3431">
        <w:lastRenderedPageBreak/>
        <w:t xml:space="preserve">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5952BE29" w:rsidR="004E655B" w:rsidRPr="009A3431" w:rsidRDefault="004E655B" w:rsidP="004E655B">
      <w:r w:rsidRPr="009A3431">
        <w:t xml:space="preserve">For both time correlation and drift correction, statistics of OBT/UTC time correlation references (so-called time correlation pairs) are needed, which are based on pairs of </w:t>
      </w:r>
      <w:del w:id="482" w:author="Hamkins, Jon (3320)" w:date="2020-10-28T22:59:00Z">
        <w:r w:rsidRPr="009A3431" w:rsidDel="00E82460">
          <w:delText>synchronous</w:delText>
        </w:r>
      </w:del>
      <w:ins w:id="483" w:author="Hamkins, Jon (3320)" w:date="2020-10-28T22:59:00Z">
        <w:r w:rsidR="00E82460">
          <w:t>periodic</w:t>
        </w:r>
      </w:ins>
      <w:r w:rsidRPr="009A3431">
        <w:t xml:space="preserve"> on-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2587D929" w:rsidR="004E655B" w:rsidRPr="009A3431" w:rsidRDefault="004E655B" w:rsidP="004E655B">
      <w:r w:rsidRPr="009A3431">
        <w:t xml:space="preserve">The OBT data reference is coupled to the so-called frame emission on-board time, downloaded in the first minor telemetry transfer frame. As the sample is part of the fixed telemetry data pool its transmission time serves as a </w:t>
      </w:r>
      <w:del w:id="484" w:author="Hamkins, Jon (3320)" w:date="2020-10-28T22:59:00Z">
        <w:r w:rsidRPr="009A3431" w:rsidDel="00E82460">
          <w:delText>synchronously</w:delText>
        </w:r>
      </w:del>
      <w:ins w:id="485" w:author="Hamkins, Jon (3320)" w:date="2020-10-28T22:59:00Z">
        <w:r w:rsidR="00E82460">
          <w:t>periodically</w:t>
        </w:r>
      </w:ins>
      <w:r w:rsidRPr="009A3431">
        <w:t xml:space="preserve"> reported alignment point versus reception time on ground.</w:t>
      </w:r>
    </w:p>
    <w:p w14:paraId="045414D2" w14:textId="77777777" w:rsidR="004E655B" w:rsidRPr="009A3431" w:rsidRDefault="004E655B" w:rsidP="004E655B">
      <w:r w:rsidRPr="009A3431">
        <w:t xml:space="preserve">The corresponding UTC timestamp is taken from the reception time of this minor frame on ground, the earth recei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UTC :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77777777"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0814B90E"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board , T_0_ground and O = T0 board – D * T0 ground </w:t>
      </w:r>
      <w:ins w:id="486" w:author="Hamkins, Jon (3320)" w:date="2020-10-28T22:59:00Z">
        <w:r w:rsidR="00E82460">
          <w:t>on basis of the gathered time correlation pair statistics</w:t>
        </w:r>
      </w:ins>
      <w:r w:rsidRPr="009A3431">
        <w:t>. This operation is referred as time correlation.</w:t>
      </w:r>
    </w:p>
    <w:p w14:paraId="072F0B41" w14:textId="77777777" w:rsidR="004E655B" w:rsidRPr="009A3431" w:rsidRDefault="004E655B" w:rsidP="004E655B">
      <w:r w:rsidRPr="009A3431">
        <w:t xml:space="preserve">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board software corresponds to the occurrence date of the </w:t>
      </w:r>
      <w:r w:rsidRPr="009A3431">
        <w:lastRenderedPageBreak/>
        <w:t xml:space="preserve">leading edge of the first bit of the attached synchronization marker of received telemetry transfer frame (the ERT). This measurement is reported </w:t>
      </w:r>
      <w:r>
        <w:t>to the control center via SLE.</w:t>
      </w:r>
    </w:p>
    <w:p w14:paraId="32CF7569" w14:textId="37308E43" w:rsidR="004E655B" w:rsidRPr="009A3431" w:rsidRDefault="004E655B" w:rsidP="004E655B">
      <w:r w:rsidRPr="009A3431">
        <w:t>Delays – referred by constant O – have to be considered as it takes time to acquire the OBT until finally the corresponding ERT can be measure</w:t>
      </w:r>
      <w:ins w:id="487" w:author="Hamkins, Jon (3320)" w:date="2020-10-28T23:00:00Z">
        <w:r w:rsidR="00E82460">
          <w:t>d</w:t>
        </w:r>
      </w:ins>
      <w:del w:id="488" w:author="Hamkins, Jon (3320)" w:date="2020-10-28T23:00:00Z">
        <w:r w:rsidRPr="009A3431" w:rsidDel="00E82460">
          <w:delText>s</w:delText>
        </w:r>
      </w:del>
      <w:r w:rsidRPr="009A3431">
        <w:t>.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xml:space="preserve">)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w:t>
      </w:r>
      <w:ins w:id="489" w:author="Hamkins, Jon (3320)" w:date="2020-10-28T23:00:00Z">
        <w:r w:rsidR="00E82460">
          <w:t xml:space="preserve">Here the timespan for measurement of the ASM as well as for the convolution decoding are to mention. </w:t>
        </w:r>
      </w:ins>
      <w:r w:rsidRPr="009A3431">
        <w:t>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77777777"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77777777" w:rsidR="004E655B" w:rsidRPr="009A3431" w:rsidRDefault="004E655B" w:rsidP="000B08D5">
      <w:pPr>
        <w:pStyle w:val="Heading3"/>
      </w:pPr>
      <w:bookmarkStart w:id="490" w:name="_Toc50622919"/>
      <w:r w:rsidRPr="009A3431">
        <w:t>Example for asynchronous reporting of on-board time Data (example ECSS packet utilization standard, EDRS-C)</w:t>
      </w:r>
      <w:bookmarkEnd w:id="490"/>
    </w:p>
    <w:p w14:paraId="44EBA272" w14:textId="2A698C1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ins w:id="491" w:author="Hamkins, Jon (3320)" w:date="2020-10-28T23:01:00Z">
        <w:r w:rsidR="00E82460">
          <w:t xml:space="preserve">(see </w:t>
        </w:r>
        <w:r w:rsidR="00E82460">
          <w:fldChar w:fldCharType="begin"/>
        </w:r>
        <w:r w:rsidR="00E82460">
          <w:instrText xml:space="preserve"> REF _Ref54818222 \r \h </w:instrText>
        </w:r>
      </w:ins>
      <w:r w:rsidR="00E82460">
        <w:fldChar w:fldCharType="separate"/>
      </w:r>
      <w:ins w:id="492" w:author="Hamkins, Jon (3320)" w:date="2020-10-28T23:01:00Z">
        <w:r w:rsidR="00E82460">
          <w:t>[20]</w:t>
        </w:r>
        <w:r w:rsidR="00E82460">
          <w:fldChar w:fldCharType="end"/>
        </w:r>
      </w:ins>
      <w:del w:id="493" w:author="Hamkins, Jon (3320)" w:date="2020-10-28T23:01:00Z">
        <w:r w:rsidR="00402500" w:rsidDel="00E82460">
          <w:fldChar w:fldCharType="begin"/>
        </w:r>
        <w:r w:rsidR="00402500" w:rsidDel="00E82460">
          <w:delInstrText xml:space="preserve"> REF _Ref43919120 \r \h </w:delInstrText>
        </w:r>
        <w:r w:rsidR="00402500" w:rsidDel="00E82460">
          <w:fldChar w:fldCharType="separate"/>
        </w:r>
        <w:r w:rsidR="003A0995" w:rsidDel="00E82460">
          <w:delText>[21]</w:delText>
        </w:r>
        <w:r w:rsidR="00402500" w:rsidDel="00E82460">
          <w:fldChar w:fldCharType="end"/>
        </w:r>
      </w:del>
      <w:ins w:id="494" w:author="Hamkins, Jon (3320)" w:date="2020-10-28T23:01:00Z">
        <w:r w:rsidR="00E82460">
          <w:t xml:space="preserve"> and its successor </w:t>
        </w:r>
        <w:r w:rsidR="00E82460">
          <w:fldChar w:fldCharType="begin"/>
        </w:r>
        <w:r w:rsidR="00E82460">
          <w:instrText xml:space="preserve"> REF _Ref54818225 \r \h </w:instrText>
        </w:r>
      </w:ins>
      <w:r w:rsidR="00E82460">
        <w:fldChar w:fldCharType="separate"/>
      </w:r>
      <w:ins w:id="495" w:author="Hamkins, Jon (3320)" w:date="2020-10-28T23:01:00Z">
        <w:r w:rsidR="00E82460">
          <w:t>[21]</w:t>
        </w:r>
        <w:r w:rsidR="00E82460">
          <w:fldChar w:fldCharType="end"/>
        </w:r>
        <w:r w:rsidR="00E82460">
          <w:t>, respectively)</w:t>
        </w:r>
      </w:ins>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14:paraId="1EC3CDAD" w14:textId="77777777" w:rsidR="004E655B" w:rsidRPr="009A3431" w:rsidRDefault="004E655B" w:rsidP="004E655B">
      <w:r w:rsidRPr="009A3431">
        <w:t xml:space="preserve">The EDRS-C on-board clock of the processing unit is built as a free running counter (1 tick = 1 sec) with a sampling frequency of 1/(2^16) for one second to constitute the on-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w:t>
      </w:r>
      <w:r w:rsidRPr="009A3431">
        <w:lastRenderedPageBreak/>
        <w:t>(OBT|UTC). Detected offsets can directly synchronize the OBC. The payload of the relay satellite, the Laser Communication terminal (LCT) has its own data handling processor following the ECSS-PUS so that the LCT is able to use the platform’s clock.</w:t>
      </w:r>
    </w:p>
    <w:p w14:paraId="58B62CA7" w14:textId="5A6B404A"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4FFAEECD" w:rsidR="004E655B" w:rsidRPr="009A3431" w:rsidRDefault="00C17F52" w:rsidP="00C17F52">
      <w:pPr>
        <w:pStyle w:val="Caption"/>
      </w:pPr>
      <w:bookmarkStart w:id="496" w:name="_Toc50623677"/>
      <w:r>
        <w:t xml:space="preserve">Figure </w:t>
      </w:r>
      <w:r w:rsidR="00FB6E3B">
        <w:fldChar w:fldCharType="begin"/>
      </w:r>
      <w:r w:rsidR="00FB6E3B">
        <w:instrText xml:space="preserve"> STYLEREF 1 \s </w:instrText>
      </w:r>
      <w:r w:rsidR="00FB6E3B">
        <w:fldChar w:fldCharType="separate"/>
      </w:r>
      <w:r w:rsidR="003A0995">
        <w:rPr>
          <w:noProof/>
        </w:rPr>
        <w:t>5</w:t>
      </w:r>
      <w:r w:rsidR="00FB6E3B">
        <w:rPr>
          <w:noProof/>
        </w:rPr>
        <w:fldChar w:fldCharType="end"/>
      </w:r>
      <w:r w:rsidR="003A0995">
        <w:noBreakHyphen/>
      </w:r>
      <w:r w:rsidR="00FB6E3B">
        <w:fldChar w:fldCharType="begin"/>
      </w:r>
      <w:r w:rsidR="00FB6E3B">
        <w:instrText xml:space="preserve"> SEQ Figure \* ARABIC \s 1 </w:instrText>
      </w:r>
      <w:r w:rsidR="00FB6E3B">
        <w:fldChar w:fldCharType="separate"/>
      </w:r>
      <w:r w:rsidR="003A0995">
        <w:rPr>
          <w:noProof/>
        </w:rPr>
        <w:t>13</w:t>
      </w:r>
      <w:r w:rsidR="00FB6E3B">
        <w:rPr>
          <w:noProof/>
        </w:rPr>
        <w:fldChar w:fldCharType="end"/>
      </w:r>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496"/>
    </w:p>
    <w:p w14:paraId="6BD66688" w14:textId="09636E5B" w:rsidR="004E655B" w:rsidRPr="009A3431" w:rsidRDefault="004E655B" w:rsidP="004E655B">
      <w:r w:rsidRPr="009A3431">
        <w:t xml:space="preserve">Whenever the ground software detects the downlink of the time report packet, the TM(9,2), it evaluates the corresponding transfer frame according </w:t>
      </w:r>
      <w:r w:rsidR="00D03B92">
        <w:t xml:space="preserve">to </w:t>
      </w:r>
      <w:r w:rsidRPr="009A3431">
        <w:t xml:space="preserve">the reported rate from the historic </w:t>
      </w:r>
      <w:r w:rsidRPr="009A3431">
        <w:lastRenderedPageBreak/>
        <w:t>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w:t>
      </w:r>
      <w:ins w:id="497" w:author="Hamkins, Jon (3320)" w:date="2020-10-28T23:02:00Z">
        <w:r w:rsidR="00E82460">
          <w:t>, as well as delays on-ground (timespans during measurement of the ASM as well as for the convolution decoding)</w:t>
        </w:r>
      </w:ins>
      <w:r w:rsidRPr="009A3431">
        <w:t>.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 xml:space="preserve">Whereas the time-reports of the on-board unit follow the TAI epoch, the on-board time (OBT) itself is required to be synchronized with the GPS time scale. Therefore a simple static conversion between OBT and UTC can always be performed on basis </w:t>
      </w:r>
      <w:r w:rsidR="00D03B92">
        <w:t xml:space="preserve">of </w:t>
      </w:r>
      <w:r w:rsidRPr="009A3431">
        <w:t>the knowledge of given leap seconds. Also conversions of event times e.g. for time-tagged purposes are known beforehand.</w:t>
      </w:r>
    </w:p>
    <w:p w14:paraId="09C4506F" w14:textId="2DD747C4"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498" w:name="_Toc50622920"/>
      <w:r>
        <w:t>JAXA input</w:t>
      </w:r>
      <w:bookmarkEnd w:id="498"/>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415110FA" w:rsidR="00657109" w:rsidRDefault="003A0995" w:rsidP="00B84F2F">
      <w:pPr>
        <w:pStyle w:val="Caption"/>
      </w:pPr>
      <w:bookmarkStart w:id="499" w:name="_Toc50623682"/>
      <w:r>
        <w:t xml:space="preserve">Table </w:t>
      </w:r>
      <w:r w:rsidR="00FB6E3B">
        <w:fldChar w:fldCharType="begin"/>
      </w:r>
      <w:r w:rsidR="00FB6E3B">
        <w:instrText xml:space="preserve"> STYLEREF 1 \s </w:instrText>
      </w:r>
      <w:r w:rsidR="00FB6E3B">
        <w:fldChar w:fldCharType="separate"/>
      </w:r>
      <w:r>
        <w:rPr>
          <w:noProof/>
        </w:rPr>
        <w:t>5</w:t>
      </w:r>
      <w:r w:rsidR="00FB6E3B">
        <w:rPr>
          <w:noProof/>
        </w:rPr>
        <w:fldChar w:fldCharType="end"/>
      </w:r>
      <w:r>
        <w:noBreakHyphen/>
      </w:r>
      <w:r w:rsidR="00FB6E3B">
        <w:fldChar w:fldCharType="begin"/>
      </w:r>
      <w:r w:rsidR="00FB6E3B">
        <w:instrText xml:space="preserve"> SEQ Table \* ARABIC \s 1 </w:instrText>
      </w:r>
      <w:r w:rsidR="00FB6E3B">
        <w:fldChar w:fldCharType="separate"/>
      </w:r>
      <w:r>
        <w:rPr>
          <w:noProof/>
        </w:rPr>
        <w:t>2</w:t>
      </w:r>
      <w:r w:rsidR="00FB6E3B">
        <w:rPr>
          <w:noProof/>
        </w:rPr>
        <w:fldChar w:fldCharType="end"/>
      </w:r>
      <w:r>
        <w:t>:</w:t>
      </w:r>
      <w:r w:rsidRPr="003A0995">
        <w:t xml:space="preserve"> </w:t>
      </w:r>
      <w:r>
        <w:t>Time calibration system of Japanese planetary explorations</w:t>
      </w:r>
      <w:bookmarkEnd w:id="499"/>
    </w:p>
    <w:p w14:paraId="5E052382" w14:textId="77777777" w:rsidR="00B84F2F" w:rsidRPr="00B84F2F" w:rsidRDefault="00B84F2F" w:rsidP="00B84F2F"/>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r>
              <w:t>Hayabusa</w:t>
            </w:r>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r>
              <w:t>Proximity:Sep.-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r>
              <w:t>Nominal:Dec.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r>
              <w:t>Akatsuki</w:t>
            </w:r>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lastRenderedPageBreak/>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lastRenderedPageBreak/>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lastRenderedPageBreak/>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500" w:name="_Toc50622921"/>
      <w:r>
        <w:t>System overview</w:t>
      </w:r>
      <w:bookmarkEnd w:id="500"/>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501"/>
      <w:r>
        <w:t xml:space="preserve">TI </w:t>
      </w:r>
      <w:commentRangeEnd w:id="501"/>
      <w:r>
        <w:rPr>
          <w:rStyle w:val="CommentReference"/>
        </w:rPr>
        <w:commentReference w:id="501"/>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89"/>
                    <a:stretch>
                      <a:fillRect/>
                    </a:stretch>
                  </pic:blipFill>
                  <pic:spPr>
                    <a:xfrm>
                      <a:off x="0" y="0"/>
                      <a:ext cx="5731510" cy="2228850"/>
                    </a:xfrm>
                    <a:prstGeom prst="rect">
                      <a:avLst/>
                    </a:prstGeom>
                  </pic:spPr>
                </pic:pic>
              </a:graphicData>
            </a:graphic>
          </wp:inline>
        </w:drawing>
      </w:r>
    </w:p>
    <w:p w14:paraId="475C2F17" w14:textId="575D8DC8" w:rsidR="001C17C5" w:rsidRDefault="003A0995" w:rsidP="003A0995">
      <w:pPr>
        <w:pStyle w:val="Caption"/>
      </w:pPr>
      <w:bookmarkStart w:id="502" w:name="_Toc50623678"/>
      <w:r>
        <w:t xml:space="preserve">Figure </w:t>
      </w:r>
      <w:r w:rsidR="00FB6E3B">
        <w:fldChar w:fldCharType="begin"/>
      </w:r>
      <w:r w:rsidR="00FB6E3B">
        <w:instrText xml:space="preserve"> STYLEREF 1 \s </w:instrText>
      </w:r>
      <w:r w:rsidR="00FB6E3B">
        <w:fldChar w:fldCharType="separate"/>
      </w:r>
      <w:r>
        <w:rPr>
          <w:noProof/>
        </w:rPr>
        <w:t>5</w:t>
      </w:r>
      <w:r w:rsidR="00FB6E3B">
        <w:rPr>
          <w:noProof/>
        </w:rPr>
        <w:fldChar w:fldCharType="end"/>
      </w:r>
      <w:r>
        <w:noBreakHyphen/>
      </w:r>
      <w:r w:rsidR="00FB6E3B">
        <w:fldChar w:fldCharType="begin"/>
      </w:r>
      <w:r w:rsidR="00FB6E3B">
        <w:instrText xml:space="preserve"> SEQ Figure \* ARABIC \s 1 </w:instrText>
      </w:r>
      <w:r w:rsidR="00FB6E3B">
        <w:fldChar w:fldCharType="separate"/>
      </w:r>
      <w:r>
        <w:rPr>
          <w:noProof/>
        </w:rPr>
        <w:t>14</w:t>
      </w:r>
      <w:r w:rsidR="00FB6E3B">
        <w:rPr>
          <w:noProof/>
        </w:rPr>
        <w:fldChar w:fldCharType="end"/>
      </w:r>
      <w:r>
        <w:t>: System overview of Time Calibration</w:t>
      </w:r>
      <w:bookmarkEnd w:id="502"/>
    </w:p>
    <w:p w14:paraId="36874EA3" w14:textId="77777777" w:rsidR="001C17C5" w:rsidRPr="007812F7" w:rsidRDefault="001C17C5" w:rsidP="001C17C5"/>
    <w:p w14:paraId="7FE08F6A" w14:textId="77777777" w:rsidR="001C17C5" w:rsidRDefault="001C17C5" w:rsidP="00887837">
      <w:pPr>
        <w:pStyle w:val="Heading3"/>
      </w:pPr>
      <w:bookmarkStart w:id="503" w:name="_Toc50622922"/>
      <w:r>
        <w:lastRenderedPageBreak/>
        <w:t>Time Calibration System</w:t>
      </w:r>
      <w:bookmarkEnd w:id="503"/>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6AB3F760"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Figure </w:t>
      </w:r>
      <w:r>
        <w:fldChar w:fldCharType="begin"/>
      </w:r>
      <w:r>
        <w:instrText xml:space="preserve"> REF _Ref22826425 \h </w:instrText>
      </w:r>
      <w:r>
        <w:fldChar w:fldCharType="separate"/>
      </w:r>
      <w:r w:rsidR="003A0995">
        <w:t xml:space="preserve">Fig. </w:t>
      </w:r>
      <w:r w:rsidR="003A0995">
        <w:rPr>
          <w:noProof/>
        </w:rPr>
        <w:t>2</w:t>
      </w:r>
      <w:r>
        <w:fldChar w:fldCharType="end"/>
      </w:r>
      <w:r>
        <w:t xml:space="preserve"> shows the latch timing and method to calculate from the earth receiving time, ERT, recorded when the first bit of attached sync marker, ASM, is reached. Some spacecrafts latch spacecraft clock when just after sending ASM, therefore, the latch time is calculated with ERT and one-way light time, OWLT, as</w:t>
      </w:r>
    </w:p>
    <w:p w14:paraId="087411FF" w14:textId="77777777" w:rsidR="001C17C5" w:rsidRDefault="00FB6E3B"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rPr>
                  <w:rFonts w:ascii="Cambria Math" w:hAnsi="Cambria Math"/>
                  <w:i/>
                </w:rPr>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FB6E3B"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ERT-OWL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rPr>
                <w:rFonts w:ascii="Cambria Math" w:hAnsi="Cambria Math"/>
                <w:i/>
              </w:rPr>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90">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3C471195" w:rsidR="001C17C5" w:rsidRPr="00F21B28" w:rsidRDefault="003A0995" w:rsidP="003A0995">
      <w:pPr>
        <w:pStyle w:val="Caption"/>
      </w:pPr>
      <w:bookmarkStart w:id="504" w:name="_Toc50623679"/>
      <w:r>
        <w:t xml:space="preserve">Figure </w:t>
      </w:r>
      <w:r w:rsidR="00FB6E3B">
        <w:fldChar w:fldCharType="begin"/>
      </w:r>
      <w:r w:rsidR="00FB6E3B">
        <w:instrText xml:space="preserve"> STYLEREF 1 \s </w:instrText>
      </w:r>
      <w:r w:rsidR="00FB6E3B">
        <w:fldChar w:fldCharType="separate"/>
      </w:r>
      <w:r>
        <w:rPr>
          <w:noProof/>
        </w:rPr>
        <w:t>5</w:t>
      </w:r>
      <w:r w:rsidR="00FB6E3B">
        <w:rPr>
          <w:noProof/>
        </w:rPr>
        <w:fldChar w:fldCharType="end"/>
      </w:r>
      <w:r>
        <w:noBreakHyphen/>
      </w:r>
      <w:r w:rsidR="00FB6E3B">
        <w:fldChar w:fldCharType="begin"/>
      </w:r>
      <w:r w:rsidR="00FB6E3B">
        <w:instrText xml:space="preserve"> SEQ Figure \* ARABIC \s 1 </w:instrText>
      </w:r>
      <w:r w:rsidR="00FB6E3B">
        <w:fldChar w:fldCharType="separate"/>
      </w:r>
      <w:r>
        <w:rPr>
          <w:noProof/>
        </w:rPr>
        <w:t>15</w:t>
      </w:r>
      <w:r w:rsidR="00FB6E3B">
        <w:rPr>
          <w:noProof/>
        </w:rPr>
        <w:fldChar w:fldCharType="end"/>
      </w:r>
      <w:r>
        <w:t>: Latch timing</w:t>
      </w:r>
      <w:bookmarkEnd w:id="504"/>
    </w:p>
    <w:p w14:paraId="062AF18F" w14:textId="77777777" w:rsidR="001C17C5" w:rsidRDefault="001C17C5" w:rsidP="00887837">
      <w:pPr>
        <w:pStyle w:val="Heading4"/>
      </w:pPr>
      <w:r>
        <w:lastRenderedPageBreak/>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91"/>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2F2E2578" w:rsidR="001C17C5" w:rsidRDefault="001C17C5" w:rsidP="00887837">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6A90F1F8" w14:textId="77777777" w:rsidR="005F4B41" w:rsidRDefault="005F4B41" w:rsidP="005F4B41">
      <w:pPr>
        <w:pStyle w:val="Heading2"/>
        <w:rPr>
          <w:ins w:id="505" w:author="Hamkins, Jon (3320)" w:date="2020-10-29T08:20:00Z"/>
        </w:rPr>
      </w:pPr>
      <w:r>
        <w:t>Roscosmos input</w:t>
      </w:r>
    </w:p>
    <w:p w14:paraId="559FAE01" w14:textId="77777777" w:rsidR="00C420F1" w:rsidRDefault="00C420F1" w:rsidP="00C420F1">
      <w:pPr>
        <w:rPr>
          <w:ins w:id="506" w:author="Hamkins, Jon (3320)" w:date="2020-10-29T08:20:00Z"/>
        </w:rPr>
      </w:pPr>
      <w:ins w:id="507" w:author="Hamkins, Jon (3320)" w:date="2020-10-29T08:20:00Z">
        <w:r>
          <w:t xml:space="preserve">GLONASS time is based on an atomic time scale similar to GPS. This time scale is UTC as maintained by Russia (UTC (SU)). Unlike GPS, the GLONASS time scale is not continuous and must be adjusted for periodic leap seconds. Leap seconds are applied to all UTC time references as specified by the International Earth Rotation and Reference System Service </w:t>
        </w:r>
        <w:r>
          <w:lastRenderedPageBreak/>
          <w:t>(IERS). Leap seconds are used to keep UTC close to mean solar time. Mean solar time, based on the spin of the Earth on its axis, is not uniform and its rate is gradually changing due to tidal friction and other factors such as motions of the Earth’s fluid core.</w:t>
        </w:r>
      </w:ins>
    </w:p>
    <w:p w14:paraId="69E34051" w14:textId="77777777" w:rsidR="00C420F1" w:rsidRDefault="00C420F1" w:rsidP="00C420F1">
      <w:pPr>
        <w:rPr>
          <w:ins w:id="508" w:author="Hamkins, Jon (3320)" w:date="2020-10-29T08:20:00Z"/>
        </w:rPr>
      </w:pPr>
      <w:ins w:id="509" w:author="Hamkins, Jon (3320)" w:date="2020-10-29T08:20:00Z">
        <w:r>
          <w:tab/>
          <w:t xml:space="preserve">GLONASS time is maintained within 1 </w:t>
        </w:r>
        <w:proofErr w:type="spellStart"/>
        <w:r>
          <w:t>ms</w:t>
        </w:r>
        <w:proofErr w:type="spellEnd"/>
        <w:r>
          <w:t xml:space="preserve">, and typically better than 1 </w:t>
        </w:r>
        <w:proofErr w:type="spellStart"/>
        <w:r>
          <w:t>μs</w:t>
        </w:r>
        <w:proofErr w:type="spellEnd"/>
        <w:r>
          <w:t xml:space="preserve">, of UTC (SU) by the control segment with the remaining portion of the offset broadcast in the navigation message. As well, Moscow offsets GLONASS time from UTC (SU) by plus three hours. </w:t>
        </w:r>
      </w:ins>
    </w:p>
    <w:p w14:paraId="4E27491A" w14:textId="77777777" w:rsidR="00C420F1" w:rsidRDefault="00C420F1" w:rsidP="00C420F1">
      <w:pPr>
        <w:rPr>
          <w:ins w:id="510" w:author="Hamkins, Jon (3320)" w:date="2020-10-29T08:20:00Z"/>
        </w:rPr>
      </w:pPr>
      <w:ins w:id="511" w:author="Hamkins, Jon (3320)" w:date="2020-10-29T08:20:00Z">
        <w:r>
          <w:t>The GLONASS satellites are equipped with clocks (time/frequency standards) whose daily instability is not worse than 5×10–13 and 1×10–13 for the GLONASS-M satellites. An accuracy of mutual synchronization of the satellite time scales is not worse than 20 ns (1 σ) for the GLONASS and 8 ns (1 σ) for the GLONASS-M satellites.</w:t>
        </w:r>
      </w:ins>
    </w:p>
    <w:p w14:paraId="542C56F1" w14:textId="77777777" w:rsidR="00C420F1" w:rsidRDefault="00C420F1" w:rsidP="00C420F1">
      <w:pPr>
        <w:rPr>
          <w:ins w:id="512" w:author="Hamkins, Jon (3320)" w:date="2020-10-29T08:20:00Z"/>
        </w:rPr>
      </w:pPr>
      <w:ins w:id="513" w:author="Hamkins, Jon (3320)" w:date="2020-10-29T08:20:00Z">
        <w:r>
          <w:t>GLONASS time is generated based on GLONASS central synchronizer (CS) time. Daily instability of the central synchronizer hydrogen clocks is not worse than 2×10–15.</w:t>
        </w:r>
      </w:ins>
    </w:p>
    <w:p w14:paraId="441035FD" w14:textId="77777777" w:rsidR="00C420F1" w:rsidRDefault="00C420F1" w:rsidP="00C420F1">
      <w:pPr>
        <w:rPr>
          <w:ins w:id="514" w:author="Hamkins, Jon (3320)" w:date="2020-10-29T08:20:00Z"/>
        </w:rPr>
      </w:pPr>
      <w:ins w:id="515" w:author="Hamkins, Jon (3320)" w:date="2020-10-29T08:20:00Z">
        <w:r>
          <w:t xml:space="preserve">The time scales of the GLONASS satellites are periodically compared with the CS time scale. Corrections to each onboard time scale relative to GLONASS time and UTC (SU), are computed and uploaded to the satellites twice a day by control segment. The error of a system using the GLONASS UTC (SU) time scale should not exceed 1 </w:t>
        </w:r>
        <w:proofErr w:type="spellStart"/>
        <w:r>
          <w:t>μs</w:t>
        </w:r>
        <w:proofErr w:type="spellEnd"/>
        <w:r>
          <w:t>.</w:t>
        </w:r>
      </w:ins>
    </w:p>
    <w:p w14:paraId="3CF40DF7" w14:textId="77777777" w:rsidR="00C420F1" w:rsidRDefault="00C420F1" w:rsidP="00C420F1">
      <w:pPr>
        <w:rPr>
          <w:ins w:id="516" w:author="Hamkins, Jon (3320)" w:date="2020-10-29T08:20:00Z"/>
        </w:rPr>
      </w:pPr>
      <w:ins w:id="517" w:author="Hamkins, Jon (3320)" w:date="2020-10-29T08:20:00Z">
        <w:r>
          <w:t xml:space="preserve">The GLONASS time scale is periodically corrected to integer number of seconds simultaneously with UTC corrections that are performed according to the Bureau International des </w:t>
        </w:r>
        <w:proofErr w:type="spellStart"/>
        <w:r>
          <w:t>Poids</w:t>
        </w:r>
        <w:proofErr w:type="spellEnd"/>
        <w:r>
          <w:t xml:space="preserve"> et </w:t>
        </w:r>
        <w:proofErr w:type="spellStart"/>
        <w:r>
          <w:t>Mesures</w:t>
        </w:r>
        <w:proofErr w:type="spellEnd"/>
        <w:r>
          <w:t xml:space="preserve"> (BIPM) notification (leap second correction). Typically, these corrections (1s) are performed once a year (or 1.5 years) at midnight 00 h 00 min 00 s UTC from December 31 to January 1, 1st quarter (or from March 31 to April 1, 2nd quarter or from June 30 to July 1, 3rd quarter or from September 30 to October 1, 4th quarter) by all UTC users.</w:t>
        </w:r>
      </w:ins>
    </w:p>
    <w:p w14:paraId="79C89B83" w14:textId="77777777" w:rsidR="00C420F1" w:rsidRDefault="00C420F1" w:rsidP="00C420F1">
      <w:pPr>
        <w:pStyle w:val="Heading3"/>
        <w:tabs>
          <w:tab w:val="num" w:pos="426"/>
        </w:tabs>
        <w:ind w:left="426" w:hanging="504"/>
        <w:rPr>
          <w:ins w:id="518" w:author="Hamkins, Jon (3320)" w:date="2020-10-29T08:20:00Z"/>
        </w:rPr>
      </w:pPr>
      <w:ins w:id="519" w:author="Hamkins, Jon (3320)" w:date="2020-10-29T08:20:00Z">
        <w:r>
          <w:t>GLONASS time generation</w:t>
        </w:r>
      </w:ins>
    </w:p>
    <w:p w14:paraId="2002E82D" w14:textId="77777777" w:rsidR="00C420F1" w:rsidRDefault="00C420F1" w:rsidP="00C420F1">
      <w:pPr>
        <w:rPr>
          <w:ins w:id="520" w:author="Hamkins, Jon (3320)" w:date="2020-10-29T08:20:00Z"/>
        </w:rPr>
      </w:pPr>
      <w:bookmarkStart w:id="521" w:name="_Hlk54555136"/>
      <w:ins w:id="522" w:author="Hamkins, Jon (3320)" w:date="2020-10-29T08:20:00Z">
        <w:r w:rsidRPr="00FB5E50">
          <w:t>GLONASS Time is generated as a continuous  time scale on the basis of the Main or Reserved Central Synchronizers (CS) time scale in accordance with the following equation:</w:t>
        </w:r>
      </w:ins>
    </w:p>
    <w:tbl>
      <w:tblPr>
        <w:tblW w:w="0" w:type="auto"/>
        <w:tblInd w:w="2" w:type="dxa"/>
        <w:tblLook w:val="00A0" w:firstRow="1" w:lastRow="0" w:firstColumn="1" w:lastColumn="0" w:noHBand="0" w:noVBand="0"/>
      </w:tblPr>
      <w:tblGrid>
        <w:gridCol w:w="7709"/>
        <w:gridCol w:w="712"/>
      </w:tblGrid>
      <w:tr w:rsidR="00C420F1" w:rsidRPr="009A3431" w14:paraId="4263803F" w14:textId="77777777" w:rsidTr="00D24A9D">
        <w:trPr>
          <w:trHeight w:val="342"/>
          <w:ins w:id="523" w:author="Hamkins, Jon (3320)" w:date="2020-10-29T08:20:00Z"/>
        </w:trPr>
        <w:tc>
          <w:tcPr>
            <w:tcW w:w="7709" w:type="dxa"/>
          </w:tcPr>
          <w:bookmarkEnd w:id="521"/>
          <w:p w14:paraId="2A91DC4B" w14:textId="77777777" w:rsidR="00C420F1" w:rsidRPr="00A633F1" w:rsidRDefault="00C420F1" w:rsidP="00D24A9D">
            <w:pPr>
              <w:jc w:val="center"/>
              <w:rPr>
                <w:ins w:id="524" w:author="Hamkins, Jon (3320)" w:date="2020-10-29T08:20:00Z"/>
                <w:rFonts w:eastAsia="SimSun"/>
              </w:rPr>
            </w:pPr>
            <w:ins w:id="525" w:author="Hamkins, Jon (3320)" w:date="2020-10-29T08:20:00Z">
              <w:r>
                <w:rPr>
                  <w:rFonts w:eastAsia="SimSun"/>
                </w:rPr>
                <w:t>∆T</w:t>
              </w:r>
              <w:r>
                <w:rPr>
                  <w:rFonts w:eastAsia="SimSun"/>
                  <w:vertAlign w:val="subscript"/>
                </w:rPr>
                <w:t>GL</w:t>
              </w:r>
              <w:r>
                <w:rPr>
                  <w:rFonts w:eastAsia="SimSun"/>
                </w:rPr>
                <w:t>(t) = ∆T</w:t>
              </w:r>
              <w:r>
                <w:rPr>
                  <w:rFonts w:eastAsia="SimSun"/>
                  <w:vertAlign w:val="subscript"/>
                </w:rPr>
                <w:t>M</w:t>
              </w:r>
              <w:r>
                <w:rPr>
                  <w:rFonts w:eastAsia="SimSun"/>
                </w:rPr>
                <w:t>(t)+ ∆</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w:t>
              </w:r>
              <w:proofErr w:type="spellStart"/>
              <w:r>
                <w:rPr>
                  <w:rFonts w:eastAsia="SimSun"/>
                </w:rPr>
                <w:t>T</w:t>
              </w:r>
              <w:r>
                <w:rPr>
                  <w:rFonts w:eastAsia="SimSun"/>
                  <w:vertAlign w:val="subscript"/>
                </w:rPr>
                <w:t>M</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bscript"/>
                </w:rPr>
                <w:t>R</w:t>
              </w:r>
              <w:r>
                <w:rPr>
                  <w:rFonts w:eastAsia="SimSun"/>
                </w:rPr>
                <w:t>(t)+ ∆</w:t>
              </w:r>
              <w:proofErr w:type="spellStart"/>
              <w:r>
                <w:rPr>
                  <w:rFonts w:eastAsia="SimSun"/>
                </w:rPr>
                <w:t>T</w:t>
              </w:r>
              <w:r>
                <w:rPr>
                  <w:rFonts w:eastAsia="SimSun"/>
                  <w:vertAlign w:val="subscript"/>
                </w:rPr>
                <w:t>R</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l</w:t>
              </w:r>
              <w:proofErr w:type="spellEnd"/>
              <w:r>
                <w:rPr>
                  <w:rFonts w:eastAsia="SimSun"/>
                </w:rPr>
                <w:t>) -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 ∆T</w:t>
              </w:r>
              <w:r>
                <w:rPr>
                  <w:rFonts w:eastAsia="SimSun"/>
                  <w:vertAlign w:val="subscript"/>
                </w:rPr>
                <w:t>M-R</w:t>
              </w:r>
              <w:r>
                <w:rPr>
                  <w:rFonts w:eastAsia="SimSun"/>
                </w:rPr>
                <w:t>(t)</w:t>
              </w:r>
            </w:ins>
          </w:p>
        </w:tc>
        <w:tc>
          <w:tcPr>
            <w:tcW w:w="712" w:type="dxa"/>
          </w:tcPr>
          <w:p w14:paraId="38BCE9D6" w14:textId="77777777" w:rsidR="00C420F1" w:rsidRPr="009A3431" w:rsidRDefault="00C420F1" w:rsidP="00D24A9D">
            <w:pPr>
              <w:jc w:val="right"/>
              <w:rPr>
                <w:ins w:id="526" w:author="Hamkins, Jon (3320)" w:date="2020-10-29T08:20:00Z"/>
                <w:rFonts w:eastAsia="SimSun"/>
              </w:rPr>
            </w:pPr>
            <w:ins w:id="527" w:author="Hamkins, Jon (3320)" w:date="2020-10-29T08:20:00Z">
              <w:r w:rsidRPr="009A3431">
                <w:rPr>
                  <w:rFonts w:eastAsia="SimSun"/>
                </w:rPr>
                <w:t>(</w:t>
              </w:r>
              <w:r w:rsidRPr="007467E4">
                <w:rPr>
                  <w:rFonts w:eastAsia="SimSun"/>
                  <w:color w:val="FF0000"/>
                  <w:highlight w:val="yellow"/>
                </w:rPr>
                <w:t>1)</w:t>
              </w:r>
            </w:ins>
          </w:p>
        </w:tc>
      </w:tr>
    </w:tbl>
    <w:p w14:paraId="7E3BD1FE" w14:textId="77777777" w:rsidR="00C420F1" w:rsidRDefault="00C420F1" w:rsidP="00C420F1">
      <w:pPr>
        <w:pStyle w:val="Caption"/>
        <w:rPr>
          <w:ins w:id="528" w:author="Hamkins, Jon (3320)" w:date="2020-10-29T08:20:00Z"/>
        </w:rPr>
      </w:pPr>
      <w:ins w:id="529"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3</w:t>
        </w:r>
        <w:r>
          <w:rPr>
            <w:noProof/>
          </w:rPr>
          <w:fldChar w:fldCharType="end"/>
        </w:r>
        <w:r>
          <w:t>:</w:t>
        </w:r>
        <w:r w:rsidRPr="009A3431">
          <w:t xml:space="preserve"> Equation </w:t>
        </w:r>
        <w:r>
          <w:t>(</w:t>
        </w:r>
        <w:r w:rsidRPr="009A3431">
          <w:t>1</w:t>
        </w:r>
        <w:r>
          <w:t>)</w:t>
        </w:r>
        <w:r w:rsidRPr="009A3431">
          <w:t xml:space="preserve"> Variables</w:t>
        </w:r>
      </w:ins>
    </w:p>
    <w:p w14:paraId="57F3E6B2" w14:textId="77777777" w:rsidR="00C420F1" w:rsidRPr="005C515F" w:rsidRDefault="00C420F1" w:rsidP="00C420F1">
      <w:pPr>
        <w:rPr>
          <w:ins w:id="530"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6453"/>
      </w:tblGrid>
      <w:tr w:rsidR="00C420F1" w:rsidRPr="009A3431" w14:paraId="532DAB3B" w14:textId="77777777" w:rsidTr="00D24A9D">
        <w:trPr>
          <w:jc w:val="center"/>
          <w:ins w:id="531" w:author="Hamkins, Jon (3320)" w:date="2020-10-29T08:20:00Z"/>
        </w:trPr>
        <w:tc>
          <w:tcPr>
            <w:tcW w:w="1215" w:type="dxa"/>
          </w:tcPr>
          <w:p w14:paraId="42E62A62" w14:textId="77777777" w:rsidR="00C420F1" w:rsidRPr="009A3431" w:rsidRDefault="00C420F1" w:rsidP="00D24A9D">
            <w:pPr>
              <w:jc w:val="center"/>
              <w:rPr>
                <w:ins w:id="532" w:author="Hamkins, Jon (3320)" w:date="2020-10-29T08:20:00Z"/>
                <w:rFonts w:eastAsia="SimSun"/>
              </w:rPr>
            </w:pPr>
            <w:ins w:id="533" w:author="Hamkins, Jon (3320)" w:date="2020-10-29T08:20:00Z">
              <w:r>
                <w:rPr>
                  <w:rFonts w:eastAsia="SimSun"/>
                </w:rPr>
                <w:t>∆T</w:t>
              </w:r>
              <w:r>
                <w:rPr>
                  <w:rFonts w:eastAsia="SimSun"/>
                  <w:vertAlign w:val="subscript"/>
                </w:rPr>
                <w:t>GL</w:t>
              </w:r>
              <w:r>
                <w:rPr>
                  <w:rFonts w:eastAsia="SimSun"/>
                </w:rPr>
                <w:t>(t)</w:t>
              </w:r>
            </w:ins>
          </w:p>
        </w:tc>
        <w:tc>
          <w:tcPr>
            <w:tcW w:w="6453" w:type="dxa"/>
          </w:tcPr>
          <w:p w14:paraId="12F4C4C6" w14:textId="77777777" w:rsidR="00C420F1" w:rsidRPr="009A3431" w:rsidRDefault="00C420F1" w:rsidP="00D24A9D">
            <w:pPr>
              <w:jc w:val="center"/>
              <w:rPr>
                <w:ins w:id="534" w:author="Hamkins, Jon (3320)" w:date="2020-10-29T08:20:00Z"/>
                <w:rFonts w:eastAsia="SimSun"/>
              </w:rPr>
            </w:pPr>
            <w:ins w:id="535" w:author="Hamkins, Jon (3320)" w:date="2020-10-29T08:20:00Z">
              <w:r w:rsidRPr="00DB725C">
                <w:rPr>
                  <w:rFonts w:eastAsia="SimSun"/>
                </w:rPr>
                <w:t>GLONASS Time offset relative to Reference Time</w:t>
              </w:r>
            </w:ins>
          </w:p>
        </w:tc>
      </w:tr>
      <w:tr w:rsidR="00C420F1" w:rsidRPr="009A3431" w14:paraId="08BDFD1D" w14:textId="77777777" w:rsidTr="00D24A9D">
        <w:trPr>
          <w:jc w:val="center"/>
          <w:ins w:id="536" w:author="Hamkins, Jon (3320)" w:date="2020-10-29T08:20:00Z"/>
        </w:trPr>
        <w:tc>
          <w:tcPr>
            <w:tcW w:w="1215" w:type="dxa"/>
          </w:tcPr>
          <w:p w14:paraId="1A0EE555" w14:textId="77777777" w:rsidR="00C420F1" w:rsidRPr="009A3431" w:rsidRDefault="00C420F1" w:rsidP="00D24A9D">
            <w:pPr>
              <w:jc w:val="center"/>
              <w:rPr>
                <w:ins w:id="537" w:author="Hamkins, Jon (3320)" w:date="2020-10-29T08:20:00Z"/>
                <w:rFonts w:eastAsia="SimSun"/>
                <w:vertAlign w:val="subscript"/>
              </w:rPr>
            </w:pPr>
            <w:ins w:id="538" w:author="Hamkins, Jon (3320)" w:date="2020-10-29T08:20:00Z">
              <w:r>
                <w:rPr>
                  <w:rFonts w:eastAsia="SimSun"/>
                </w:rPr>
                <w:t>∆T</w:t>
              </w:r>
              <w:r>
                <w:rPr>
                  <w:rFonts w:eastAsia="SimSun"/>
                  <w:vertAlign w:val="subscript"/>
                </w:rPr>
                <w:t>M</w:t>
              </w:r>
              <w:r>
                <w:rPr>
                  <w:rFonts w:eastAsia="SimSun"/>
                </w:rPr>
                <w:t>(t), ∆T</w:t>
              </w:r>
              <w:r>
                <w:rPr>
                  <w:rFonts w:eastAsia="SimSun"/>
                  <w:vertAlign w:val="subscript"/>
                </w:rPr>
                <w:t>R</w:t>
              </w:r>
              <w:r>
                <w:rPr>
                  <w:rFonts w:eastAsia="SimSun"/>
                </w:rPr>
                <w:t>(t)</w:t>
              </w:r>
            </w:ins>
          </w:p>
        </w:tc>
        <w:tc>
          <w:tcPr>
            <w:tcW w:w="6453" w:type="dxa"/>
          </w:tcPr>
          <w:p w14:paraId="48809AC3" w14:textId="77777777" w:rsidR="00C420F1" w:rsidRPr="009A3431" w:rsidRDefault="00C420F1" w:rsidP="00D24A9D">
            <w:pPr>
              <w:jc w:val="center"/>
              <w:rPr>
                <w:ins w:id="539" w:author="Hamkins, Jon (3320)" w:date="2020-10-29T08:20:00Z"/>
                <w:rFonts w:eastAsia="SimSun"/>
              </w:rPr>
            </w:pPr>
            <w:ins w:id="540" w:author="Hamkins, Jon (3320)" w:date="2020-10-29T08:20:00Z">
              <w:r w:rsidRPr="00B8505A">
                <w:rPr>
                  <w:rFonts w:eastAsia="SimSun"/>
                </w:rPr>
                <w:t>Main/Reserved CS time offset relative to Reference Time</w:t>
              </w:r>
            </w:ins>
          </w:p>
        </w:tc>
      </w:tr>
      <w:tr w:rsidR="00C420F1" w:rsidRPr="009A3431" w14:paraId="4CA1AC8A" w14:textId="77777777" w:rsidTr="00D24A9D">
        <w:trPr>
          <w:jc w:val="center"/>
          <w:ins w:id="541" w:author="Hamkins, Jon (3320)" w:date="2020-10-29T08:20:00Z"/>
        </w:trPr>
        <w:tc>
          <w:tcPr>
            <w:tcW w:w="1215" w:type="dxa"/>
          </w:tcPr>
          <w:p w14:paraId="7BA405F1" w14:textId="77777777" w:rsidR="00C420F1" w:rsidRDefault="00C420F1" w:rsidP="00D24A9D">
            <w:pPr>
              <w:jc w:val="center"/>
              <w:rPr>
                <w:ins w:id="542" w:author="Hamkins, Jon (3320)" w:date="2020-10-29T08:20:00Z"/>
                <w:rFonts w:eastAsia="SimSun"/>
              </w:rPr>
            </w:pPr>
            <w:ins w:id="543" w:author="Hamkins, Jon (3320)" w:date="2020-10-29T08:20:00Z">
              <w:r>
                <w:rPr>
                  <w:rFonts w:eastAsia="SimSun"/>
                </w:rPr>
                <w:t>∆</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w:t>
              </w:r>
            </w:ins>
          </w:p>
          <w:p w14:paraId="5E84E888" w14:textId="77777777" w:rsidR="00C420F1" w:rsidRPr="009A3431" w:rsidRDefault="00C420F1" w:rsidP="00D24A9D">
            <w:pPr>
              <w:jc w:val="center"/>
              <w:rPr>
                <w:ins w:id="544" w:author="Hamkins, Jon (3320)" w:date="2020-10-29T08:20:00Z"/>
                <w:rFonts w:eastAsia="SimSun"/>
                <w:vertAlign w:val="subscript"/>
              </w:rPr>
            </w:pPr>
            <w:ins w:id="545" w:author="Hamkins, Jon (3320)" w:date="2020-10-29T08:20:00Z">
              <w:r>
                <w:rPr>
                  <w:rFonts w:eastAsia="SimSun"/>
                </w:rPr>
                <w:lastRenderedPageBreak/>
                <w:t>∆</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2BD99E85" w14:textId="77777777" w:rsidR="00C420F1" w:rsidRDefault="00C420F1" w:rsidP="00D24A9D">
            <w:pPr>
              <w:jc w:val="center"/>
              <w:rPr>
                <w:ins w:id="546" w:author="Hamkins, Jon (3320)" w:date="2020-10-29T08:20:00Z"/>
                <w:rFonts w:eastAsia="SimSun"/>
              </w:rPr>
            </w:pPr>
            <w:ins w:id="547" w:author="Hamkins, Jon (3320)" w:date="2020-10-29T08:20:00Z">
              <w:r w:rsidRPr="00B8505A">
                <w:rPr>
                  <w:rFonts w:eastAsia="SimSun"/>
                </w:rPr>
                <w:lastRenderedPageBreak/>
                <w:t xml:space="preserve">corrections for Main/Reserved CS </w:t>
              </w:r>
              <w:r>
                <w:rPr>
                  <w:rFonts w:eastAsia="SimSun"/>
                </w:rPr>
                <w:t>frequency</w:t>
              </w:r>
              <w:r w:rsidRPr="00B8505A">
                <w:rPr>
                  <w:rFonts w:eastAsia="SimSun"/>
                </w:rPr>
                <w:t xml:space="preserve"> steering</w:t>
              </w:r>
            </w:ins>
          </w:p>
          <w:p w14:paraId="56A32A7C" w14:textId="77777777" w:rsidR="00C420F1" w:rsidRPr="009A3431" w:rsidRDefault="00C420F1" w:rsidP="00D24A9D">
            <w:pPr>
              <w:jc w:val="center"/>
              <w:rPr>
                <w:ins w:id="548" w:author="Hamkins, Jon (3320)" w:date="2020-10-29T08:20:00Z"/>
                <w:rFonts w:eastAsia="SimSun"/>
              </w:rPr>
            </w:pPr>
            <w:ins w:id="549" w:author="Hamkins, Jon (3320)" w:date="2020-10-29T08:20:00Z">
              <w:r w:rsidRPr="00B8505A">
                <w:rPr>
                  <w:rFonts w:eastAsia="SimSun"/>
                </w:rPr>
                <w:lastRenderedPageBreak/>
                <w:t>corrections for Main/Reserved CS phase steering</w:t>
              </w:r>
            </w:ins>
          </w:p>
        </w:tc>
      </w:tr>
      <w:tr w:rsidR="00C420F1" w:rsidRPr="009A3431" w14:paraId="5755DC59" w14:textId="77777777" w:rsidTr="00D24A9D">
        <w:trPr>
          <w:jc w:val="center"/>
          <w:ins w:id="550" w:author="Hamkins, Jon (3320)" w:date="2020-10-29T08:20:00Z"/>
        </w:trPr>
        <w:tc>
          <w:tcPr>
            <w:tcW w:w="1215" w:type="dxa"/>
          </w:tcPr>
          <w:p w14:paraId="71650DA3" w14:textId="77777777" w:rsidR="00C420F1" w:rsidRPr="009A3431" w:rsidRDefault="00C420F1" w:rsidP="00D24A9D">
            <w:pPr>
              <w:jc w:val="center"/>
              <w:rPr>
                <w:ins w:id="551" w:author="Hamkins, Jon (3320)" w:date="2020-10-29T08:20:00Z"/>
                <w:rFonts w:eastAsia="SimSun"/>
                <w:vertAlign w:val="subscript"/>
              </w:rPr>
            </w:pPr>
            <w:ins w:id="552" w:author="Hamkins, Jon (3320)" w:date="2020-10-29T08:20:00Z">
              <w:r>
                <w:rPr>
                  <w:rFonts w:eastAsia="SimSun"/>
                </w:rPr>
                <w:lastRenderedPageBreak/>
                <w:t>∆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4CC90872" w14:textId="77777777" w:rsidR="00C420F1" w:rsidRPr="009A3431" w:rsidRDefault="00C420F1" w:rsidP="00D24A9D">
            <w:pPr>
              <w:jc w:val="center"/>
              <w:rPr>
                <w:ins w:id="553" w:author="Hamkins, Jon (3320)" w:date="2020-10-29T08:20:00Z"/>
                <w:rFonts w:eastAsia="SimSun"/>
              </w:rPr>
            </w:pPr>
            <w:ins w:id="554" w:author="Hamkins, Jon (3320)" w:date="2020-10-29T08:20:00Z">
              <w:r w:rsidRPr="009A3431">
                <w:rPr>
                  <w:rFonts w:eastAsia="SimSun"/>
                </w:rPr>
                <w:t>Time correction value</w:t>
              </w:r>
            </w:ins>
          </w:p>
        </w:tc>
      </w:tr>
      <w:tr w:rsidR="00C420F1" w:rsidRPr="009A3431" w14:paraId="71DD85A8" w14:textId="77777777" w:rsidTr="00D24A9D">
        <w:trPr>
          <w:jc w:val="center"/>
          <w:ins w:id="555" w:author="Hamkins, Jon (3320)" w:date="2020-10-29T08:20:00Z"/>
        </w:trPr>
        <w:tc>
          <w:tcPr>
            <w:tcW w:w="1215" w:type="dxa"/>
          </w:tcPr>
          <w:p w14:paraId="13F3217E" w14:textId="77777777" w:rsidR="00C420F1" w:rsidRPr="009A3431" w:rsidRDefault="00C420F1" w:rsidP="00D24A9D">
            <w:pPr>
              <w:jc w:val="center"/>
              <w:rPr>
                <w:ins w:id="556" w:author="Hamkins, Jon (3320)" w:date="2020-10-29T08:20:00Z"/>
                <w:rFonts w:eastAsia="SimSun"/>
                <w:vertAlign w:val="subscript"/>
              </w:rPr>
            </w:pPr>
            <w:ins w:id="557" w:author="Hamkins, Jon (3320)" w:date="2020-10-29T08:20:00Z">
              <w:r>
                <w:rPr>
                  <w:rFonts w:eastAsia="SimSun"/>
                </w:rPr>
                <w:t>∆T</w:t>
              </w:r>
              <w:r>
                <w:rPr>
                  <w:rFonts w:eastAsia="SimSun"/>
                  <w:vertAlign w:val="subscript"/>
                </w:rPr>
                <w:t>M-R</w:t>
              </w:r>
              <w:r>
                <w:rPr>
                  <w:rFonts w:eastAsia="SimSun"/>
                </w:rPr>
                <w:t>(t)</w:t>
              </w:r>
            </w:ins>
          </w:p>
        </w:tc>
        <w:tc>
          <w:tcPr>
            <w:tcW w:w="6453" w:type="dxa"/>
          </w:tcPr>
          <w:p w14:paraId="7158AC79" w14:textId="77777777" w:rsidR="00C420F1" w:rsidRPr="009A3431" w:rsidRDefault="00C420F1" w:rsidP="00D24A9D">
            <w:pPr>
              <w:jc w:val="center"/>
              <w:rPr>
                <w:ins w:id="558" w:author="Hamkins, Jon (3320)" w:date="2020-10-29T08:20:00Z"/>
                <w:rFonts w:eastAsia="SimSun"/>
              </w:rPr>
            </w:pPr>
            <w:ins w:id="559" w:author="Hamkins, Jon (3320)" w:date="2020-10-29T08:20:00Z">
              <w:r w:rsidRPr="00B8505A">
                <w:rPr>
                  <w:rFonts w:eastAsia="SimSun"/>
                </w:rPr>
                <w:t>offset between Main and Reserved CS time scales</w:t>
              </w:r>
            </w:ins>
          </w:p>
        </w:tc>
      </w:tr>
    </w:tbl>
    <w:p w14:paraId="5A5D66DB" w14:textId="77777777" w:rsidR="00C420F1" w:rsidRDefault="00C420F1" w:rsidP="00C420F1">
      <w:pPr>
        <w:tabs>
          <w:tab w:val="left" w:pos="1755"/>
        </w:tabs>
        <w:rPr>
          <w:ins w:id="560" w:author="Hamkins, Jon (3320)" w:date="2020-10-29T08:20:00Z"/>
        </w:rPr>
      </w:pPr>
    </w:p>
    <w:p w14:paraId="4C3FBDE5" w14:textId="77777777" w:rsidR="00C420F1" w:rsidRDefault="00C420F1" w:rsidP="00C420F1">
      <w:pPr>
        <w:tabs>
          <w:tab w:val="left" w:pos="1755"/>
        </w:tabs>
        <w:rPr>
          <w:ins w:id="561" w:author="Hamkins, Jon (3320)" w:date="2020-10-29T08:20:00Z"/>
        </w:rPr>
      </w:pPr>
      <w:ins w:id="562" w:author="Hamkins, Jon (3320)" w:date="2020-10-29T08:20:00Z">
        <w:r>
          <w:t>The Central Synchronizer that provides the best accuracy characteristics is used as Master CS, the other operates as secondary.</w:t>
        </w:r>
      </w:ins>
    </w:p>
    <w:p w14:paraId="4464C7F8" w14:textId="77777777" w:rsidR="00C420F1" w:rsidRDefault="00C420F1" w:rsidP="00C420F1">
      <w:pPr>
        <w:tabs>
          <w:tab w:val="left" w:pos="1755"/>
        </w:tabs>
        <w:rPr>
          <w:ins w:id="563" w:author="Hamkins, Jon (3320)" w:date="2020-10-29T08:20:00Z"/>
        </w:rPr>
      </w:pPr>
      <w:ins w:id="564" w:author="Hamkins, Jon (3320)" w:date="2020-10-29T08:20:00Z">
        <w:r>
          <w:t>Central Synchronizers provide the following accuracy characteristics:</w:t>
        </w:r>
      </w:ins>
    </w:p>
    <w:p w14:paraId="69583D66" w14:textId="77777777" w:rsidR="00C420F1" w:rsidRDefault="00C420F1" w:rsidP="00C420F1">
      <w:pPr>
        <w:tabs>
          <w:tab w:val="left" w:pos="1755"/>
        </w:tabs>
        <w:rPr>
          <w:ins w:id="565" w:author="Hamkins, Jon (3320)" w:date="2020-10-29T08:20:00Z"/>
        </w:rPr>
      </w:pPr>
      <w:ins w:id="566" w:author="Hamkins, Jon (3320)" w:date="2020-10-29T08:20:00Z">
        <w:r>
          <w:t xml:space="preserve">– relative frequency error </w:t>
        </w:r>
        <w:proofErr w:type="spellStart"/>
        <w:r>
          <w:t>Δf</w:t>
        </w:r>
        <w:proofErr w:type="spellEnd"/>
        <w:r>
          <w:t>/f below 3·10-14;</w:t>
        </w:r>
      </w:ins>
    </w:p>
    <w:p w14:paraId="793856C1" w14:textId="77777777" w:rsidR="00C420F1" w:rsidRDefault="00C420F1" w:rsidP="00C420F1">
      <w:pPr>
        <w:tabs>
          <w:tab w:val="left" w:pos="1755"/>
        </w:tabs>
        <w:rPr>
          <w:ins w:id="567" w:author="Hamkins, Jon (3320)" w:date="2020-10-29T08:20:00Z"/>
        </w:rPr>
      </w:pPr>
      <w:ins w:id="568" w:author="Hamkins, Jon (3320)" w:date="2020-10-29T08:20:00Z">
        <w:r>
          <w:t>– daily frequency instability below 2·10-15.</w:t>
        </w:r>
      </w:ins>
    </w:p>
    <w:p w14:paraId="01652F1D" w14:textId="77777777" w:rsidR="00C420F1" w:rsidRDefault="00C420F1" w:rsidP="00C420F1">
      <w:pPr>
        <w:tabs>
          <w:tab w:val="left" w:pos="1755"/>
        </w:tabs>
        <w:rPr>
          <w:ins w:id="569" w:author="Hamkins, Jon (3320)" w:date="2020-10-29T08:20:00Z"/>
        </w:rPr>
      </w:pPr>
      <w:ins w:id="570" w:author="Hamkins, Jon (3320)" w:date="2020-10-29T08:20:00Z">
        <w:r>
          <w:t>The backbone of CS is Frequency/Time Keeping Facility (FTKF) including four active Hydrogen Frequency Standards (HFS), a system for internal comparisons and a system for steering frequencies and phases of signals from HFS. HFS which provides the best accuracy characteristics on the results of internal comparisons becomes master standard, the others operate as secondary.</w:t>
        </w:r>
      </w:ins>
    </w:p>
    <w:p w14:paraId="21CD2EE6" w14:textId="77777777" w:rsidR="00C420F1" w:rsidRDefault="00C420F1" w:rsidP="00C420F1">
      <w:pPr>
        <w:tabs>
          <w:tab w:val="left" w:pos="1755"/>
        </w:tabs>
        <w:rPr>
          <w:ins w:id="571" w:author="Hamkins, Jon (3320)" w:date="2020-10-29T08:20:00Z"/>
        </w:rPr>
      </w:pPr>
      <w:ins w:id="572" w:author="Hamkins, Jon (3320)" w:date="2020-10-29T08:20:00Z">
        <w:r>
          <w:t>National Time Scale of Russia UTC(SU) generated by State Time/ Frequency Reference (STFR) is used as GLONASS Reference Time.</w:t>
        </w:r>
      </w:ins>
    </w:p>
    <w:p w14:paraId="578CEC58" w14:textId="77777777" w:rsidR="00C420F1" w:rsidRDefault="00C420F1" w:rsidP="00C420F1">
      <w:pPr>
        <w:tabs>
          <w:tab w:val="left" w:pos="1755"/>
        </w:tabs>
        <w:rPr>
          <w:ins w:id="573" w:author="Hamkins, Jon (3320)" w:date="2020-10-29T08:20:00Z"/>
        </w:rPr>
      </w:pPr>
      <w:ins w:id="574" w:author="Hamkins, Jon (3320)" w:date="2020-10-29T08:20:00Z">
        <w:r>
          <w:t>CS time scale is corrected simultaneously with the correction of coordinated time scale UTC and, as a result, there is no whole second time offset between GLONASS Time and UTC(SU). However, there is a three-hour constant offset between GLONASS Time and UTC due to GLONASS Monitoring and Control Segment operational principles.</w:t>
        </w:r>
      </w:ins>
    </w:p>
    <w:p w14:paraId="5453D98D" w14:textId="77777777" w:rsidR="00C420F1" w:rsidRDefault="00C420F1" w:rsidP="00C420F1">
      <w:pPr>
        <w:pStyle w:val="Heading3"/>
        <w:ind w:left="1224" w:hanging="504"/>
        <w:rPr>
          <w:ins w:id="575" w:author="Hamkins, Jon (3320)" w:date="2020-10-29T08:20:00Z"/>
        </w:rPr>
      </w:pPr>
      <w:ins w:id="576" w:author="Hamkins, Jon (3320)" w:date="2020-10-29T08:20:00Z">
        <w:r>
          <w:t>GLONASS TIME CORRECTIONS</w:t>
        </w:r>
      </w:ins>
    </w:p>
    <w:p w14:paraId="2FCDD5D5" w14:textId="77777777" w:rsidR="00C420F1" w:rsidRDefault="00C420F1" w:rsidP="00C420F1">
      <w:pPr>
        <w:rPr>
          <w:ins w:id="577" w:author="Hamkins, Jon (3320)" w:date="2020-10-29T08:20:00Z"/>
          <w:lang w:eastAsia="ru-RU"/>
        </w:rPr>
      </w:pPr>
      <w:ins w:id="578" w:author="Hamkins, Jon (3320)" w:date="2020-10-29T08:20:00Z">
        <w:r w:rsidRPr="009908FC">
          <w:rPr>
            <w:lang w:eastAsia="ru-RU"/>
          </w:rPr>
          <w:t>To convert from GLONASS Time to UTC(SU) SVs broadcast correction for GLONASS Time offset relative to UTC(SU) in navigation signals.</w:t>
        </w:r>
      </w:ins>
    </w:p>
    <w:p w14:paraId="06911D88" w14:textId="77777777" w:rsidR="00C420F1" w:rsidRDefault="00C420F1" w:rsidP="00C420F1">
      <w:pPr>
        <w:rPr>
          <w:ins w:id="579" w:author="Hamkins, Jon (3320)" w:date="2020-10-29T08:20:00Z"/>
          <w:lang w:eastAsia="ru-RU"/>
        </w:rPr>
      </w:pPr>
      <w:ins w:id="580" w:author="Hamkins, Jon (3320)" w:date="2020-10-29T08:20:00Z">
        <w:r>
          <w:rPr>
            <w:lang w:eastAsia="ru-RU"/>
          </w:rPr>
          <w:t>To generate data on GLONASS Time offset relative to UTC(SU) it is provided:</w:t>
        </w:r>
      </w:ins>
    </w:p>
    <w:p w14:paraId="08269305" w14:textId="77777777" w:rsidR="00C420F1" w:rsidRDefault="00C420F1" w:rsidP="00C420F1">
      <w:pPr>
        <w:rPr>
          <w:ins w:id="581" w:author="Hamkins, Jon (3320)" w:date="2020-10-29T08:20:00Z"/>
          <w:lang w:eastAsia="ru-RU"/>
        </w:rPr>
      </w:pPr>
      <w:ins w:id="582" w:author="Hamkins, Jon (3320)" w:date="2020-10-29T08:20:00Z">
        <w:r>
          <w:rPr>
            <w:lang w:eastAsia="ru-RU"/>
          </w:rPr>
          <w:t>– the offset of CS time scale relative to STFR time scale is calculated and the results obtained are converted to the offset of GLONASS Time relative to UTC(SU);</w:t>
        </w:r>
      </w:ins>
    </w:p>
    <w:p w14:paraId="4AE2EB86" w14:textId="77777777" w:rsidR="00C420F1" w:rsidRDefault="00C420F1" w:rsidP="00C420F1">
      <w:pPr>
        <w:rPr>
          <w:ins w:id="583" w:author="Hamkins, Jon (3320)" w:date="2020-10-29T08:20:00Z"/>
          <w:lang w:eastAsia="ru-RU"/>
        </w:rPr>
      </w:pPr>
      <w:ins w:id="584" w:author="Hamkins, Jon (3320)" w:date="2020-10-29T08:20:00Z">
        <w:r>
          <w:rPr>
            <w:lang w:eastAsia="ru-RU"/>
          </w:rPr>
          <w:t>– the values of the offsets obtained for specified observation time interval are processed together to estimate and predict the parameters of GLONASS Time drift for specified time interval;</w:t>
        </w:r>
      </w:ins>
    </w:p>
    <w:p w14:paraId="7E72632B" w14:textId="77777777" w:rsidR="00C420F1" w:rsidRDefault="00C420F1" w:rsidP="00C420F1">
      <w:pPr>
        <w:rPr>
          <w:ins w:id="585" w:author="Hamkins, Jon (3320)" w:date="2020-10-29T08:20:00Z"/>
          <w:lang w:eastAsia="ru-RU"/>
        </w:rPr>
      </w:pPr>
      <w:ins w:id="586" w:author="Hamkins, Jon (3320)" w:date="2020-10-29T08:20:00Z">
        <w:r>
          <w:rPr>
            <w:lang w:eastAsia="ru-RU"/>
          </w:rPr>
          <w:t>– corrections for GLONASS Time offset relative to UTC(SU) are generated for the navigation frame to be uploaded.</w:t>
        </w:r>
      </w:ins>
    </w:p>
    <w:p w14:paraId="0553739E" w14:textId="77777777" w:rsidR="00C420F1" w:rsidRPr="009908FC" w:rsidRDefault="00C420F1" w:rsidP="00C420F1">
      <w:pPr>
        <w:rPr>
          <w:ins w:id="587" w:author="Hamkins, Jon (3320)" w:date="2020-10-29T08:20:00Z"/>
          <w:lang w:eastAsia="ru-RU"/>
        </w:rPr>
      </w:pPr>
      <w:ins w:id="588" w:author="Hamkins, Jon (3320)" w:date="2020-10-29T08:20:00Z">
        <w:r>
          <w:rPr>
            <w:lang w:eastAsia="ru-RU"/>
          </w:rPr>
          <w:lastRenderedPageBreak/>
          <w:t>The offset of CS time scale relative to STFR time scale is calculated on the base of their mutual comparisons by the signals from SVs of GLONASS and GPS in differential mode with using “all-in-view” method according to the following equation:</w:t>
        </w:r>
      </w:ins>
    </w:p>
    <w:tbl>
      <w:tblPr>
        <w:tblW w:w="0" w:type="auto"/>
        <w:tblInd w:w="2" w:type="dxa"/>
        <w:tblLook w:val="00A0" w:firstRow="1" w:lastRow="0" w:firstColumn="1" w:lastColumn="0" w:noHBand="0" w:noVBand="0"/>
      </w:tblPr>
      <w:tblGrid>
        <w:gridCol w:w="7709"/>
        <w:gridCol w:w="712"/>
      </w:tblGrid>
      <w:tr w:rsidR="00C420F1" w:rsidRPr="009A3431" w14:paraId="2DCFA6F6" w14:textId="77777777" w:rsidTr="00D24A9D">
        <w:trPr>
          <w:trHeight w:val="342"/>
          <w:ins w:id="589" w:author="Hamkins, Jon (3320)" w:date="2020-10-29T08:20:00Z"/>
        </w:trPr>
        <w:tc>
          <w:tcPr>
            <w:tcW w:w="7709" w:type="dxa"/>
          </w:tcPr>
          <w:p w14:paraId="6D8725C6" w14:textId="77777777" w:rsidR="00C420F1" w:rsidRPr="00A633F1" w:rsidRDefault="00C420F1" w:rsidP="00D24A9D">
            <w:pPr>
              <w:jc w:val="center"/>
              <w:rPr>
                <w:ins w:id="590" w:author="Hamkins, Jon (3320)" w:date="2020-10-29T08:20:00Z"/>
                <w:rFonts w:eastAsia="SimSun"/>
              </w:rPr>
            </w:pPr>
            <w:ins w:id="591" w:author="Hamkins, Jon (3320)" w:date="2020-10-29T08:20:00Z">
              <w:r>
                <w:rPr>
                  <w:rFonts w:eastAsia="SimSun"/>
                </w:rPr>
                <w:t>∆T</w:t>
              </w:r>
              <w:r>
                <w:rPr>
                  <w:rFonts w:eastAsia="SimSun"/>
                  <w:vertAlign w:val="subscript"/>
                </w:rPr>
                <w:t>STFR-CS</w:t>
              </w:r>
              <w:r>
                <w:rPr>
                  <w:rFonts w:eastAsia="SimSun"/>
                </w:rPr>
                <w:t>(</w:t>
              </w:r>
              <w:proofErr w:type="spellStart"/>
              <w:r>
                <w:rPr>
                  <w:rFonts w:eastAsia="SimSun"/>
                </w:rPr>
                <w:t>t</w:t>
              </w:r>
              <w:r>
                <w:rPr>
                  <w:rFonts w:eastAsia="SimSun"/>
                  <w:vertAlign w:val="subscript"/>
                </w:rPr>
                <w:t>i</w:t>
              </w:r>
              <w:proofErr w:type="spellEnd"/>
              <w:r>
                <w:rPr>
                  <w:rFonts w:eastAsia="SimSun"/>
                </w:rPr>
                <w:t>) = ∆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712" w:type="dxa"/>
          </w:tcPr>
          <w:p w14:paraId="74C111AA" w14:textId="77777777" w:rsidR="00C420F1" w:rsidRPr="009A3431" w:rsidRDefault="00C420F1" w:rsidP="00D24A9D">
            <w:pPr>
              <w:jc w:val="right"/>
              <w:rPr>
                <w:ins w:id="592" w:author="Hamkins, Jon (3320)" w:date="2020-10-29T08:20:00Z"/>
                <w:rFonts w:eastAsia="SimSun"/>
              </w:rPr>
            </w:pPr>
            <w:ins w:id="593" w:author="Hamkins, Jon (3320)" w:date="2020-10-29T08:20:00Z">
              <w:r w:rsidRPr="009A3431">
                <w:rPr>
                  <w:rFonts w:eastAsia="SimSun"/>
                </w:rPr>
                <w:t>(</w:t>
              </w:r>
              <w:r>
                <w:rPr>
                  <w:rFonts w:eastAsia="SimSun"/>
                </w:rPr>
                <w:t>2</w:t>
              </w:r>
              <w:r w:rsidRPr="009A3431">
                <w:rPr>
                  <w:rFonts w:eastAsia="SimSun"/>
                </w:rPr>
                <w:t>)</w:t>
              </w:r>
            </w:ins>
          </w:p>
        </w:tc>
      </w:tr>
    </w:tbl>
    <w:p w14:paraId="1244FD1E" w14:textId="77777777" w:rsidR="00C420F1" w:rsidRDefault="00C420F1" w:rsidP="00C420F1">
      <w:pPr>
        <w:pStyle w:val="Caption"/>
        <w:rPr>
          <w:ins w:id="594" w:author="Hamkins, Jon (3320)" w:date="2020-10-29T08:20:00Z"/>
        </w:rPr>
      </w:pPr>
      <w:ins w:id="595"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t>4:</w:t>
        </w:r>
        <w:r w:rsidRPr="009A3431">
          <w:t xml:space="preserve"> Equation </w:t>
        </w:r>
        <w:r>
          <w:t>(</w:t>
        </w:r>
        <w:r w:rsidRPr="009A3431">
          <w:t>1</w:t>
        </w:r>
        <w:r>
          <w:t>)</w:t>
        </w:r>
        <w:r w:rsidRPr="009A3431">
          <w:t xml:space="preserve"> Variables</w:t>
        </w:r>
      </w:ins>
    </w:p>
    <w:p w14:paraId="7BAF21E4" w14:textId="77777777" w:rsidR="00C420F1" w:rsidRPr="005C515F" w:rsidRDefault="00C420F1" w:rsidP="00C420F1">
      <w:pPr>
        <w:rPr>
          <w:ins w:id="596"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6070"/>
      </w:tblGrid>
      <w:tr w:rsidR="00C420F1" w:rsidRPr="009A3431" w14:paraId="3D0DE5FD" w14:textId="77777777" w:rsidTr="00D24A9D">
        <w:trPr>
          <w:jc w:val="center"/>
          <w:ins w:id="597" w:author="Hamkins, Jon (3320)" w:date="2020-10-29T08:20:00Z"/>
        </w:trPr>
        <w:tc>
          <w:tcPr>
            <w:tcW w:w="1598" w:type="dxa"/>
          </w:tcPr>
          <w:p w14:paraId="08B4184D" w14:textId="77777777" w:rsidR="00C420F1" w:rsidRPr="009A3431" w:rsidRDefault="00C420F1" w:rsidP="00D24A9D">
            <w:pPr>
              <w:jc w:val="center"/>
              <w:rPr>
                <w:ins w:id="598" w:author="Hamkins, Jon (3320)" w:date="2020-10-29T08:20:00Z"/>
                <w:rFonts w:eastAsia="SimSun"/>
              </w:rPr>
            </w:pPr>
            <w:ins w:id="599" w:author="Hamkins, Jon (3320)" w:date="2020-10-29T08:20:00Z">
              <w:r>
                <w:rPr>
                  <w:rFonts w:eastAsia="SimSun"/>
                </w:rPr>
                <w:t>∆T</w:t>
              </w:r>
              <w:r>
                <w:rPr>
                  <w:rFonts w:eastAsia="SimSun"/>
                  <w:vertAlign w:val="subscript"/>
                </w:rPr>
                <w:t>STFR-CS</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0014E7D1" w14:textId="77777777" w:rsidR="00C420F1" w:rsidRPr="009A3431" w:rsidRDefault="00C420F1" w:rsidP="00D24A9D">
            <w:pPr>
              <w:jc w:val="center"/>
              <w:rPr>
                <w:ins w:id="600" w:author="Hamkins, Jon (3320)" w:date="2020-10-29T08:20:00Z"/>
                <w:rFonts w:eastAsia="SimSun"/>
              </w:rPr>
            </w:pPr>
            <w:ins w:id="601" w:author="Hamkins, Jon (3320)" w:date="2020-10-29T08:20:00Z">
              <w:r>
                <w:rPr>
                  <w:rFonts w:eastAsia="SimSun"/>
                </w:rPr>
                <w:t>CS time scale offset relative to STFR time scale</w:t>
              </w:r>
            </w:ins>
          </w:p>
        </w:tc>
      </w:tr>
      <w:tr w:rsidR="00C420F1" w:rsidRPr="009A3431" w14:paraId="1BC401E4" w14:textId="77777777" w:rsidTr="00D24A9D">
        <w:trPr>
          <w:jc w:val="center"/>
          <w:ins w:id="602" w:author="Hamkins, Jon (3320)" w:date="2020-10-29T08:20:00Z"/>
        </w:trPr>
        <w:tc>
          <w:tcPr>
            <w:tcW w:w="1598" w:type="dxa"/>
          </w:tcPr>
          <w:p w14:paraId="593CE311" w14:textId="77777777" w:rsidR="00C420F1" w:rsidRPr="009A3431" w:rsidRDefault="00C420F1" w:rsidP="00D24A9D">
            <w:pPr>
              <w:jc w:val="center"/>
              <w:rPr>
                <w:ins w:id="603" w:author="Hamkins, Jon (3320)" w:date="2020-10-29T08:20:00Z"/>
                <w:rFonts w:eastAsia="SimSun"/>
                <w:vertAlign w:val="subscript"/>
              </w:rPr>
            </w:pPr>
            <w:ins w:id="604" w:author="Hamkins, Jon (3320)" w:date="2020-10-29T08:20:00Z">
              <w:r>
                <w:rPr>
                  <w:rFonts w:eastAsia="SimSun"/>
                </w:rPr>
                <w:t>∆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0FDFE795" w14:textId="77777777" w:rsidR="00C420F1" w:rsidRPr="009A3431" w:rsidRDefault="00C420F1" w:rsidP="00D24A9D">
            <w:pPr>
              <w:jc w:val="center"/>
              <w:rPr>
                <w:ins w:id="605" w:author="Hamkins, Jon (3320)" w:date="2020-10-29T08:20:00Z"/>
                <w:rFonts w:eastAsia="SimSun"/>
              </w:rPr>
            </w:pPr>
            <w:ins w:id="606" w:author="Hamkins, Jon (3320)" w:date="2020-10-29T08:20:00Z">
              <w:r w:rsidRPr="00B8505A">
                <w:rPr>
                  <w:rFonts w:eastAsia="SimSun"/>
                </w:rPr>
                <w:t>Main/Reserved CS time offset relative to Reference Time</w:t>
              </w:r>
            </w:ins>
          </w:p>
        </w:tc>
      </w:tr>
      <w:tr w:rsidR="00C420F1" w:rsidRPr="009A3431" w14:paraId="511AF9FE" w14:textId="77777777" w:rsidTr="00D24A9D">
        <w:trPr>
          <w:jc w:val="center"/>
          <w:ins w:id="607" w:author="Hamkins, Jon (3320)" w:date="2020-10-29T08:20:00Z"/>
        </w:trPr>
        <w:tc>
          <w:tcPr>
            <w:tcW w:w="1598" w:type="dxa"/>
          </w:tcPr>
          <w:p w14:paraId="49895B99" w14:textId="77777777" w:rsidR="00C420F1" w:rsidRPr="009A3431" w:rsidRDefault="00C420F1" w:rsidP="00D24A9D">
            <w:pPr>
              <w:jc w:val="center"/>
              <w:rPr>
                <w:ins w:id="608" w:author="Hamkins, Jon (3320)" w:date="2020-10-29T08:20:00Z"/>
                <w:rFonts w:eastAsia="SimSun"/>
                <w:vertAlign w:val="subscript"/>
              </w:rPr>
            </w:pPr>
            <w:ins w:id="609" w:author="Hamkins, Jon (3320)" w:date="2020-10-29T08:20:00Z">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070" w:type="dxa"/>
          </w:tcPr>
          <w:p w14:paraId="358BD945" w14:textId="77777777" w:rsidR="00C420F1" w:rsidRPr="00984A53" w:rsidRDefault="00C420F1" w:rsidP="00D24A9D">
            <w:pPr>
              <w:jc w:val="center"/>
              <w:rPr>
                <w:ins w:id="610" w:author="Hamkins, Jon (3320)" w:date="2020-10-29T08:20:00Z"/>
                <w:rFonts w:eastAsia="SimSun"/>
              </w:rPr>
            </w:pPr>
            <w:ins w:id="611" w:author="Hamkins, Jon (3320)" w:date="2020-10-29T08:20:00Z">
              <w:r>
                <w:rPr>
                  <w:rFonts w:eastAsia="SimSun"/>
                </w:rPr>
                <w:t>STFR time scale offset relative to GLONASS time</w:t>
              </w:r>
            </w:ins>
          </w:p>
        </w:tc>
      </w:tr>
    </w:tbl>
    <w:p w14:paraId="12F55B85" w14:textId="77777777" w:rsidR="00C420F1" w:rsidRDefault="00C420F1" w:rsidP="00C420F1">
      <w:pPr>
        <w:rPr>
          <w:ins w:id="612" w:author="Hamkins, Jon (3320)" w:date="2020-10-29T08:20:00Z"/>
        </w:rPr>
      </w:pPr>
    </w:p>
    <w:p w14:paraId="09DEB570" w14:textId="63ADAA50" w:rsidR="00C420F1" w:rsidRDefault="00C420F1" w:rsidP="00C420F1">
      <w:pPr>
        <w:rPr>
          <w:ins w:id="613" w:author="Hamkins, Jon (3320)" w:date="2020-10-29T08:20:00Z"/>
        </w:rPr>
      </w:pPr>
      <w:bookmarkStart w:id="614" w:name="_Hlk54555893"/>
      <w:ins w:id="615" w:author="Hamkins, Jon (3320)" w:date="2020-10-29T08:20:00Z">
        <w:r w:rsidRPr="00D14D24">
          <w:t>Parameters of GLONASS Time drift relative to UTC(SU) are estimated with using special algorithm for processing time scales offset based on linear model and LMS technique.</w:t>
        </w:r>
        <w:bookmarkEnd w:id="614"/>
      </w:ins>
    </w:p>
    <w:p w14:paraId="3FE33EAA" w14:textId="77777777" w:rsidR="00C420F1" w:rsidRDefault="00C420F1" w:rsidP="00C420F1">
      <w:pPr>
        <w:rPr>
          <w:ins w:id="616" w:author="Hamkins, Jon (3320)" w:date="2020-10-29T08:20:00Z"/>
        </w:rPr>
      </w:pPr>
    </w:p>
    <w:p w14:paraId="18603115" w14:textId="4EAD5489" w:rsidR="00C420F1" w:rsidRPr="00C420F1" w:rsidRDefault="00C420F1" w:rsidP="00C420F1">
      <w:pPr>
        <w:rPr>
          <w:rPrChange w:id="617" w:author="Hamkins, Jon (3320)" w:date="2020-10-29T08:20:00Z">
            <w:rPr/>
          </w:rPrChange>
        </w:rPr>
        <w:sectPr w:rsidR="00C420F1" w:rsidRPr="00C420F1" w:rsidSect="00172202">
          <w:pgSz w:w="12240" w:h="15840" w:code="1"/>
          <w:pgMar w:top="1440" w:right="1440" w:bottom="1440" w:left="1714" w:header="547" w:footer="547" w:gutter="360"/>
          <w:pgNumType w:start="1" w:chapStyle="1"/>
          <w:cols w:space="720"/>
          <w:docGrid w:linePitch="360"/>
        </w:sectPr>
        <w:pPrChange w:id="618" w:author="Hamkins, Jon (3320)" w:date="2020-10-29T08:20:00Z">
          <w:pPr>
            <w:pStyle w:val="Heading2"/>
          </w:pPr>
        </w:pPrChange>
      </w:pPr>
    </w:p>
    <w:p w14:paraId="7DD5D083" w14:textId="77777777" w:rsidR="004E655B" w:rsidRDefault="004E655B" w:rsidP="000B08D5">
      <w:pPr>
        <w:pStyle w:val="Heading1"/>
      </w:pPr>
      <w:bookmarkStart w:id="619" w:name="_Toc50622923"/>
      <w:r w:rsidRPr="002706D2">
        <w:lastRenderedPageBreak/>
        <w:t>Time</w:t>
      </w:r>
      <w:r w:rsidRPr="007A176E">
        <w:t xml:space="preserve"> Synchronization</w:t>
      </w:r>
      <w:bookmarkEnd w:id="619"/>
    </w:p>
    <w:p w14:paraId="0EAD364B" w14:textId="33C289F6" w:rsidR="00BF1331" w:rsidRPr="00322A9D" w:rsidRDefault="00BF1331" w:rsidP="00887837">
      <w:pPr>
        <w:rPr>
          <w:color w:val="FF0000"/>
        </w:rPr>
      </w:pPr>
      <w:r w:rsidRPr="00322A9D">
        <w:rPr>
          <w:color w:val="FF0000"/>
        </w:rPr>
        <w:t xml:space="preserve">[This will likely be merged with </w:t>
      </w:r>
      <w:r w:rsidR="00322A9D">
        <w:rPr>
          <w:color w:val="FF0000"/>
        </w:rPr>
        <w:t xml:space="preserve">reorganized </w:t>
      </w:r>
      <w:r w:rsidRPr="00322A9D">
        <w:rPr>
          <w:color w:val="FF0000"/>
        </w:rPr>
        <w:t>section 5.]</w:t>
      </w:r>
    </w:p>
    <w:p w14:paraId="260882BC" w14:textId="77777777" w:rsidR="004E655B" w:rsidRDefault="004E655B" w:rsidP="000B08D5">
      <w:pPr>
        <w:pStyle w:val="Heading2"/>
      </w:pPr>
      <w:bookmarkStart w:id="620" w:name="_Toc50622924"/>
      <w:r>
        <w:t>CONCEPT</w:t>
      </w:r>
      <w:bookmarkEnd w:id="620"/>
    </w:p>
    <w:p w14:paraId="2F8C3593" w14:textId="77777777" w:rsidR="00277787" w:rsidRPr="00277787" w:rsidRDefault="00277787" w:rsidP="00277787">
      <w:pPr>
        <w:rPr>
          <w:color w:val="FF0000"/>
        </w:rPr>
      </w:pPr>
      <w:r w:rsidRPr="00277787">
        <w:rPr>
          <w:color w:val="FF0000"/>
        </w:rPr>
        <w:t>[Point of contact: Lee Pitts]</w:t>
      </w:r>
    </w:p>
    <w:p w14:paraId="30F0029F" w14:textId="77777777" w:rsidR="004E655B" w:rsidRDefault="004E655B" w:rsidP="000B08D5">
      <w:pPr>
        <w:pStyle w:val="Heading2"/>
      </w:pPr>
      <w:bookmarkStart w:id="621" w:name="_Toc50622925"/>
      <w:r w:rsidRPr="00AA4AE2">
        <w:t>NASA</w:t>
      </w:r>
      <w:r>
        <w:t xml:space="preserve"> Time Synchronization methods</w:t>
      </w:r>
      <w:bookmarkEnd w:id="621"/>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622" w:name="_Toc50622926"/>
      <w:r>
        <w:t>ESA Time Synchronization methods</w:t>
      </w:r>
      <w:bookmarkEnd w:id="622"/>
    </w:p>
    <w:p w14:paraId="16EC2140" w14:textId="77777777" w:rsidR="004E655B" w:rsidRDefault="004E655B" w:rsidP="00F2493D">
      <w:pPr>
        <w:pStyle w:val="Heading2"/>
      </w:pPr>
      <w:bookmarkStart w:id="623" w:name="_Toc50622927"/>
      <w:r>
        <w:t>DLR time synchronization methods</w:t>
      </w:r>
      <w:bookmarkEnd w:id="623"/>
    </w:p>
    <w:p w14:paraId="7BC44697" w14:textId="77777777" w:rsidR="00416670" w:rsidRPr="00416670" w:rsidRDefault="00416670" w:rsidP="00416670">
      <w:pPr>
        <w:pStyle w:val="Heading2"/>
      </w:pPr>
      <w:bookmarkStart w:id="624" w:name="_Toc50622928"/>
      <w:r>
        <w:t>JAXA time synchronization methods</w:t>
      </w:r>
      <w:bookmarkEnd w:id="624"/>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625" w:name="_Toc50622929"/>
      <w:r w:rsidRPr="0010751F">
        <w:lastRenderedPageBreak/>
        <w:t>Applications (draw on existing documentation)</w:t>
      </w:r>
      <w:bookmarkEnd w:id="625"/>
    </w:p>
    <w:p w14:paraId="7B41F256" w14:textId="77777777" w:rsidR="004E655B" w:rsidRPr="0010751F" w:rsidRDefault="004E655B" w:rsidP="000B08D5">
      <w:pPr>
        <w:pStyle w:val="Heading2"/>
      </w:pPr>
      <w:bookmarkStart w:id="626" w:name="_Toc50622930"/>
      <w:r w:rsidRPr="0010751F">
        <w:t>Science activities</w:t>
      </w:r>
      <w:bookmarkEnd w:id="626"/>
    </w:p>
    <w:p w14:paraId="2BFAB911" w14:textId="246BD02A" w:rsidR="00416670" w:rsidRDefault="00416670" w:rsidP="004E655B">
      <w:r w:rsidRPr="00887837">
        <w:rPr>
          <w:color w:val="FF0000"/>
        </w:rPr>
        <w:t>[</w:t>
      </w:r>
      <w:ins w:id="627" w:author="Hamkins, Jon (3320)" w:date="2020-10-29T08:31:00Z">
        <w:r w:rsidR="00C02C1C">
          <w:rPr>
            <w:color w:val="FF0000"/>
          </w:rPr>
          <w:t>Point of contact for this section: Beau Blanding (to be confirmed)</w:t>
        </w:r>
      </w:ins>
      <w:del w:id="628" w:author="Hamkins, Jon (3320)" w:date="2020-10-29T08:31:00Z">
        <w:r w:rsidRPr="00887837" w:rsidDel="00C02C1C">
          <w:rPr>
            <w:color w:val="FF0000"/>
          </w:rPr>
          <w:delText>N</w:delText>
        </w:r>
        <w:bookmarkStart w:id="629" w:name="_GoBack"/>
        <w:bookmarkEnd w:id="629"/>
        <w:r w:rsidRPr="00887837" w:rsidDel="00C02C1C">
          <w:rPr>
            <w:color w:val="FF0000"/>
          </w:rPr>
          <w:delText>eed author</w:delText>
        </w:r>
        <w:r w:rsidR="00EF3751" w:rsidDel="00C02C1C">
          <w:rPr>
            <w:color w:val="FF0000"/>
          </w:rPr>
          <w:delText>.</w:delText>
        </w:r>
      </w:del>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630" w:name="_Toc50622931"/>
      <w:r w:rsidRPr="0010751F">
        <w:t>Ranging / Doppler</w:t>
      </w:r>
      <w:bookmarkEnd w:id="630"/>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631" w:name="_Toc178581696"/>
    </w:p>
    <w:p w14:paraId="599FA711" w14:textId="77777777" w:rsidR="009461D0" w:rsidRPr="00322A9D" w:rsidDel="00495383" w:rsidRDefault="009461D0" w:rsidP="004E655B">
      <w:pPr>
        <w:rPr>
          <w:del w:id="632" w:author="Hamkins, Jon (3320)" w:date="2020-10-28T23:13:00Z"/>
          <w:color w:val="FF0000"/>
        </w:rPr>
      </w:pPr>
      <w:r w:rsidRPr="00322A9D">
        <w:rPr>
          <w:color w:val="FF0000"/>
        </w:rPr>
        <w:t>[Vic to insert paragraph on telemetry ranging ideas.]</w:t>
      </w:r>
    </w:p>
    <w:bookmarkEnd w:id="631"/>
    <w:p w14:paraId="5CD90A58" w14:textId="77777777" w:rsidR="004E655B" w:rsidRPr="0010751F" w:rsidRDefault="004E655B" w:rsidP="004E655B"/>
    <w:p w14:paraId="0D6EC3A3" w14:textId="77777777" w:rsidR="004E655B" w:rsidRDefault="004E655B" w:rsidP="000B08D5">
      <w:pPr>
        <w:pStyle w:val="Heading2"/>
      </w:pPr>
      <w:bookmarkStart w:id="633" w:name="_Toc50622932"/>
      <w:r w:rsidRPr="007A176E">
        <w:t>Spacecraft maneuvers</w:t>
      </w:r>
      <w:bookmarkEnd w:id="633"/>
    </w:p>
    <w:p w14:paraId="6D540CBE" w14:textId="106F66B5" w:rsidR="004A61AF" w:rsidRDefault="004A61AF" w:rsidP="00E21742">
      <w:pPr>
        <w:rPr>
          <w:ins w:id="634" w:author="Hamkins, Jon (3320)" w:date="2020-10-28T23:12:00Z"/>
          <w:color w:val="FF0000"/>
        </w:rPr>
      </w:pPr>
      <w:r w:rsidRPr="00322A9D">
        <w:rPr>
          <w:color w:val="FF0000"/>
        </w:rPr>
        <w:t>[</w:t>
      </w:r>
      <w:ins w:id="635" w:author="Hamkins, Jon (3320)" w:date="2020-10-28T23:12:00Z">
        <w:r w:rsidR="003E28E2">
          <w:rPr>
            <w:color w:val="FF0000"/>
          </w:rPr>
          <w:t>Point of contact for this section: Beau Blanding</w:t>
        </w:r>
      </w:ins>
      <w:del w:id="636" w:author="Hamkins, Jon (3320)" w:date="2020-10-28T23:12:00Z">
        <w:r w:rsidRPr="00322A9D" w:rsidDel="003E28E2">
          <w:rPr>
            <w:color w:val="FF0000"/>
          </w:rPr>
          <w:delText>Need author</w:delText>
        </w:r>
      </w:del>
      <w:r w:rsidRPr="00322A9D">
        <w:rPr>
          <w:color w:val="FF0000"/>
        </w:rPr>
        <w:t>]</w:t>
      </w:r>
    </w:p>
    <w:p w14:paraId="2CC78896" w14:textId="77777777" w:rsidR="003E28E2" w:rsidRDefault="003E28E2" w:rsidP="003E28E2">
      <w:pPr>
        <w:rPr>
          <w:ins w:id="637" w:author="Hamkins, Jon (3320)" w:date="2020-10-28T23:12:00Z"/>
        </w:rPr>
      </w:pPr>
      <w:ins w:id="638" w:author="Hamkins, Jon (3320)" w:date="2020-10-28T23:12:00Z">
        <w:r>
          <w:t>A spacecraft maneuver is the use of propulsion systems, atmospheric drag, and/or gravity assistance to advance a spacecraft to/from an interplanetary</w:t>
        </w:r>
        <w:r>
          <w:rPr>
            <w:rStyle w:val="CommentReference"/>
          </w:rPr>
          <w:t xml:space="preserve"> </w:t>
        </w:r>
        <w:r>
          <w:rPr>
            <w:rStyle w:val="CommentReference"/>
            <w:sz w:val="22"/>
            <w:szCs w:val="22"/>
          </w:rPr>
          <w:t>e</w:t>
        </w:r>
        <w:r>
          <w:t>nvironment. This definition is inclusive of all spacecraft movement enabled by orbital mechanics unique to an interstellar environment. Some (not all) examples include:</w:t>
        </w:r>
      </w:ins>
    </w:p>
    <w:p w14:paraId="7DCFA420" w14:textId="77777777" w:rsidR="003E28E2" w:rsidRDefault="003E28E2" w:rsidP="003E28E2">
      <w:pPr>
        <w:pStyle w:val="ListParagraph"/>
        <w:numPr>
          <w:ilvl w:val="0"/>
          <w:numId w:val="48"/>
        </w:numPr>
        <w:spacing w:before="0" w:after="160" w:line="259" w:lineRule="auto"/>
        <w:jc w:val="left"/>
        <w:rPr>
          <w:ins w:id="639" w:author="Hamkins, Jon (3320)" w:date="2020-10-28T23:12:00Z"/>
        </w:rPr>
      </w:pPr>
      <w:ins w:id="640" w:author="Hamkins, Jon (3320)" w:date="2020-10-28T23:12:00Z">
        <w:r>
          <w:t xml:space="preserve">Space Launch – The first maneuver of spaceflight. The spacecraft will </w:t>
        </w:r>
        <w:proofErr w:type="spellStart"/>
        <w:r>
          <w:t>liftoff</w:t>
        </w:r>
        <w:proofErr w:type="spellEnd"/>
        <w:r>
          <w:t xml:space="preserve"> from its launchpad into interstellar space using some manner of propulsion. This is typically the step that will require the most resources to complete. </w:t>
        </w:r>
      </w:ins>
    </w:p>
    <w:p w14:paraId="21D86453" w14:textId="77777777" w:rsidR="003E28E2" w:rsidRDefault="003E28E2" w:rsidP="003E28E2">
      <w:pPr>
        <w:pStyle w:val="ListParagraph"/>
        <w:numPr>
          <w:ilvl w:val="0"/>
          <w:numId w:val="48"/>
        </w:numPr>
        <w:spacing w:before="0" w:after="160" w:line="259" w:lineRule="auto"/>
        <w:jc w:val="left"/>
        <w:rPr>
          <w:ins w:id="641" w:author="Hamkins, Jon (3320)" w:date="2020-10-28T23:12:00Z"/>
        </w:rPr>
      </w:pPr>
      <w:ins w:id="642" w:author="Hamkins, Jon (3320)" w:date="2020-10-28T23:12:00Z">
        <w:r>
          <w:t>Orbital Insertion – A maneuver that relies on changing a spacecraft’s momentum to achieve a stable orbit around a celestial body. This can be used to either enter a body’s orbit from space, or to transfer orbits within a body’s sphere of influence.</w:t>
        </w:r>
      </w:ins>
    </w:p>
    <w:p w14:paraId="058D9202" w14:textId="77777777" w:rsidR="003E28E2" w:rsidRDefault="003E28E2" w:rsidP="003E28E2">
      <w:pPr>
        <w:pStyle w:val="ListParagraph"/>
        <w:numPr>
          <w:ilvl w:val="0"/>
          <w:numId w:val="48"/>
        </w:numPr>
        <w:spacing w:before="0" w:after="160" w:line="259" w:lineRule="auto"/>
        <w:jc w:val="left"/>
        <w:rPr>
          <w:ins w:id="643" w:author="Hamkins, Jon (3320)" w:date="2020-10-28T23:12:00Z"/>
        </w:rPr>
      </w:pPr>
      <w:ins w:id="644" w:author="Hamkins, Jon (3320)" w:date="2020-10-28T23:12:00Z">
        <w:r>
          <w:t>Entry-Descent-Landing (EDL) – The atmospheric entry sequence for a spacecraft mission, given that it has EDL as an objective in its lifecycle. A significant amount of precision in its execution is necessary, as it involves safely slowing and landing a spacecraft that is entering the atmosphere at hypersonic speeds. Concerns for the heat generated with friction between the spacecraft and the atmosphere need to be considered as well.</w:t>
        </w:r>
      </w:ins>
    </w:p>
    <w:p w14:paraId="2326FFA4" w14:textId="77777777" w:rsidR="003E28E2" w:rsidRDefault="003E28E2" w:rsidP="003E28E2">
      <w:pPr>
        <w:pStyle w:val="ListParagraph"/>
        <w:numPr>
          <w:ilvl w:val="0"/>
          <w:numId w:val="48"/>
        </w:numPr>
        <w:spacing w:before="0" w:after="160" w:line="259" w:lineRule="auto"/>
        <w:jc w:val="left"/>
        <w:rPr>
          <w:ins w:id="645" w:author="Hamkins, Jon (3320)" w:date="2020-10-28T23:12:00Z"/>
        </w:rPr>
      </w:pPr>
      <w:ins w:id="646" w:author="Hamkins, Jon (3320)" w:date="2020-10-28T23:12:00Z">
        <w:r>
          <w:t>Aerobraking – A maneuver that utilizes a celestial body’s atmosphere to reduce the apoapsis of an elliptical orbit. The spacecraft flies through part of the atmosphere at its periapsis, and the resulting drag slows the spacecraft.</w:t>
        </w:r>
      </w:ins>
    </w:p>
    <w:p w14:paraId="2A29F0CD" w14:textId="77777777" w:rsidR="003E28E2" w:rsidRDefault="003E28E2" w:rsidP="003E28E2">
      <w:pPr>
        <w:pStyle w:val="ListParagraph"/>
        <w:numPr>
          <w:ilvl w:val="0"/>
          <w:numId w:val="48"/>
        </w:numPr>
        <w:spacing w:before="0" w:after="160" w:line="259" w:lineRule="auto"/>
        <w:jc w:val="left"/>
        <w:rPr>
          <w:ins w:id="647" w:author="Hamkins, Jon (3320)" w:date="2020-10-28T23:12:00Z"/>
        </w:rPr>
      </w:pPr>
      <w:ins w:id="648" w:author="Hamkins, Jon (3320)" w:date="2020-10-28T23:12:00Z">
        <w:r>
          <w:t>Gravity Assist – A maneuver that utilizes the relative momentum and gravitational influence of a celestial body to redirect the path and speed of a spacecraft, saving significant amounts of propulsion material.</w:t>
        </w:r>
      </w:ins>
    </w:p>
    <w:p w14:paraId="2607A11F" w14:textId="77777777" w:rsidR="003E28E2" w:rsidRDefault="003E28E2" w:rsidP="003E28E2">
      <w:pPr>
        <w:rPr>
          <w:ins w:id="649" w:author="Hamkins, Jon (3320)" w:date="2020-10-28T23:12:00Z"/>
        </w:rPr>
      </w:pPr>
    </w:p>
    <w:p w14:paraId="0DBCE207" w14:textId="77777777" w:rsidR="003E28E2" w:rsidRDefault="003E28E2" w:rsidP="003E28E2">
      <w:pPr>
        <w:rPr>
          <w:ins w:id="650" w:author="Hamkins, Jon (3320)" w:date="2020-10-28T23:12:00Z"/>
        </w:rPr>
      </w:pPr>
      <w:ins w:id="651" w:author="Hamkins, Jon (3320)" w:date="2020-10-28T23:12:00Z">
        <w:r>
          <w:t xml:space="preserve">Precise positioning and timing requirements are essential to successfully execute a spacecraft maneuver in context to the spacecraft’s mission, regardless of which spacecraft maneuvers the flight team decides to employ. Errors in either positioning or timing values will result in serious consequences for the mission, ranging from unnecessary consumption of delta-v budget to mission failure. This is specifically due to an error over time effect where a slightly mistimed burn in one state can result in a large position change from what was originally planned in a later state. </w:t>
        </w:r>
      </w:ins>
    </w:p>
    <w:p w14:paraId="2237F020" w14:textId="236F86F6" w:rsidR="003E28E2" w:rsidRDefault="003E28E2" w:rsidP="003E28E2">
      <w:pPr>
        <w:rPr>
          <w:ins w:id="652" w:author="Hamkins, Jon (3320)" w:date="2020-10-28T23:12:00Z"/>
          <w:color w:val="FF0000"/>
        </w:rPr>
      </w:pPr>
      <w:ins w:id="653" w:author="Hamkins, Jon (3320)" w:date="2020-10-28T23:12:00Z">
        <w:r>
          <w:rPr>
            <w:color w:val="FF0000"/>
          </w:rPr>
          <w:lastRenderedPageBreak/>
          <w:t>Mission timing requirements can range from Coarse (</w:t>
        </w:r>
        <w:proofErr w:type="spellStart"/>
        <w:r>
          <w:rPr>
            <w:color w:val="FF0000"/>
          </w:rPr>
          <w:t>ms</w:t>
        </w:r>
        <w:proofErr w:type="spellEnd"/>
        <w:r>
          <w:rPr>
            <w:color w:val="FF0000"/>
          </w:rPr>
          <w:t>) to Fine (</w:t>
        </w:r>
        <w:proofErr w:type="spellStart"/>
        <w:r w:rsidRPr="00A8076B">
          <w:rPr>
            <w:color w:val="FF0000"/>
          </w:rPr>
          <w:t>μs</w:t>
        </w:r>
        <w:proofErr w:type="spellEnd"/>
        <w:r>
          <w:rPr>
            <w:color w:val="FF0000"/>
          </w:rPr>
          <w:t>) to High (</w:t>
        </w:r>
        <w:proofErr w:type="spellStart"/>
        <w:r w:rsidRPr="00A8076B">
          <w:rPr>
            <w:color w:val="FF0000"/>
          </w:rPr>
          <w:t>ηs</w:t>
        </w:r>
        <w:proofErr w:type="spellEnd"/>
        <w:r>
          <w:rPr>
            <w:color w:val="FF0000"/>
          </w:rPr>
          <w:t>) to Ultra (</w:t>
        </w:r>
        <w:proofErr w:type="spellStart"/>
        <w:r>
          <w:rPr>
            <w:color w:val="FF0000"/>
          </w:rPr>
          <w:t>ps</w:t>
        </w:r>
        <w:proofErr w:type="spellEnd"/>
        <w:r>
          <w:rPr>
            <w:color w:val="FF0000"/>
          </w:rPr>
          <w:t xml:space="preserve">) in terms of accuracy needed. Most space missions fall within the Coarse and Fine categories. Generally, the more precise the timing requirements, the more precise the positioning requirements are as well.  For instance, LISA, a space-based gravitational wave detector, requires its position to be known within 90 km and to have a timing accuracy within 300 </w:t>
        </w:r>
        <w:proofErr w:type="spellStart"/>
        <w:r w:rsidRPr="00A8076B">
          <w:rPr>
            <w:color w:val="FF0000"/>
          </w:rPr>
          <w:t>μs</w:t>
        </w:r>
        <w:proofErr w:type="spellEnd"/>
        <w:r>
          <w:rPr>
            <w:color w:val="FF0000"/>
          </w:rPr>
          <w:t xml:space="preserve"> at all times during all maneuvers. Terra, the Earth Observing System’s flagship mission, requires its position to be known within 150 m and to have a timing accuracy within 300 </w:t>
        </w:r>
        <w:proofErr w:type="spellStart"/>
        <w:r w:rsidRPr="00A8076B">
          <w:rPr>
            <w:color w:val="FF0000"/>
          </w:rPr>
          <w:t>μs</w:t>
        </w:r>
        <w:proofErr w:type="spellEnd"/>
        <w:r>
          <w:rPr>
            <w:color w:val="FF0000"/>
          </w:rPr>
          <w:t xml:space="preserve"> at all times during all maneuvers. According to these categorizations, LISA is a Fine timing requirements and Terra has High timing requirements. Observe as well that LISA’s positioning requirements are on a km range, while Terra operates on a meter scale</w:t>
        </w:r>
        <w:r>
          <w:rPr>
            <w:color w:val="FF0000"/>
            <w:vertAlign w:val="superscript"/>
          </w:rPr>
          <w:t>1</w:t>
        </w:r>
        <w:r>
          <w:rPr>
            <w:color w:val="FF0000"/>
          </w:rPr>
          <w:t xml:space="preserve">. </w:t>
        </w:r>
      </w:ins>
    </w:p>
    <w:p w14:paraId="089953D4" w14:textId="77777777" w:rsidR="003E28E2" w:rsidRDefault="003E28E2" w:rsidP="003E28E2">
      <w:pPr>
        <w:rPr>
          <w:ins w:id="654" w:author="Hamkins, Jon (3320)" w:date="2020-10-28T23:12:00Z"/>
          <w:color w:val="FF0000"/>
        </w:rPr>
      </w:pPr>
    </w:p>
    <w:p w14:paraId="3E53B806" w14:textId="71B82DDA" w:rsidR="003E28E2" w:rsidRPr="003E28E2" w:rsidDel="003E28E2" w:rsidRDefault="003E28E2">
      <w:pPr>
        <w:pStyle w:val="Footer"/>
        <w:rPr>
          <w:del w:id="655" w:author="Hamkins, Jon (3320)" w:date="2020-10-28T23:12:00Z"/>
          <w:rPrChange w:id="656" w:author="Hamkins, Jon (3320)" w:date="2020-10-28T23:12:00Z">
            <w:rPr>
              <w:del w:id="657" w:author="Hamkins, Jon (3320)" w:date="2020-10-28T23:12:00Z"/>
              <w:color w:val="FF0000"/>
            </w:rPr>
          </w:rPrChange>
        </w:rPr>
        <w:pPrChange w:id="658" w:author="Hamkins, Jon (3320)" w:date="2020-10-28T23:12:00Z">
          <w:pPr/>
        </w:pPrChange>
      </w:pPr>
      <w:ins w:id="659" w:author="Hamkins, Jon (3320)" w:date="2020-10-28T23:12:00Z">
        <w:r>
          <w:t xml:space="preserve">1:  </w:t>
        </w:r>
        <w:r w:rsidRPr="006C06FE">
          <w:rPr>
            <w:rFonts w:ascii="Consolas" w:hAnsi="Consolas"/>
            <w:i/>
            <w:sz w:val="20"/>
          </w:rPr>
          <w:t xml:space="preserve">NASA Architecture for Solar system time Synchronization and Dissemination: Concept of Operations – Larry Felton, Lee Pitts, Frank </w:t>
        </w:r>
        <w:proofErr w:type="spellStart"/>
        <w:r w:rsidRPr="006C06FE">
          <w:rPr>
            <w:rFonts w:ascii="Consolas" w:hAnsi="Consolas"/>
            <w:i/>
            <w:sz w:val="20"/>
          </w:rPr>
          <w:t>VanLandingham</w:t>
        </w:r>
      </w:ins>
    </w:p>
    <w:p w14:paraId="4C79CEA2" w14:textId="66032392" w:rsidR="004E655B" w:rsidRDefault="004E655B" w:rsidP="000B08D5">
      <w:pPr>
        <w:pStyle w:val="Heading2"/>
      </w:pPr>
      <w:bookmarkStart w:id="660" w:name="_Toc50622933"/>
      <w:r w:rsidRPr="007A176E">
        <w:t>Multiple</w:t>
      </w:r>
      <w:proofErr w:type="spellEnd"/>
      <w:r w:rsidRPr="007A176E">
        <w:t xml:space="preserve"> spacecraft coordination</w:t>
      </w:r>
      <w:bookmarkEnd w:id="660"/>
    </w:p>
    <w:p w14:paraId="77F8EF32" w14:textId="5A5C283B" w:rsidR="004A61AF" w:rsidRPr="00322A9D" w:rsidRDefault="004A61AF" w:rsidP="00E21742">
      <w:pPr>
        <w:rPr>
          <w:color w:val="FF0000"/>
        </w:rPr>
      </w:pPr>
      <w:r w:rsidRPr="00322A9D">
        <w:rPr>
          <w:color w:val="FF0000"/>
        </w:rPr>
        <w:t>[Need author</w:t>
      </w:r>
      <w:ins w:id="661" w:author="Hamkins, Jon (3320)" w:date="2020-10-29T08:23:00Z">
        <w:r w:rsidR="00C420F1">
          <w:rPr>
            <w:color w:val="FF0000"/>
          </w:rPr>
          <w:t>. Might be informed by mission survey.</w:t>
        </w:r>
      </w:ins>
      <w:r w:rsidRPr="00322A9D">
        <w:rPr>
          <w:color w:val="FF0000"/>
        </w:rPr>
        <w:t>]</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662" w:name="_Toc50622934"/>
      <w:bookmarkEnd w:id="662"/>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01" w:author="Hamkins, Jon (US 3300)" w:date="2020-09-10T07:21:00Z" w:initials="HJ(">
    <w:p w14:paraId="1A35A374" w14:textId="77777777" w:rsidR="00FB6E3B" w:rsidRDefault="00FB6E3B" w:rsidP="001C17C5">
      <w:pPr>
        <w:pStyle w:val="CommentText"/>
      </w:pPr>
      <w:r>
        <w:rPr>
          <w:rStyle w:val="CommentReference"/>
        </w:rPr>
        <w:annotationRef/>
      </w:r>
      <w:r>
        <w:t>Time indicat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35A37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35A374" w16cid:durableId="234474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7072C8" w14:textId="77777777" w:rsidR="00F21573" w:rsidRDefault="00F21573">
      <w:pPr>
        <w:spacing w:before="0" w:line="240" w:lineRule="auto"/>
      </w:pPr>
      <w:r>
        <w:separator/>
      </w:r>
    </w:p>
  </w:endnote>
  <w:endnote w:type="continuationSeparator" w:id="0">
    <w:p w14:paraId="39937C41" w14:textId="77777777" w:rsidR="00F21573" w:rsidRDefault="00F21573">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77F" w14:textId="77777777" w:rsidR="00FB6E3B" w:rsidRDefault="00FB6E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21389" w14:textId="76428C69" w:rsidR="00FB6E3B" w:rsidRDefault="00FB6E3B">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Pr>
        <w:noProof/>
      </w:rPr>
      <w:t>6-1</w:t>
    </w:r>
    <w:r>
      <w:fldChar w:fldCharType="end"/>
    </w:r>
    <w:r>
      <w:tab/>
    </w:r>
    <w:ins w:id="17" w:author="Hamkins, Jon (3320)" w:date="2020-10-28T23:09:00Z">
      <w:r>
        <w:t>October</w:t>
      </w:r>
    </w:ins>
    <w:del w:id="18" w:author="Hamkins, Jon (3320)" w:date="2020-10-28T23:09:00Z">
      <w:r w:rsidDel="003E28E2">
        <w:delText>September</w:delText>
      </w:r>
    </w:del>
    <w:r>
      <w:t xml:space="preserve">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26E7" w14:textId="77777777" w:rsidR="00FB6E3B" w:rsidRDefault="00FB6E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950599" w14:textId="77777777" w:rsidR="00F21573" w:rsidRDefault="00F21573">
      <w:pPr>
        <w:spacing w:before="0" w:line="240" w:lineRule="auto"/>
      </w:pPr>
      <w:r>
        <w:separator/>
      </w:r>
    </w:p>
  </w:footnote>
  <w:footnote w:type="continuationSeparator" w:id="0">
    <w:p w14:paraId="04C08DCE" w14:textId="77777777" w:rsidR="00F21573" w:rsidRDefault="00F21573">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6FFD4" w14:textId="77777777" w:rsidR="00FB6E3B" w:rsidRDefault="00FB6E3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B00E5" w14:textId="77777777" w:rsidR="00FB6E3B" w:rsidRDefault="00FB6E3B"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F6BD2" w14:textId="77777777" w:rsidR="00FB6E3B" w:rsidRDefault="00FB6E3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E3C1A13"/>
    <w:multiLevelType w:val="hybridMultilevel"/>
    <w:tmpl w:val="0ABE78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0"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7"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3C874B98"/>
    <w:multiLevelType w:val="hybridMultilevel"/>
    <w:tmpl w:val="7962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31"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3"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5"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7"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8"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9"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0"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41"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6"/>
  </w:num>
  <w:num w:numId="2">
    <w:abstractNumId w:val="36"/>
  </w:num>
  <w:num w:numId="3">
    <w:abstractNumId w:val="3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6"/>
  </w:num>
  <w:num w:numId="15">
    <w:abstractNumId w:val="38"/>
  </w:num>
  <w:num w:numId="16">
    <w:abstractNumId w:val="22"/>
  </w:num>
  <w:num w:numId="17">
    <w:abstractNumId w:val="32"/>
  </w:num>
  <w:num w:numId="18">
    <w:abstractNumId w:val="37"/>
  </w:num>
  <w:num w:numId="19">
    <w:abstractNumId w:val="11"/>
  </w:num>
  <w:num w:numId="20">
    <w:abstractNumId w:val="33"/>
  </w:num>
  <w:num w:numId="21">
    <w:abstractNumId w:val="20"/>
  </w:num>
  <w:num w:numId="22">
    <w:abstractNumId w:val="31"/>
  </w:num>
  <w:num w:numId="23">
    <w:abstractNumId w:val="42"/>
  </w:num>
  <w:num w:numId="24">
    <w:abstractNumId w:val="13"/>
  </w:num>
  <w:num w:numId="25">
    <w:abstractNumId w:val="28"/>
  </w:num>
  <w:num w:numId="26">
    <w:abstractNumId w:val="36"/>
    <w:lvlOverride w:ilvl="0">
      <w:startOverride w:val="4"/>
    </w:lvlOverride>
    <w:lvlOverride w:ilvl="1">
      <w:startOverride w:val="2"/>
    </w:lvlOverride>
    <w:lvlOverride w:ilvl="2">
      <w:startOverride w:val="4"/>
    </w:lvlOverride>
  </w:num>
  <w:num w:numId="27">
    <w:abstractNumId w:val="40"/>
  </w:num>
  <w:num w:numId="28">
    <w:abstractNumId w:val="23"/>
  </w:num>
  <w:num w:numId="29">
    <w:abstractNumId w:val="15"/>
  </w:num>
  <w:num w:numId="30">
    <w:abstractNumId w:val="17"/>
  </w:num>
  <w:num w:numId="31">
    <w:abstractNumId w:val="18"/>
  </w:num>
  <w:num w:numId="32">
    <w:abstractNumId w:val="16"/>
  </w:num>
  <w:num w:numId="33">
    <w:abstractNumId w:val="44"/>
  </w:num>
  <w:num w:numId="34">
    <w:abstractNumId w:val="30"/>
  </w:num>
  <w:num w:numId="35">
    <w:abstractNumId w:val="24"/>
  </w:num>
  <w:num w:numId="36">
    <w:abstractNumId w:val="41"/>
  </w:num>
  <w:num w:numId="37">
    <w:abstractNumId w:val="12"/>
  </w:num>
  <w:num w:numId="3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4"/>
  </w:num>
  <w:num w:numId="40">
    <w:abstractNumId w:val="27"/>
  </w:num>
  <w:num w:numId="41">
    <w:abstractNumId w:val="25"/>
  </w:num>
  <w:num w:numId="42">
    <w:abstractNumId w:val="43"/>
  </w:num>
  <w:num w:numId="43">
    <w:abstractNumId w:val="10"/>
  </w:num>
  <w:num w:numId="44">
    <w:abstractNumId w:val="39"/>
  </w:num>
  <w:num w:numId="45">
    <w:abstractNumId w:val="35"/>
  </w:num>
  <w:num w:numId="46">
    <w:abstractNumId w:val="21"/>
  </w:num>
  <w:num w:numId="47">
    <w:abstractNumId w:val="29"/>
  </w:num>
  <w:num w:numId="48">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kins, Jon (332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655B"/>
    <w:rsid w:val="00027C23"/>
    <w:rsid w:val="00062AC7"/>
    <w:rsid w:val="000732F1"/>
    <w:rsid w:val="000B08D5"/>
    <w:rsid w:val="000D1A6A"/>
    <w:rsid w:val="000E2F63"/>
    <w:rsid w:val="00106AF3"/>
    <w:rsid w:val="00135D63"/>
    <w:rsid w:val="00141AEE"/>
    <w:rsid w:val="00162411"/>
    <w:rsid w:val="00172202"/>
    <w:rsid w:val="001C17C5"/>
    <w:rsid w:val="001E0475"/>
    <w:rsid w:val="00256383"/>
    <w:rsid w:val="00264A8F"/>
    <w:rsid w:val="00277787"/>
    <w:rsid w:val="002A4219"/>
    <w:rsid w:val="002B4011"/>
    <w:rsid w:val="002B6BDE"/>
    <w:rsid w:val="002D2B1E"/>
    <w:rsid w:val="00322A9D"/>
    <w:rsid w:val="0034294D"/>
    <w:rsid w:val="003614CA"/>
    <w:rsid w:val="00374680"/>
    <w:rsid w:val="00380AC5"/>
    <w:rsid w:val="003878EC"/>
    <w:rsid w:val="003A0995"/>
    <w:rsid w:val="003A7E8E"/>
    <w:rsid w:val="003E0D17"/>
    <w:rsid w:val="003E28E2"/>
    <w:rsid w:val="003E777E"/>
    <w:rsid w:val="00402500"/>
    <w:rsid w:val="00416670"/>
    <w:rsid w:val="004357DC"/>
    <w:rsid w:val="004416CA"/>
    <w:rsid w:val="00462D84"/>
    <w:rsid w:val="00495383"/>
    <w:rsid w:val="00496B69"/>
    <w:rsid w:val="004A61AF"/>
    <w:rsid w:val="004E2B3D"/>
    <w:rsid w:val="004E655B"/>
    <w:rsid w:val="004E7DD1"/>
    <w:rsid w:val="004F213E"/>
    <w:rsid w:val="004F5C14"/>
    <w:rsid w:val="004F6BCF"/>
    <w:rsid w:val="00550607"/>
    <w:rsid w:val="00552DD0"/>
    <w:rsid w:val="0059462B"/>
    <w:rsid w:val="00595DB7"/>
    <w:rsid w:val="005B40B8"/>
    <w:rsid w:val="005C515F"/>
    <w:rsid w:val="005F4B41"/>
    <w:rsid w:val="006471C9"/>
    <w:rsid w:val="00657109"/>
    <w:rsid w:val="00681F75"/>
    <w:rsid w:val="00697EEC"/>
    <w:rsid w:val="00723FA1"/>
    <w:rsid w:val="00734770"/>
    <w:rsid w:val="007A43F8"/>
    <w:rsid w:val="007B04C3"/>
    <w:rsid w:val="008410AE"/>
    <w:rsid w:val="00843E59"/>
    <w:rsid w:val="00856F86"/>
    <w:rsid w:val="00862BFF"/>
    <w:rsid w:val="00865CAA"/>
    <w:rsid w:val="008713E4"/>
    <w:rsid w:val="00887837"/>
    <w:rsid w:val="00890B14"/>
    <w:rsid w:val="00895CBD"/>
    <w:rsid w:val="008D02CD"/>
    <w:rsid w:val="0091602F"/>
    <w:rsid w:val="009461D0"/>
    <w:rsid w:val="00951525"/>
    <w:rsid w:val="00961C80"/>
    <w:rsid w:val="00967643"/>
    <w:rsid w:val="00972233"/>
    <w:rsid w:val="009802BE"/>
    <w:rsid w:val="009B7022"/>
    <w:rsid w:val="009E3B20"/>
    <w:rsid w:val="009E6D62"/>
    <w:rsid w:val="00A34992"/>
    <w:rsid w:val="00A3499A"/>
    <w:rsid w:val="00A36552"/>
    <w:rsid w:val="00A40DC6"/>
    <w:rsid w:val="00A730E9"/>
    <w:rsid w:val="00AD6C74"/>
    <w:rsid w:val="00B01920"/>
    <w:rsid w:val="00B61DD4"/>
    <w:rsid w:val="00B7016F"/>
    <w:rsid w:val="00B84F2F"/>
    <w:rsid w:val="00B973D8"/>
    <w:rsid w:val="00BA775E"/>
    <w:rsid w:val="00BB64A9"/>
    <w:rsid w:val="00BE63F1"/>
    <w:rsid w:val="00BF1331"/>
    <w:rsid w:val="00BF39EB"/>
    <w:rsid w:val="00C002BD"/>
    <w:rsid w:val="00C02C1C"/>
    <w:rsid w:val="00C060C8"/>
    <w:rsid w:val="00C13CEC"/>
    <w:rsid w:val="00C1415D"/>
    <w:rsid w:val="00C17F52"/>
    <w:rsid w:val="00C21231"/>
    <w:rsid w:val="00C420F1"/>
    <w:rsid w:val="00C53B98"/>
    <w:rsid w:val="00C5709C"/>
    <w:rsid w:val="00C60395"/>
    <w:rsid w:val="00C67908"/>
    <w:rsid w:val="00C86C77"/>
    <w:rsid w:val="00C95F8A"/>
    <w:rsid w:val="00CA4E3B"/>
    <w:rsid w:val="00CC3DDA"/>
    <w:rsid w:val="00CD5A13"/>
    <w:rsid w:val="00D03B92"/>
    <w:rsid w:val="00D26507"/>
    <w:rsid w:val="00D32DF3"/>
    <w:rsid w:val="00D43787"/>
    <w:rsid w:val="00D47034"/>
    <w:rsid w:val="00D53159"/>
    <w:rsid w:val="00D61B4D"/>
    <w:rsid w:val="00D8416E"/>
    <w:rsid w:val="00DA06A0"/>
    <w:rsid w:val="00DE3AB0"/>
    <w:rsid w:val="00E21742"/>
    <w:rsid w:val="00E377B2"/>
    <w:rsid w:val="00E41BB4"/>
    <w:rsid w:val="00E54763"/>
    <w:rsid w:val="00E67A36"/>
    <w:rsid w:val="00E82460"/>
    <w:rsid w:val="00E827A9"/>
    <w:rsid w:val="00E84794"/>
    <w:rsid w:val="00E97AC7"/>
    <w:rsid w:val="00EA6060"/>
    <w:rsid w:val="00EB7ABA"/>
    <w:rsid w:val="00EF3751"/>
    <w:rsid w:val="00F21370"/>
    <w:rsid w:val="00F21573"/>
    <w:rsid w:val="00F2493D"/>
    <w:rsid w:val="00F510DC"/>
    <w:rsid w:val="00F80736"/>
    <w:rsid w:val="00F81122"/>
    <w:rsid w:val="00F842E4"/>
    <w:rsid w:val="00FB6E3B"/>
    <w:rsid w:val="00FC77A0"/>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57109"/>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iPriority w:val="99"/>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uiPriority w:val="99"/>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99"/>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3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eb.archive.org/web/20120512002742/http://www.jhuapl.edu/techdigest/td/td1901/guier.pdf" TargetMode="External"/><Relationship Id="rId21" Type="http://schemas.openxmlformats.org/officeDocument/2006/relationships/hyperlink" Target="https://arc.aiaa.org/doi/10.2514/6.2008-3229" TargetMode="External"/><Relationship Id="rId42" Type="http://schemas.openxmlformats.org/officeDocument/2006/relationships/image" Target="media/image2.wmf"/><Relationship Id="rId47" Type="http://schemas.openxmlformats.org/officeDocument/2006/relationships/hyperlink" Target="https://www.nist.gov/time-and-frequency-services/time-and-frequency-z-m" TargetMode="External"/><Relationship Id="rId63" Type="http://schemas.openxmlformats.org/officeDocument/2006/relationships/image" Target="media/image12.png"/><Relationship Id="rId68" Type="http://schemas.openxmlformats.org/officeDocument/2006/relationships/image" Target="media/image17.wmf"/><Relationship Id="rId84" Type="http://schemas.openxmlformats.org/officeDocument/2006/relationships/image" Target="media/image29.emf"/><Relationship Id="rId89" Type="http://schemas.openxmlformats.org/officeDocument/2006/relationships/image" Target="media/image31.tiff"/><Relationship Id="rId16" Type="http://schemas.openxmlformats.org/officeDocument/2006/relationships/header" Target="header3.xml"/><Relationship Id="rId11" Type="http://schemas.openxmlformats.org/officeDocument/2006/relationships/image" Target="media/image1.emf"/><Relationship Id="rId32" Type="http://schemas.openxmlformats.org/officeDocument/2006/relationships/hyperlink" Target="https://www.gps.gov/applications/timing/" TargetMode="External"/><Relationship Id="rId37" Type="http://schemas.openxmlformats.org/officeDocument/2006/relationships/hyperlink" Target="https://www.jwst.nasa.gov/" TargetMode="External"/><Relationship Id="rId53" Type="http://schemas.openxmlformats.org/officeDocument/2006/relationships/image" Target="media/image4.emf"/><Relationship Id="rId58" Type="http://schemas.openxmlformats.org/officeDocument/2006/relationships/image" Target="media/image8.png"/><Relationship Id="rId74" Type="http://schemas.openxmlformats.org/officeDocument/2006/relationships/oleObject" Target="embeddings/oleObject6.bin"/><Relationship Id="rId79" Type="http://schemas.openxmlformats.org/officeDocument/2006/relationships/image" Target="media/image24.emf"/><Relationship Id="rId5" Type="http://schemas.openxmlformats.org/officeDocument/2006/relationships/numbering" Target="numbering.xml"/><Relationship Id="rId90" Type="http://schemas.openxmlformats.org/officeDocument/2006/relationships/image" Target="media/image32.png"/><Relationship Id="rId22" Type="http://schemas.openxmlformats.org/officeDocument/2006/relationships/hyperlink" Target="https://arc.aiaa.org/doi/10.2514/6.2008-3229" TargetMode="External"/><Relationship Id="rId27" Type="http://schemas.openxmlformats.org/officeDocument/2006/relationships/hyperlink" Target="https://www.nps.gov/gis/gps/history.html" TargetMode="External"/><Relationship Id="rId43" Type="http://schemas.openxmlformats.org/officeDocument/2006/relationships/oleObject" Target="embeddings/oleObject1.bin"/><Relationship Id="rId48" Type="http://schemas.openxmlformats.org/officeDocument/2006/relationships/hyperlink" Target="https://www.nist.gov/time-and-frequency-services/time-and-frequency-z-m" TargetMode="External"/><Relationship Id="rId64" Type="http://schemas.openxmlformats.org/officeDocument/2006/relationships/image" Target="media/image13.emf"/><Relationship Id="rId69" Type="http://schemas.openxmlformats.org/officeDocument/2006/relationships/oleObject" Target="embeddings/oleObject4.bin"/><Relationship Id="rId8" Type="http://schemas.openxmlformats.org/officeDocument/2006/relationships/webSettings" Target="webSettings.xml"/><Relationship Id="rId51" Type="http://schemas.openxmlformats.org/officeDocument/2006/relationships/hyperlink" Target="https://www.nist.gov/time-and-frequency-services/time-and-frequency-z-ti" TargetMode="External"/><Relationship Id="rId72" Type="http://schemas.openxmlformats.org/officeDocument/2006/relationships/oleObject" Target="embeddings/oleObject5.bin"/><Relationship Id="rId80" Type="http://schemas.openxmlformats.org/officeDocument/2006/relationships/image" Target="media/image25.emf"/><Relationship Id="rId85" Type="http://schemas.openxmlformats.org/officeDocument/2006/relationships/image" Target="media/image30.emf"/><Relationship Id="rId93" Type="http://schemas.microsoft.com/office/2011/relationships/people" Target="people.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syrte.obspm.fr/jsr/journees2014/pdf/Klioner.pdf" TargetMode="External"/><Relationship Id="rId33" Type="http://schemas.openxmlformats.org/officeDocument/2006/relationships/hyperlink" Target="https://www.nasa.gov/sites/default/files/atoms/files/spring_2019_final_web_version.pdf" TargetMode="External"/><Relationship Id="rId38" Type="http://schemas.openxmlformats.org/officeDocument/2006/relationships/hyperlink" Target="https://www.gps.gov/technical/icwg/IS-GPS-200K.pdf" TargetMode="External"/><Relationship Id="rId46" Type="http://schemas.openxmlformats.org/officeDocument/2006/relationships/hyperlink" Target="https://www.nist.gov/time-and-frequency-services/time-and-frequency-z-s-so" TargetMode="External"/><Relationship Id="rId59" Type="http://schemas.openxmlformats.org/officeDocument/2006/relationships/image" Target="media/image9.wmf"/><Relationship Id="rId67" Type="http://schemas.openxmlformats.org/officeDocument/2006/relationships/image" Target="media/image16.emf"/><Relationship Id="rId20" Type="http://schemas.openxmlformats.org/officeDocument/2006/relationships/hyperlink" Target="https://arc.aiaa.org/doi/10.2514/6.2008-3229" TargetMode="External"/><Relationship Id="rId41" Type="http://schemas.openxmlformats.org/officeDocument/2006/relationships/hyperlink" Target="https://www.gps.gov/technical/icwg/IS-GPS-705F.pdf" TargetMode="External"/><Relationship Id="rId54" Type="http://schemas.openxmlformats.org/officeDocument/2006/relationships/image" Target="media/image5.wmf"/><Relationship Id="rId62" Type="http://schemas.openxmlformats.org/officeDocument/2006/relationships/image" Target="media/image11.emf"/><Relationship Id="rId70" Type="http://schemas.openxmlformats.org/officeDocument/2006/relationships/image" Target="media/image18.emf"/><Relationship Id="rId75" Type="http://schemas.openxmlformats.org/officeDocument/2006/relationships/image" Target="media/image21.emf"/><Relationship Id="rId83" Type="http://schemas.openxmlformats.org/officeDocument/2006/relationships/image" Target="media/image28.emf"/><Relationship Id="rId88" Type="http://schemas.microsoft.com/office/2016/09/relationships/commentsIds" Target="commentsIds.xml"/><Relationship Id="rId91" Type="http://schemas.openxmlformats.org/officeDocument/2006/relationships/image" Target="media/image33.tif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arc.aiaa.org/doi/10.2514/6.2008-3229" TargetMode="External"/><Relationship Id="rId28" Type="http://schemas.openxmlformats.org/officeDocument/2006/relationships/hyperlink" Target="https://www.gps.gov/technical/ps/2008-SPS-performance-standard.pdf" TargetMode="External"/><Relationship Id="rId36" Type="http://schemas.openxmlformats.org/officeDocument/2006/relationships/hyperlink" Target="https://mars.nasa.gov/resources/20049/challenges-of-getting-to-mars-curiositys-seven-minutes-of-terror/" TargetMode="External"/><Relationship Id="rId49" Type="http://schemas.openxmlformats.org/officeDocument/2006/relationships/hyperlink" Target="https://www.nist.gov/time-and-frequency-services/time-and-frequency-z-n-o" TargetMode="External"/><Relationship Id="rId57" Type="http://schemas.openxmlformats.org/officeDocument/2006/relationships/image" Target="media/image7.png"/><Relationship Id="rId10" Type="http://schemas.openxmlformats.org/officeDocument/2006/relationships/endnotes" Target="endnotes.xml"/><Relationship Id="rId31" Type="http://schemas.openxmlformats.org/officeDocument/2006/relationships/hyperlink" Target="https://americanhistory.si.edu/collections/search/object/nmah_1405613" TargetMode="External"/><Relationship Id="rId44" Type="http://schemas.openxmlformats.org/officeDocument/2006/relationships/hyperlink" Target="https://www.nist.gov/pml/time-and-frequency-division/popular-links/time-frequency-z/time-and-frequency-z-ti" TargetMode="External"/><Relationship Id="rId52" Type="http://schemas.openxmlformats.org/officeDocument/2006/relationships/image" Target="media/image3.png"/><Relationship Id="rId60" Type="http://schemas.openxmlformats.org/officeDocument/2006/relationships/oleObject" Target="embeddings/oleObject3.bin"/><Relationship Id="rId65" Type="http://schemas.openxmlformats.org/officeDocument/2006/relationships/image" Target="media/image14.emf"/><Relationship Id="rId73" Type="http://schemas.openxmlformats.org/officeDocument/2006/relationships/image" Target="media/image20.wmf"/><Relationship Id="rId78" Type="http://schemas.openxmlformats.org/officeDocument/2006/relationships/image" Target="media/image23.emf"/><Relationship Id="rId81" Type="http://schemas.openxmlformats.org/officeDocument/2006/relationships/image" Target="media/image26.emf"/><Relationship Id="rId86" Type="http://schemas.openxmlformats.org/officeDocument/2006/relationships/comments" Target="comments.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yperlink" Target="https://www.nist.gov/pml/time-and-frequency-division/popular-links/time-frequency-z/time-and-frequency-z-z-index" TargetMode="External"/><Relationship Id="rId39" Type="http://schemas.openxmlformats.org/officeDocument/2006/relationships/hyperlink" Target="https://www.gps.gov/technical/ps/2008-SPS-performance-standard.pdf" TargetMode="External"/><Relationship Id="rId34" Type="http://schemas.openxmlformats.org/officeDocument/2006/relationships/hyperlink" Target="https://tf.nist.gov/general/pdf/836.pdf" TargetMode="External"/><Relationship Id="rId50" Type="http://schemas.openxmlformats.org/officeDocument/2006/relationships/hyperlink" Target="https://www.nist.gov/time-and-frequency-services/time-and-frequency-z-ch-cy" TargetMode="External"/><Relationship Id="rId55" Type="http://schemas.openxmlformats.org/officeDocument/2006/relationships/oleObject" Target="embeddings/oleObject2.bin"/><Relationship Id="rId76" Type="http://schemas.openxmlformats.org/officeDocument/2006/relationships/oleObject" Target="embeddings/oleObject7.bin"/><Relationship Id="rId7" Type="http://schemas.openxmlformats.org/officeDocument/2006/relationships/settings" Target="settings.xml"/><Relationship Id="rId71" Type="http://schemas.openxmlformats.org/officeDocument/2006/relationships/image" Target="media/image19.wmf"/><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hyperlink" Target="https://www.gps.gov/systems/gps/space/" TargetMode="External"/><Relationship Id="rId24" Type="http://schemas.openxmlformats.org/officeDocument/2006/relationships/hyperlink" Target="https://www.slideshare.net/kuangjou/vig-tutorial-jan2007" TargetMode="External"/><Relationship Id="rId40" Type="http://schemas.openxmlformats.org/officeDocument/2006/relationships/hyperlink" Target="https://www.navcen.uscg.gov/pdf/FederalRadioNavigationPlan2017.pdf" TargetMode="External"/><Relationship Id="rId45" Type="http://schemas.openxmlformats.org/officeDocument/2006/relationships/hyperlink" Target="https://www.nist.gov/pml/time-and-frequency-division/popular-links/time-frequency-z/time-and-frequency-z-ti" TargetMode="External"/><Relationship Id="rId66" Type="http://schemas.openxmlformats.org/officeDocument/2006/relationships/image" Target="media/image15.emf"/><Relationship Id="rId87" Type="http://schemas.microsoft.com/office/2011/relationships/commentsExtended" Target="commentsExtended.xml"/><Relationship Id="rId61" Type="http://schemas.openxmlformats.org/officeDocument/2006/relationships/image" Target="media/image10.jpeg"/><Relationship Id="rId82" Type="http://schemas.openxmlformats.org/officeDocument/2006/relationships/image" Target="media/image27.png"/><Relationship Id="rId19" Type="http://schemas.openxmlformats.org/officeDocument/2006/relationships/hyperlink" Target="https://www.bipm.org/en/bipm-services/timescales" TargetMode="External"/><Relationship Id="rId14" Type="http://schemas.openxmlformats.org/officeDocument/2006/relationships/footer" Target="footer1.xml"/><Relationship Id="rId30" Type="http://schemas.openxmlformats.org/officeDocument/2006/relationships/hyperlink" Target="https://www.cs.cmu.edu/~sensing-sensors/readings/GPS_History-MR614.appb.pdf" TargetMode="External"/><Relationship Id="rId35" Type="http://schemas.openxmlformats.org/officeDocument/2006/relationships/hyperlink" Target="https://esc.gsfc.nasa.gov/news/_LunaNetConcept" TargetMode="External"/><Relationship Id="rId56" Type="http://schemas.openxmlformats.org/officeDocument/2006/relationships/image" Target="media/image6.png"/><Relationship Id="rId77"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3.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8600663-A95D-4126-931D-03ADC1CC9C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8</Pages>
  <Words>24887</Words>
  <Characters>141862</Characters>
  <Application>Microsoft Office Word</Application>
  <DocSecurity>0</DocSecurity>
  <Lines>1182</Lines>
  <Paragraphs>332</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6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3</cp:revision>
  <dcterms:created xsi:type="dcterms:W3CDTF">2020-10-29T14:59:00Z</dcterms:created>
  <dcterms:modified xsi:type="dcterms:W3CDTF">2020-10-29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